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tags/tag1.xml" ContentType="application/vnd.openxmlformats-officedocument.presentationml.tags+xml"/>
  <Override PartName="/ppt/notesSlides/notesSlide51.xml" ContentType="application/vnd.openxmlformats-officedocument.presentationml.notesSlide+xml"/>
  <Override PartName="/ppt/tags/tag2.xml" ContentType="application/vnd.openxmlformats-officedocument.presentationml.tags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tags/tag3.xml" ContentType="application/vnd.openxmlformats-officedocument.presentationml.tags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tags/tag4.xml" ContentType="application/vnd.openxmlformats-officedocument.presentationml.tags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notesSlides/notesSlide183.xml" ContentType="application/vnd.openxmlformats-officedocument.presentationml.notesSlide+xml"/>
  <Override PartName="/ppt/notesSlides/notesSlide184.xml" ContentType="application/vnd.openxmlformats-officedocument.presentationml.notesSlide+xml"/>
  <Override PartName="/ppt/notesSlides/notesSlide185.xml" ContentType="application/vnd.openxmlformats-officedocument.presentationml.notesSlide+xml"/>
  <Override PartName="/ppt/notesSlides/notesSlide186.xml" ContentType="application/vnd.openxmlformats-officedocument.presentationml.notesSlide+xml"/>
  <Override PartName="/ppt/notesSlides/notesSlide187.xml" ContentType="application/vnd.openxmlformats-officedocument.presentationml.notesSlide+xml"/>
  <Override PartName="/ppt/notesSlides/notesSlide188.xml" ContentType="application/vnd.openxmlformats-officedocument.presentationml.notesSlide+xml"/>
  <Override PartName="/ppt/notesSlides/notesSlide189.xml" ContentType="application/vnd.openxmlformats-officedocument.presentationml.notesSlide+xml"/>
  <Override PartName="/ppt/notesSlides/notesSlide190.xml" ContentType="application/vnd.openxmlformats-officedocument.presentationml.notesSlide+xml"/>
  <Override PartName="/ppt/notesSlides/notesSlide191.xml" ContentType="application/vnd.openxmlformats-officedocument.presentationml.notesSlide+xml"/>
  <Override PartName="/ppt/notesSlides/notesSlide192.xml" ContentType="application/vnd.openxmlformats-officedocument.presentationml.notesSlide+xml"/>
  <Override PartName="/ppt/notesSlides/notesSlide193.xml" ContentType="application/vnd.openxmlformats-officedocument.presentationml.notesSlide+xml"/>
  <Override PartName="/ppt/notesSlides/notesSlide194.xml" ContentType="application/vnd.openxmlformats-officedocument.presentationml.notesSlide+xml"/>
  <Override PartName="/ppt/tags/tag5.xml" ContentType="application/vnd.openxmlformats-officedocument.presentationml.tags+xml"/>
  <Override PartName="/ppt/notesSlides/notesSlide195.xml" ContentType="application/vnd.openxmlformats-officedocument.presentationml.notesSlide+xml"/>
  <Override PartName="/ppt/notesSlides/notesSlide196.xml" ContentType="application/vnd.openxmlformats-officedocument.presentationml.notesSlide+xml"/>
  <Override PartName="/ppt/notesSlides/notesSlide197.xml" ContentType="application/vnd.openxmlformats-officedocument.presentationml.notesSlide+xml"/>
  <Override PartName="/ppt/notesSlides/notesSlide198.xml" ContentType="application/vnd.openxmlformats-officedocument.presentationml.notesSlide+xml"/>
  <Override PartName="/ppt/notesSlides/notesSlide199.xml" ContentType="application/vnd.openxmlformats-officedocument.presentationml.notesSlide+xml"/>
  <Override PartName="/ppt/notesSlides/notesSlide200.xml" ContentType="application/vnd.openxmlformats-officedocument.presentationml.notesSlide+xml"/>
  <Override PartName="/ppt/notesSlides/notesSlide201.xml" ContentType="application/vnd.openxmlformats-officedocument.presentationml.notesSlide+xml"/>
  <Override PartName="/ppt/notesSlides/notesSlide202.xml" ContentType="application/vnd.openxmlformats-officedocument.presentationml.notesSlide+xml"/>
  <Override PartName="/ppt/notesSlides/notesSlide203.xml" ContentType="application/vnd.openxmlformats-officedocument.presentationml.notesSlide+xml"/>
  <Override PartName="/ppt/notesSlides/notesSlide204.xml" ContentType="application/vnd.openxmlformats-officedocument.presentationml.notesSlide+xml"/>
  <Override PartName="/ppt/notesSlides/notesSlide205.xml" ContentType="application/vnd.openxmlformats-officedocument.presentationml.notesSlide+xml"/>
  <Override PartName="/ppt/notesSlides/notesSlide206.xml" ContentType="application/vnd.openxmlformats-officedocument.presentationml.notesSlide+xml"/>
  <Override PartName="/ppt/notesSlides/notesSlide207.xml" ContentType="application/vnd.openxmlformats-officedocument.presentationml.notesSlide+xml"/>
  <Override PartName="/ppt/notesSlides/notesSlide208.xml" ContentType="application/vnd.openxmlformats-officedocument.presentationml.notesSlide+xml"/>
  <Override PartName="/ppt/notesSlides/notesSlide209.xml" ContentType="application/vnd.openxmlformats-officedocument.presentationml.notesSlide+xml"/>
  <Override PartName="/ppt/notesSlides/notesSlide210.xml" ContentType="application/vnd.openxmlformats-officedocument.presentationml.notesSlide+xml"/>
  <Override PartName="/ppt/notesSlides/notesSlide211.xml" ContentType="application/vnd.openxmlformats-officedocument.presentationml.notesSlide+xml"/>
  <Override PartName="/ppt/notesSlides/notesSlide212.xml" ContentType="application/vnd.openxmlformats-officedocument.presentationml.notesSlide+xml"/>
  <Override PartName="/ppt/notesSlides/notesSlide213.xml" ContentType="application/vnd.openxmlformats-officedocument.presentationml.notesSlide+xml"/>
  <Override PartName="/ppt/notesSlides/notesSlide214.xml" ContentType="application/vnd.openxmlformats-officedocument.presentationml.notesSlide+xml"/>
  <Override PartName="/ppt/notesSlides/notesSlide215.xml" ContentType="application/vnd.openxmlformats-officedocument.presentationml.notesSlide+xml"/>
  <Override PartName="/ppt/tags/tag6.xml" ContentType="application/vnd.openxmlformats-officedocument.presentationml.tags+xml"/>
  <Override PartName="/ppt/notesSlides/notesSlide216.xml" ContentType="application/vnd.openxmlformats-officedocument.presentationml.notesSlide+xml"/>
  <Override PartName="/ppt/notesSlides/notesSlide217.xml" ContentType="application/vnd.openxmlformats-officedocument.presentationml.notesSlide+xml"/>
  <Override PartName="/ppt/notesSlides/notesSlide218.xml" ContentType="application/vnd.openxmlformats-officedocument.presentationml.notesSlide+xml"/>
  <Override PartName="/ppt/notesSlides/notesSlide219.xml" ContentType="application/vnd.openxmlformats-officedocument.presentationml.notesSlide+xml"/>
  <Override PartName="/ppt/notesSlides/notesSlide220.xml" ContentType="application/vnd.openxmlformats-officedocument.presentationml.notesSlide+xml"/>
  <Override PartName="/ppt/notesSlides/notesSlide221.xml" ContentType="application/vnd.openxmlformats-officedocument.presentationml.notesSlide+xml"/>
  <Override PartName="/ppt/notesSlides/notesSlide222.xml" ContentType="application/vnd.openxmlformats-officedocument.presentationml.notesSlide+xml"/>
  <Override PartName="/ppt/notesSlides/notesSlide223.xml" ContentType="application/vnd.openxmlformats-officedocument.presentationml.notesSlide+xml"/>
  <Override PartName="/ppt/notesSlides/notesSlide224.xml" ContentType="application/vnd.openxmlformats-officedocument.presentationml.notesSlide+xml"/>
  <Override PartName="/ppt/notesSlides/notesSlide225.xml" ContentType="application/vnd.openxmlformats-officedocument.presentationml.notesSlide+xml"/>
  <Override PartName="/ppt/notesSlides/notesSlide226.xml" ContentType="application/vnd.openxmlformats-officedocument.presentationml.notesSlide+xml"/>
  <Override PartName="/ppt/notesSlides/notesSlide227.xml" ContentType="application/vnd.openxmlformats-officedocument.presentationml.notesSlide+xml"/>
  <Override PartName="/ppt/notesSlides/notesSlide228.xml" ContentType="application/vnd.openxmlformats-officedocument.presentationml.notesSlide+xml"/>
  <Override PartName="/ppt/notesSlides/notesSlide229.xml" ContentType="application/vnd.openxmlformats-officedocument.presentationml.notesSlide+xml"/>
  <Override PartName="/ppt/notesSlides/notesSlide230.xml" ContentType="application/vnd.openxmlformats-officedocument.presentationml.notesSlide+xml"/>
  <Override PartName="/ppt/notesSlides/notesSlide231.xml" ContentType="application/vnd.openxmlformats-officedocument.presentationml.notesSlide+xml"/>
  <Override PartName="/ppt/tags/tag7.xml" ContentType="application/vnd.openxmlformats-officedocument.presentationml.tags+xml"/>
  <Override PartName="/ppt/notesSlides/notesSlide232.xml" ContentType="application/vnd.openxmlformats-officedocument.presentationml.notesSlide+xml"/>
  <Override PartName="/ppt/tags/tag8.xml" ContentType="application/vnd.openxmlformats-officedocument.presentationml.tags+xml"/>
  <Override PartName="/ppt/notesSlides/notesSlide233.xml" ContentType="application/vnd.openxmlformats-officedocument.presentationml.notesSlide+xml"/>
  <Override PartName="/ppt/tags/tag9.xml" ContentType="application/vnd.openxmlformats-officedocument.presentationml.tags+xml"/>
  <Override PartName="/ppt/notesSlides/notesSlide234.xml" ContentType="application/vnd.openxmlformats-officedocument.presentationml.notesSlide+xml"/>
  <Override PartName="/ppt/tags/tag10.xml" ContentType="application/vnd.openxmlformats-officedocument.presentationml.tags+xml"/>
  <Override PartName="/ppt/notesSlides/notesSlide235.xml" ContentType="application/vnd.openxmlformats-officedocument.presentationml.notesSlide+xml"/>
  <Override PartName="/ppt/notesSlides/notesSlide236.xml" ContentType="application/vnd.openxmlformats-officedocument.presentationml.notesSlide+xml"/>
  <Override PartName="/ppt/notesSlides/notesSlide237.xml" ContentType="application/vnd.openxmlformats-officedocument.presentationml.notesSlide+xml"/>
  <Override PartName="/ppt/notesSlides/notesSlide238.xml" ContentType="application/vnd.openxmlformats-officedocument.presentationml.notesSlide+xml"/>
  <Override PartName="/ppt/notesSlides/notesSlide239.xml" ContentType="application/vnd.openxmlformats-officedocument.presentationml.notesSlide+xml"/>
  <Override PartName="/ppt/notesSlides/notesSlide240.xml" ContentType="application/vnd.openxmlformats-officedocument.presentationml.notesSlide+xml"/>
  <Override PartName="/ppt/notesSlides/notesSlide241.xml" ContentType="application/vnd.openxmlformats-officedocument.presentationml.notesSlide+xml"/>
  <Override PartName="/ppt/notesSlides/notesSlide242.xml" ContentType="application/vnd.openxmlformats-officedocument.presentationml.notesSlide+xml"/>
  <Override PartName="/ppt/notesSlides/notesSlide243.xml" ContentType="application/vnd.openxmlformats-officedocument.presentationml.notesSlide+xml"/>
  <Override PartName="/ppt/notesSlides/notesSlide244.xml" ContentType="application/vnd.openxmlformats-officedocument.presentationml.notesSlide+xml"/>
  <Override PartName="/ppt/notesSlides/notesSlide245.xml" ContentType="application/vnd.openxmlformats-officedocument.presentationml.notesSlide+xml"/>
  <Override PartName="/ppt/notesSlides/notesSlide246.xml" ContentType="application/vnd.openxmlformats-officedocument.presentationml.notesSlide+xml"/>
  <Override PartName="/ppt/notesSlides/notesSlide247.xml" ContentType="application/vnd.openxmlformats-officedocument.presentationml.notesSlide+xml"/>
  <Override PartName="/ppt/notesSlides/notesSlide248.xml" ContentType="application/vnd.openxmlformats-officedocument.presentationml.notesSlide+xml"/>
  <Override PartName="/ppt/notesSlides/notesSlide249.xml" ContentType="application/vnd.openxmlformats-officedocument.presentationml.notesSlide+xml"/>
  <Override PartName="/ppt/notesSlides/notesSlide250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4"/>
  </p:sldMasterIdLst>
  <p:notesMasterIdLst>
    <p:notesMasterId r:id="rId266"/>
  </p:notesMasterIdLst>
  <p:sldIdLst>
    <p:sldId id="257" r:id="rId5"/>
    <p:sldId id="508" r:id="rId6"/>
    <p:sldId id="506" r:id="rId7"/>
    <p:sldId id="696" r:id="rId8"/>
    <p:sldId id="697" r:id="rId9"/>
    <p:sldId id="698" r:id="rId10"/>
    <p:sldId id="699" r:id="rId11"/>
    <p:sldId id="700" r:id="rId12"/>
    <p:sldId id="701" r:id="rId13"/>
    <p:sldId id="507" r:id="rId14"/>
    <p:sldId id="481" r:id="rId15"/>
    <p:sldId id="267" r:id="rId16"/>
    <p:sldId id="268" r:id="rId17"/>
    <p:sldId id="269" r:id="rId18"/>
    <p:sldId id="543" r:id="rId19"/>
    <p:sldId id="544" r:id="rId20"/>
    <p:sldId id="338" r:id="rId21"/>
    <p:sldId id="271" r:id="rId22"/>
    <p:sldId id="545" r:id="rId23"/>
    <p:sldId id="546" r:id="rId24"/>
    <p:sldId id="272" r:id="rId25"/>
    <p:sldId id="273" r:id="rId26"/>
    <p:sldId id="274" r:id="rId27"/>
    <p:sldId id="275" r:id="rId28"/>
    <p:sldId id="547" r:id="rId29"/>
    <p:sldId id="548" r:id="rId30"/>
    <p:sldId id="276" r:id="rId31"/>
    <p:sldId id="277" r:id="rId32"/>
    <p:sldId id="549" r:id="rId33"/>
    <p:sldId id="550" r:id="rId34"/>
    <p:sldId id="278" r:id="rId35"/>
    <p:sldId id="551" r:id="rId36"/>
    <p:sldId id="552" r:id="rId37"/>
    <p:sldId id="279" r:id="rId38"/>
    <p:sldId id="280" r:id="rId39"/>
    <p:sldId id="281" r:id="rId40"/>
    <p:sldId id="282" r:id="rId41"/>
    <p:sldId id="553" r:id="rId42"/>
    <p:sldId id="554" r:id="rId43"/>
    <p:sldId id="555" r:id="rId44"/>
    <p:sldId id="556" r:id="rId45"/>
    <p:sldId id="284" r:id="rId46"/>
    <p:sldId id="285" r:id="rId47"/>
    <p:sldId id="286" r:id="rId48"/>
    <p:sldId id="287" r:id="rId49"/>
    <p:sldId id="288" r:id="rId50"/>
    <p:sldId id="289" r:id="rId51"/>
    <p:sldId id="290" r:id="rId52"/>
    <p:sldId id="291" r:id="rId53"/>
    <p:sldId id="427" r:id="rId54"/>
    <p:sldId id="676" r:id="rId55"/>
    <p:sldId id="677" r:id="rId56"/>
    <p:sldId id="403" r:id="rId57"/>
    <p:sldId id="404" r:id="rId58"/>
    <p:sldId id="557" r:id="rId59"/>
    <p:sldId id="558" r:id="rId60"/>
    <p:sldId id="292" r:id="rId61"/>
    <p:sldId id="293" r:id="rId62"/>
    <p:sldId id="294" r:id="rId63"/>
    <p:sldId id="295" r:id="rId64"/>
    <p:sldId id="296" r:id="rId65"/>
    <p:sldId id="297" r:id="rId66"/>
    <p:sldId id="298" r:id="rId67"/>
    <p:sldId id="559" r:id="rId68"/>
    <p:sldId id="560" r:id="rId69"/>
    <p:sldId id="301" r:id="rId70"/>
    <p:sldId id="561" r:id="rId71"/>
    <p:sldId id="562" r:id="rId72"/>
    <p:sldId id="300" r:id="rId73"/>
    <p:sldId id="302" r:id="rId74"/>
    <p:sldId id="303" r:id="rId75"/>
    <p:sldId id="563" r:id="rId76"/>
    <p:sldId id="564" r:id="rId77"/>
    <p:sldId id="304" r:id="rId78"/>
    <p:sldId id="305" r:id="rId79"/>
    <p:sldId id="306" r:id="rId80"/>
    <p:sldId id="565" r:id="rId81"/>
    <p:sldId id="566" r:id="rId82"/>
    <p:sldId id="307" r:id="rId83"/>
    <p:sldId id="567" r:id="rId84"/>
    <p:sldId id="568" r:id="rId85"/>
    <p:sldId id="308" r:id="rId86"/>
    <p:sldId id="309" r:id="rId87"/>
    <p:sldId id="569" r:id="rId88"/>
    <p:sldId id="570" r:id="rId89"/>
    <p:sldId id="310" r:id="rId90"/>
    <p:sldId id="571" r:id="rId91"/>
    <p:sldId id="572" r:id="rId92"/>
    <p:sldId id="311" r:id="rId93"/>
    <p:sldId id="314" r:id="rId94"/>
    <p:sldId id="315" r:id="rId95"/>
    <p:sldId id="316" r:id="rId96"/>
    <p:sldId id="317" r:id="rId97"/>
    <p:sldId id="573" r:id="rId98"/>
    <p:sldId id="574" r:id="rId99"/>
    <p:sldId id="318" r:id="rId100"/>
    <p:sldId id="319" r:id="rId101"/>
    <p:sldId id="321" r:id="rId102"/>
    <p:sldId id="322" r:id="rId103"/>
    <p:sldId id="323" r:id="rId104"/>
    <p:sldId id="575" r:id="rId105"/>
    <p:sldId id="576" r:id="rId106"/>
    <p:sldId id="324" r:id="rId107"/>
    <p:sldId id="326" r:id="rId108"/>
    <p:sldId id="327" r:id="rId109"/>
    <p:sldId id="328" r:id="rId110"/>
    <p:sldId id="330" r:id="rId111"/>
    <p:sldId id="331" r:id="rId112"/>
    <p:sldId id="332" r:id="rId113"/>
    <p:sldId id="333" r:id="rId114"/>
    <p:sldId id="334" r:id="rId115"/>
    <p:sldId id="577" r:id="rId116"/>
    <p:sldId id="578" r:id="rId117"/>
    <p:sldId id="335" r:id="rId118"/>
    <p:sldId id="336" r:id="rId119"/>
    <p:sldId id="337" r:id="rId120"/>
    <p:sldId id="513" r:id="rId121"/>
    <p:sldId id="511" r:id="rId122"/>
    <p:sldId id="579" r:id="rId123"/>
    <p:sldId id="580" r:id="rId124"/>
    <p:sldId id="581" r:id="rId125"/>
    <p:sldId id="270" r:id="rId126"/>
    <p:sldId id="582" r:id="rId127"/>
    <p:sldId id="678" r:id="rId128"/>
    <p:sldId id="679" r:id="rId129"/>
    <p:sldId id="680" r:id="rId130"/>
    <p:sldId id="527" r:id="rId131"/>
    <p:sldId id="528" r:id="rId132"/>
    <p:sldId id="583" r:id="rId133"/>
    <p:sldId id="584" r:id="rId134"/>
    <p:sldId id="585" r:id="rId135"/>
    <p:sldId id="586" r:id="rId136"/>
    <p:sldId id="425" r:id="rId137"/>
    <p:sldId id="681" r:id="rId138"/>
    <p:sldId id="682" r:id="rId139"/>
    <p:sldId id="683" r:id="rId140"/>
    <p:sldId id="529" r:id="rId141"/>
    <p:sldId id="530" r:id="rId142"/>
    <p:sldId id="587" r:id="rId143"/>
    <p:sldId id="588" r:id="rId144"/>
    <p:sldId id="589" r:id="rId145"/>
    <p:sldId id="684" r:id="rId146"/>
    <p:sldId id="531" r:id="rId147"/>
    <p:sldId id="532" r:id="rId148"/>
    <p:sldId id="590" r:id="rId149"/>
    <p:sldId id="533" r:id="rId150"/>
    <p:sldId id="534" r:id="rId151"/>
    <p:sldId id="591" r:id="rId152"/>
    <p:sldId id="592" r:id="rId153"/>
    <p:sldId id="593" r:id="rId154"/>
    <p:sldId id="594" r:id="rId155"/>
    <p:sldId id="283" r:id="rId156"/>
    <p:sldId id="595" r:id="rId157"/>
    <p:sldId id="596" r:id="rId158"/>
    <p:sldId id="597" r:id="rId159"/>
    <p:sldId id="320" r:id="rId160"/>
    <p:sldId id="535" r:id="rId161"/>
    <p:sldId id="536" r:id="rId162"/>
    <p:sldId id="598" r:id="rId163"/>
    <p:sldId id="599" r:id="rId164"/>
    <p:sldId id="600" r:id="rId165"/>
    <p:sldId id="537" r:id="rId166"/>
    <p:sldId id="538" r:id="rId167"/>
    <p:sldId id="601" r:id="rId168"/>
    <p:sldId id="602" r:id="rId169"/>
    <p:sldId id="603" r:id="rId170"/>
    <p:sldId id="539" r:id="rId171"/>
    <p:sldId id="540" r:id="rId172"/>
    <p:sldId id="604" r:id="rId173"/>
    <p:sldId id="605" r:id="rId174"/>
    <p:sldId id="606" r:id="rId175"/>
    <p:sldId id="607" r:id="rId176"/>
    <p:sldId id="608" r:id="rId177"/>
    <p:sldId id="609" r:id="rId178"/>
    <p:sldId id="610" r:id="rId179"/>
    <p:sldId id="685" r:id="rId180"/>
    <p:sldId id="686" r:id="rId181"/>
    <p:sldId id="541" r:id="rId182"/>
    <p:sldId id="542" r:id="rId183"/>
    <p:sldId id="611" r:id="rId184"/>
    <p:sldId id="612" r:id="rId185"/>
    <p:sldId id="613" r:id="rId186"/>
    <p:sldId id="687" r:id="rId187"/>
    <p:sldId id="426" r:id="rId188"/>
    <p:sldId id="514" r:id="rId189"/>
    <p:sldId id="512" r:id="rId190"/>
    <p:sldId id="638" r:id="rId191"/>
    <p:sldId id="639" r:id="rId192"/>
    <p:sldId id="640" r:id="rId193"/>
    <p:sldId id="641" r:id="rId194"/>
    <p:sldId id="642" r:id="rId195"/>
    <p:sldId id="643" r:id="rId196"/>
    <p:sldId id="644" r:id="rId197"/>
    <p:sldId id="645" r:id="rId198"/>
    <p:sldId id="646" r:id="rId199"/>
    <p:sldId id="428" r:id="rId200"/>
    <p:sldId id="429" r:id="rId201"/>
    <p:sldId id="430" r:id="rId202"/>
    <p:sldId id="431" r:id="rId203"/>
    <p:sldId id="340" r:id="rId204"/>
    <p:sldId id="356" r:id="rId205"/>
    <p:sldId id="339" r:id="rId206"/>
    <p:sldId id="437" r:id="rId207"/>
    <p:sldId id="352" r:id="rId208"/>
    <p:sldId id="515" r:id="rId209"/>
    <p:sldId id="516" r:id="rId210"/>
    <p:sldId id="647" r:id="rId211"/>
    <p:sldId id="648" r:id="rId212"/>
    <p:sldId id="649" r:id="rId213"/>
    <p:sldId id="650" r:id="rId214"/>
    <p:sldId id="651" r:id="rId215"/>
    <p:sldId id="652" r:id="rId216"/>
    <p:sldId id="653" r:id="rId217"/>
    <p:sldId id="654" r:id="rId218"/>
    <p:sldId id="655" r:id="rId219"/>
    <p:sldId id="656" r:id="rId220"/>
    <p:sldId id="657" r:id="rId221"/>
    <p:sldId id="658" r:id="rId222"/>
    <p:sldId id="659" r:id="rId223"/>
    <p:sldId id="660" r:id="rId224"/>
    <p:sldId id="661" r:id="rId225"/>
    <p:sldId id="692" r:id="rId226"/>
    <p:sldId id="693" r:id="rId227"/>
    <p:sldId id="694" r:id="rId228"/>
    <p:sldId id="695" r:id="rId229"/>
    <p:sldId id="688" r:id="rId230"/>
    <p:sldId id="689" r:id="rId231"/>
    <p:sldId id="690" r:id="rId232"/>
    <p:sldId id="691" r:id="rId233"/>
    <p:sldId id="517" r:id="rId234"/>
    <p:sldId id="518" r:id="rId235"/>
    <p:sldId id="662" r:id="rId236"/>
    <p:sldId id="663" r:id="rId237"/>
    <p:sldId id="519" r:id="rId238"/>
    <p:sldId id="520" r:id="rId239"/>
    <p:sldId id="521" r:id="rId240"/>
    <p:sldId id="522" r:id="rId241"/>
    <p:sldId id="664" r:id="rId242"/>
    <p:sldId id="665" r:id="rId243"/>
    <p:sldId id="666" r:id="rId244"/>
    <p:sldId id="667" r:id="rId245"/>
    <p:sldId id="380" r:id="rId246"/>
    <p:sldId id="341" r:id="rId247"/>
    <p:sldId id="434" r:id="rId248"/>
    <p:sldId id="435" r:id="rId249"/>
    <p:sldId id="436" r:id="rId250"/>
    <p:sldId id="523" r:id="rId251"/>
    <p:sldId id="524" r:id="rId252"/>
    <p:sldId id="668" r:id="rId253"/>
    <p:sldId id="669" r:id="rId254"/>
    <p:sldId id="670" r:id="rId255"/>
    <p:sldId id="671" r:id="rId256"/>
    <p:sldId id="672" r:id="rId257"/>
    <p:sldId id="375" r:id="rId258"/>
    <p:sldId id="376" r:id="rId259"/>
    <p:sldId id="525" r:id="rId260"/>
    <p:sldId id="526" r:id="rId261"/>
    <p:sldId id="673" r:id="rId262"/>
    <p:sldId id="674" r:id="rId263"/>
    <p:sldId id="675" r:id="rId264"/>
    <p:sldId id="477" r:id="rId26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852135D-AE1F-46BC-8709-C991EDBD8336}">
          <p14:sldIdLst>
            <p14:sldId id="257"/>
            <p14:sldId id="508"/>
            <p14:sldId id="506"/>
            <p14:sldId id="696"/>
            <p14:sldId id="697"/>
            <p14:sldId id="698"/>
            <p14:sldId id="699"/>
            <p14:sldId id="700"/>
            <p14:sldId id="701"/>
            <p14:sldId id="507"/>
            <p14:sldId id="481"/>
            <p14:sldId id="267"/>
            <p14:sldId id="268"/>
            <p14:sldId id="269"/>
            <p14:sldId id="543"/>
            <p14:sldId id="544"/>
            <p14:sldId id="338"/>
            <p14:sldId id="271"/>
            <p14:sldId id="545"/>
            <p14:sldId id="546"/>
            <p14:sldId id="272"/>
            <p14:sldId id="273"/>
            <p14:sldId id="274"/>
            <p14:sldId id="275"/>
            <p14:sldId id="547"/>
            <p14:sldId id="548"/>
            <p14:sldId id="276"/>
            <p14:sldId id="277"/>
            <p14:sldId id="549"/>
            <p14:sldId id="550"/>
            <p14:sldId id="278"/>
            <p14:sldId id="551"/>
            <p14:sldId id="552"/>
            <p14:sldId id="279"/>
            <p14:sldId id="280"/>
            <p14:sldId id="281"/>
            <p14:sldId id="282"/>
            <p14:sldId id="553"/>
            <p14:sldId id="554"/>
            <p14:sldId id="555"/>
            <p14:sldId id="556"/>
            <p14:sldId id="284"/>
            <p14:sldId id="285"/>
            <p14:sldId id="286"/>
            <p14:sldId id="287"/>
            <p14:sldId id="288"/>
            <p14:sldId id="289"/>
            <p14:sldId id="290"/>
            <p14:sldId id="291"/>
            <p14:sldId id="427"/>
            <p14:sldId id="676"/>
            <p14:sldId id="677"/>
            <p14:sldId id="403"/>
            <p14:sldId id="404"/>
            <p14:sldId id="557"/>
            <p14:sldId id="558"/>
            <p14:sldId id="292"/>
            <p14:sldId id="293"/>
            <p14:sldId id="294"/>
            <p14:sldId id="295"/>
            <p14:sldId id="296"/>
            <p14:sldId id="297"/>
            <p14:sldId id="298"/>
            <p14:sldId id="559"/>
            <p14:sldId id="560"/>
            <p14:sldId id="301"/>
            <p14:sldId id="561"/>
            <p14:sldId id="562"/>
            <p14:sldId id="300"/>
            <p14:sldId id="302"/>
            <p14:sldId id="303"/>
            <p14:sldId id="563"/>
            <p14:sldId id="564"/>
            <p14:sldId id="304"/>
            <p14:sldId id="305"/>
            <p14:sldId id="306"/>
            <p14:sldId id="565"/>
            <p14:sldId id="566"/>
            <p14:sldId id="307"/>
            <p14:sldId id="567"/>
            <p14:sldId id="568"/>
            <p14:sldId id="308"/>
            <p14:sldId id="309"/>
            <p14:sldId id="569"/>
            <p14:sldId id="570"/>
            <p14:sldId id="310"/>
            <p14:sldId id="571"/>
            <p14:sldId id="572"/>
            <p14:sldId id="311"/>
            <p14:sldId id="314"/>
            <p14:sldId id="315"/>
            <p14:sldId id="316"/>
            <p14:sldId id="317"/>
            <p14:sldId id="573"/>
            <p14:sldId id="574"/>
            <p14:sldId id="318"/>
            <p14:sldId id="319"/>
            <p14:sldId id="321"/>
            <p14:sldId id="322"/>
            <p14:sldId id="323"/>
            <p14:sldId id="575"/>
            <p14:sldId id="576"/>
            <p14:sldId id="324"/>
            <p14:sldId id="326"/>
            <p14:sldId id="327"/>
            <p14:sldId id="328"/>
            <p14:sldId id="330"/>
            <p14:sldId id="331"/>
            <p14:sldId id="332"/>
            <p14:sldId id="333"/>
            <p14:sldId id="334"/>
            <p14:sldId id="577"/>
            <p14:sldId id="578"/>
            <p14:sldId id="335"/>
            <p14:sldId id="336"/>
            <p14:sldId id="337"/>
            <p14:sldId id="513"/>
            <p14:sldId id="511"/>
            <p14:sldId id="579"/>
            <p14:sldId id="580"/>
            <p14:sldId id="581"/>
            <p14:sldId id="270"/>
            <p14:sldId id="582"/>
            <p14:sldId id="678"/>
            <p14:sldId id="679"/>
            <p14:sldId id="680"/>
            <p14:sldId id="527"/>
            <p14:sldId id="528"/>
            <p14:sldId id="583"/>
            <p14:sldId id="584"/>
            <p14:sldId id="585"/>
            <p14:sldId id="586"/>
            <p14:sldId id="425"/>
            <p14:sldId id="681"/>
            <p14:sldId id="682"/>
            <p14:sldId id="683"/>
            <p14:sldId id="529"/>
            <p14:sldId id="530"/>
            <p14:sldId id="587"/>
            <p14:sldId id="588"/>
            <p14:sldId id="589"/>
            <p14:sldId id="684"/>
            <p14:sldId id="531"/>
            <p14:sldId id="532"/>
            <p14:sldId id="590"/>
            <p14:sldId id="533"/>
            <p14:sldId id="534"/>
            <p14:sldId id="591"/>
            <p14:sldId id="592"/>
            <p14:sldId id="593"/>
            <p14:sldId id="594"/>
            <p14:sldId id="283"/>
            <p14:sldId id="595"/>
            <p14:sldId id="596"/>
            <p14:sldId id="597"/>
            <p14:sldId id="320"/>
            <p14:sldId id="535"/>
            <p14:sldId id="536"/>
            <p14:sldId id="598"/>
            <p14:sldId id="599"/>
            <p14:sldId id="600"/>
            <p14:sldId id="537"/>
            <p14:sldId id="538"/>
            <p14:sldId id="601"/>
            <p14:sldId id="602"/>
            <p14:sldId id="603"/>
            <p14:sldId id="539"/>
            <p14:sldId id="540"/>
            <p14:sldId id="604"/>
            <p14:sldId id="605"/>
            <p14:sldId id="606"/>
            <p14:sldId id="607"/>
            <p14:sldId id="608"/>
            <p14:sldId id="609"/>
            <p14:sldId id="610"/>
            <p14:sldId id="685"/>
            <p14:sldId id="686"/>
            <p14:sldId id="541"/>
            <p14:sldId id="542"/>
            <p14:sldId id="611"/>
            <p14:sldId id="612"/>
            <p14:sldId id="613"/>
            <p14:sldId id="687"/>
            <p14:sldId id="426"/>
            <p14:sldId id="514"/>
            <p14:sldId id="512"/>
            <p14:sldId id="638"/>
            <p14:sldId id="639"/>
            <p14:sldId id="640"/>
            <p14:sldId id="641"/>
            <p14:sldId id="642"/>
            <p14:sldId id="643"/>
            <p14:sldId id="644"/>
            <p14:sldId id="645"/>
            <p14:sldId id="646"/>
            <p14:sldId id="428"/>
            <p14:sldId id="429"/>
            <p14:sldId id="430"/>
            <p14:sldId id="431"/>
            <p14:sldId id="340"/>
            <p14:sldId id="356"/>
            <p14:sldId id="339"/>
            <p14:sldId id="437"/>
            <p14:sldId id="352"/>
            <p14:sldId id="515"/>
            <p14:sldId id="516"/>
            <p14:sldId id="647"/>
            <p14:sldId id="648"/>
            <p14:sldId id="649"/>
            <p14:sldId id="650"/>
            <p14:sldId id="651"/>
            <p14:sldId id="652"/>
            <p14:sldId id="653"/>
            <p14:sldId id="654"/>
            <p14:sldId id="655"/>
            <p14:sldId id="656"/>
            <p14:sldId id="657"/>
            <p14:sldId id="658"/>
            <p14:sldId id="659"/>
            <p14:sldId id="660"/>
            <p14:sldId id="661"/>
            <p14:sldId id="692"/>
            <p14:sldId id="693"/>
            <p14:sldId id="694"/>
            <p14:sldId id="695"/>
            <p14:sldId id="688"/>
            <p14:sldId id="689"/>
            <p14:sldId id="690"/>
            <p14:sldId id="691"/>
            <p14:sldId id="517"/>
            <p14:sldId id="518"/>
            <p14:sldId id="662"/>
            <p14:sldId id="663"/>
            <p14:sldId id="519"/>
            <p14:sldId id="520"/>
            <p14:sldId id="521"/>
            <p14:sldId id="522"/>
            <p14:sldId id="664"/>
            <p14:sldId id="665"/>
            <p14:sldId id="666"/>
            <p14:sldId id="667"/>
            <p14:sldId id="380"/>
            <p14:sldId id="341"/>
            <p14:sldId id="434"/>
            <p14:sldId id="435"/>
            <p14:sldId id="436"/>
            <p14:sldId id="523"/>
            <p14:sldId id="524"/>
            <p14:sldId id="668"/>
            <p14:sldId id="669"/>
            <p14:sldId id="670"/>
            <p14:sldId id="671"/>
            <p14:sldId id="672"/>
            <p14:sldId id="375"/>
            <p14:sldId id="376"/>
            <p14:sldId id="525"/>
            <p14:sldId id="526"/>
            <p14:sldId id="673"/>
            <p14:sldId id="674"/>
            <p14:sldId id="675"/>
            <p14:sldId id="47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onna Cole" initials="DC" lastIdx="27" clrIdx="0">
    <p:extLst>
      <p:ext uri="{19B8F6BF-5375-455C-9EA6-DF929625EA0E}">
        <p15:presenceInfo xmlns:p15="http://schemas.microsoft.com/office/powerpoint/2012/main" userId="S::donna.cole@ncetm.org.uk::36e63e46-7f0e-4c72-a341-f5fc518a0358" providerId="AD"/>
      </p:ext>
    </p:extLst>
  </p:cmAuthor>
  <p:cmAuthor id="2" name="Elizabeth Lambert" initials="EL" lastIdx="1" clrIdx="1">
    <p:extLst>
      <p:ext uri="{19B8F6BF-5375-455C-9EA6-DF929625EA0E}">
        <p15:presenceInfo xmlns:p15="http://schemas.microsoft.com/office/powerpoint/2012/main" userId="S::Elizabeth.Lambert@ncetm.org.uk::84516f71-0698-4f46-9863-2dab06370415" providerId="AD"/>
      </p:ext>
    </p:extLst>
  </p:cmAuthor>
  <p:cmAuthor id="3" name="Jonathan East" initials="JE" lastIdx="16" clrIdx="2">
    <p:extLst>
      <p:ext uri="{19B8F6BF-5375-455C-9EA6-DF929625EA0E}">
        <p15:presenceInfo xmlns:p15="http://schemas.microsoft.com/office/powerpoint/2012/main" userId="S-1-5-21-3922863414-4013517082-2598851602-1227" providerId="AD"/>
      </p:ext>
    </p:extLst>
  </p:cmAuthor>
  <p:cmAuthor id="4" name="Gwen Tresidder" initials="GT" lastIdx="29" clrIdx="3">
    <p:extLst>
      <p:ext uri="{19B8F6BF-5375-455C-9EA6-DF929625EA0E}">
        <p15:presenceInfo xmlns:p15="http://schemas.microsoft.com/office/powerpoint/2012/main" userId="S::Gwen.Tresidder@ncetm.org.uk::b74a9380-12d1-408f-ae76-78178213c8e6" providerId="AD"/>
      </p:ext>
    </p:extLst>
  </p:cmAuthor>
  <p:cmAuthor id="5" name="Andrew Young" initials="AY" lastIdx="3" clrIdx="4">
    <p:extLst>
      <p:ext uri="{19B8F6BF-5375-455C-9EA6-DF929625EA0E}">
        <p15:presenceInfo xmlns:p15="http://schemas.microsoft.com/office/powerpoint/2012/main" userId="S::andrew.young@tribalgroup.com::3d7dab09-352b-4858-b937-4a4f8b94e61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F5D4"/>
    <a:srgbClr val="327473"/>
    <a:srgbClr val="E5F3F2"/>
    <a:srgbClr val="CDE9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000D471-D10D-499E-9DD1-18BB4F805925}" v="23" dt="2021-12-03T13:10:58.64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74115" autoAdjust="0"/>
  </p:normalViewPr>
  <p:slideViewPr>
    <p:cSldViewPr snapToGrid="0" showGuides="1">
      <p:cViewPr varScale="1">
        <p:scale>
          <a:sx n="67" d="100"/>
          <a:sy n="67" d="100"/>
        </p:scale>
        <p:origin x="644" y="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3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63" Type="http://schemas.openxmlformats.org/officeDocument/2006/relationships/slide" Target="slides/slide59.xml"/><Relationship Id="rId84" Type="http://schemas.openxmlformats.org/officeDocument/2006/relationships/slide" Target="slides/slide80.xml"/><Relationship Id="rId138" Type="http://schemas.openxmlformats.org/officeDocument/2006/relationships/slide" Target="slides/slide134.xml"/><Relationship Id="rId159" Type="http://schemas.openxmlformats.org/officeDocument/2006/relationships/slide" Target="slides/slide155.xml"/><Relationship Id="rId170" Type="http://schemas.openxmlformats.org/officeDocument/2006/relationships/slide" Target="slides/slide166.xml"/><Relationship Id="rId191" Type="http://schemas.openxmlformats.org/officeDocument/2006/relationships/slide" Target="slides/slide187.xml"/><Relationship Id="rId205" Type="http://schemas.openxmlformats.org/officeDocument/2006/relationships/slide" Target="slides/slide201.xml"/><Relationship Id="rId226" Type="http://schemas.openxmlformats.org/officeDocument/2006/relationships/slide" Target="slides/slide222.xml"/><Relationship Id="rId247" Type="http://schemas.openxmlformats.org/officeDocument/2006/relationships/slide" Target="slides/slide243.xml"/><Relationship Id="rId107" Type="http://schemas.openxmlformats.org/officeDocument/2006/relationships/slide" Target="slides/slide103.xml"/><Relationship Id="rId268" Type="http://schemas.openxmlformats.org/officeDocument/2006/relationships/presProps" Target="presProps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53" Type="http://schemas.openxmlformats.org/officeDocument/2006/relationships/slide" Target="slides/slide49.xml"/><Relationship Id="rId74" Type="http://schemas.openxmlformats.org/officeDocument/2006/relationships/slide" Target="slides/slide70.xml"/><Relationship Id="rId128" Type="http://schemas.openxmlformats.org/officeDocument/2006/relationships/slide" Target="slides/slide124.xml"/><Relationship Id="rId149" Type="http://schemas.openxmlformats.org/officeDocument/2006/relationships/slide" Target="slides/slide145.xml"/><Relationship Id="rId5" Type="http://schemas.openxmlformats.org/officeDocument/2006/relationships/slide" Target="slides/slide1.xml"/><Relationship Id="rId95" Type="http://schemas.openxmlformats.org/officeDocument/2006/relationships/slide" Target="slides/slide91.xml"/><Relationship Id="rId160" Type="http://schemas.openxmlformats.org/officeDocument/2006/relationships/slide" Target="slides/slide156.xml"/><Relationship Id="rId181" Type="http://schemas.openxmlformats.org/officeDocument/2006/relationships/slide" Target="slides/slide177.xml"/><Relationship Id="rId216" Type="http://schemas.openxmlformats.org/officeDocument/2006/relationships/slide" Target="slides/slide212.xml"/><Relationship Id="rId237" Type="http://schemas.openxmlformats.org/officeDocument/2006/relationships/slide" Target="slides/slide233.xml"/><Relationship Id="rId258" Type="http://schemas.openxmlformats.org/officeDocument/2006/relationships/slide" Target="slides/slide254.xml"/><Relationship Id="rId22" Type="http://schemas.openxmlformats.org/officeDocument/2006/relationships/slide" Target="slides/slide18.xml"/><Relationship Id="rId43" Type="http://schemas.openxmlformats.org/officeDocument/2006/relationships/slide" Target="slides/slide39.xml"/><Relationship Id="rId64" Type="http://schemas.openxmlformats.org/officeDocument/2006/relationships/slide" Target="slides/slide60.xml"/><Relationship Id="rId118" Type="http://schemas.openxmlformats.org/officeDocument/2006/relationships/slide" Target="slides/slide114.xml"/><Relationship Id="rId139" Type="http://schemas.openxmlformats.org/officeDocument/2006/relationships/slide" Target="slides/slide135.xml"/><Relationship Id="rId85" Type="http://schemas.openxmlformats.org/officeDocument/2006/relationships/slide" Target="slides/slide81.xml"/><Relationship Id="rId150" Type="http://schemas.openxmlformats.org/officeDocument/2006/relationships/slide" Target="slides/slide146.xml"/><Relationship Id="rId171" Type="http://schemas.openxmlformats.org/officeDocument/2006/relationships/slide" Target="slides/slide167.xml"/><Relationship Id="rId192" Type="http://schemas.openxmlformats.org/officeDocument/2006/relationships/slide" Target="slides/slide188.xml"/><Relationship Id="rId206" Type="http://schemas.openxmlformats.org/officeDocument/2006/relationships/slide" Target="slides/slide202.xml"/><Relationship Id="rId227" Type="http://schemas.openxmlformats.org/officeDocument/2006/relationships/slide" Target="slides/slide223.xml"/><Relationship Id="rId248" Type="http://schemas.openxmlformats.org/officeDocument/2006/relationships/slide" Target="slides/slide244.xml"/><Relationship Id="rId269" Type="http://schemas.openxmlformats.org/officeDocument/2006/relationships/viewProps" Target="viewProps.xml"/><Relationship Id="rId12" Type="http://schemas.openxmlformats.org/officeDocument/2006/relationships/slide" Target="slides/slide8.xml"/><Relationship Id="rId33" Type="http://schemas.openxmlformats.org/officeDocument/2006/relationships/slide" Target="slides/slide29.xml"/><Relationship Id="rId108" Type="http://schemas.openxmlformats.org/officeDocument/2006/relationships/slide" Target="slides/slide104.xml"/><Relationship Id="rId129" Type="http://schemas.openxmlformats.org/officeDocument/2006/relationships/slide" Target="slides/slide125.xml"/><Relationship Id="rId54" Type="http://schemas.openxmlformats.org/officeDocument/2006/relationships/slide" Target="slides/slide50.xml"/><Relationship Id="rId75" Type="http://schemas.openxmlformats.org/officeDocument/2006/relationships/slide" Target="slides/slide71.xml"/><Relationship Id="rId96" Type="http://schemas.openxmlformats.org/officeDocument/2006/relationships/slide" Target="slides/slide92.xml"/><Relationship Id="rId140" Type="http://schemas.openxmlformats.org/officeDocument/2006/relationships/slide" Target="slides/slide136.xml"/><Relationship Id="rId161" Type="http://schemas.openxmlformats.org/officeDocument/2006/relationships/slide" Target="slides/slide157.xml"/><Relationship Id="rId182" Type="http://schemas.openxmlformats.org/officeDocument/2006/relationships/slide" Target="slides/slide178.xml"/><Relationship Id="rId217" Type="http://schemas.openxmlformats.org/officeDocument/2006/relationships/slide" Target="slides/slide213.xml"/><Relationship Id="rId6" Type="http://schemas.openxmlformats.org/officeDocument/2006/relationships/slide" Target="slides/slide2.xml"/><Relationship Id="rId238" Type="http://schemas.openxmlformats.org/officeDocument/2006/relationships/slide" Target="slides/slide234.xml"/><Relationship Id="rId259" Type="http://schemas.openxmlformats.org/officeDocument/2006/relationships/slide" Target="slides/slide255.xml"/><Relationship Id="rId23" Type="http://schemas.openxmlformats.org/officeDocument/2006/relationships/slide" Target="slides/slide19.xml"/><Relationship Id="rId119" Type="http://schemas.openxmlformats.org/officeDocument/2006/relationships/slide" Target="slides/slide115.xml"/><Relationship Id="rId270" Type="http://schemas.openxmlformats.org/officeDocument/2006/relationships/theme" Target="theme/theme1.xml"/><Relationship Id="rId44" Type="http://schemas.openxmlformats.org/officeDocument/2006/relationships/slide" Target="slides/slide40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130" Type="http://schemas.openxmlformats.org/officeDocument/2006/relationships/slide" Target="slides/slide126.xml"/><Relationship Id="rId135" Type="http://schemas.openxmlformats.org/officeDocument/2006/relationships/slide" Target="slides/slide131.xml"/><Relationship Id="rId151" Type="http://schemas.openxmlformats.org/officeDocument/2006/relationships/slide" Target="slides/slide147.xml"/><Relationship Id="rId156" Type="http://schemas.openxmlformats.org/officeDocument/2006/relationships/slide" Target="slides/slide152.xml"/><Relationship Id="rId177" Type="http://schemas.openxmlformats.org/officeDocument/2006/relationships/slide" Target="slides/slide173.xml"/><Relationship Id="rId198" Type="http://schemas.openxmlformats.org/officeDocument/2006/relationships/slide" Target="slides/slide194.xml"/><Relationship Id="rId172" Type="http://schemas.openxmlformats.org/officeDocument/2006/relationships/slide" Target="slides/slide168.xml"/><Relationship Id="rId193" Type="http://schemas.openxmlformats.org/officeDocument/2006/relationships/slide" Target="slides/slide189.xml"/><Relationship Id="rId202" Type="http://schemas.openxmlformats.org/officeDocument/2006/relationships/slide" Target="slides/slide198.xml"/><Relationship Id="rId207" Type="http://schemas.openxmlformats.org/officeDocument/2006/relationships/slide" Target="slides/slide203.xml"/><Relationship Id="rId223" Type="http://schemas.openxmlformats.org/officeDocument/2006/relationships/slide" Target="slides/slide219.xml"/><Relationship Id="rId228" Type="http://schemas.openxmlformats.org/officeDocument/2006/relationships/slide" Target="slides/slide224.xml"/><Relationship Id="rId244" Type="http://schemas.openxmlformats.org/officeDocument/2006/relationships/slide" Target="slides/slide240.xml"/><Relationship Id="rId249" Type="http://schemas.openxmlformats.org/officeDocument/2006/relationships/slide" Target="slides/slide24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slide" Target="slides/slide105.xml"/><Relationship Id="rId260" Type="http://schemas.openxmlformats.org/officeDocument/2006/relationships/slide" Target="slides/slide256.xml"/><Relationship Id="rId265" Type="http://schemas.openxmlformats.org/officeDocument/2006/relationships/slide" Target="slides/slide261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120" Type="http://schemas.openxmlformats.org/officeDocument/2006/relationships/slide" Target="slides/slide116.xml"/><Relationship Id="rId125" Type="http://schemas.openxmlformats.org/officeDocument/2006/relationships/slide" Target="slides/slide121.xml"/><Relationship Id="rId141" Type="http://schemas.openxmlformats.org/officeDocument/2006/relationships/slide" Target="slides/slide137.xml"/><Relationship Id="rId146" Type="http://schemas.openxmlformats.org/officeDocument/2006/relationships/slide" Target="slides/slide142.xml"/><Relationship Id="rId167" Type="http://schemas.openxmlformats.org/officeDocument/2006/relationships/slide" Target="slides/slide163.xml"/><Relationship Id="rId188" Type="http://schemas.openxmlformats.org/officeDocument/2006/relationships/slide" Target="slides/slide184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162" Type="http://schemas.openxmlformats.org/officeDocument/2006/relationships/slide" Target="slides/slide158.xml"/><Relationship Id="rId183" Type="http://schemas.openxmlformats.org/officeDocument/2006/relationships/slide" Target="slides/slide179.xml"/><Relationship Id="rId213" Type="http://schemas.openxmlformats.org/officeDocument/2006/relationships/slide" Target="slides/slide209.xml"/><Relationship Id="rId218" Type="http://schemas.openxmlformats.org/officeDocument/2006/relationships/slide" Target="slides/slide214.xml"/><Relationship Id="rId234" Type="http://schemas.openxmlformats.org/officeDocument/2006/relationships/slide" Target="slides/slide230.xml"/><Relationship Id="rId239" Type="http://schemas.openxmlformats.org/officeDocument/2006/relationships/slide" Target="slides/slide235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50" Type="http://schemas.openxmlformats.org/officeDocument/2006/relationships/slide" Target="slides/slide246.xml"/><Relationship Id="rId255" Type="http://schemas.openxmlformats.org/officeDocument/2006/relationships/slide" Target="slides/slide251.xml"/><Relationship Id="rId271" Type="http://schemas.openxmlformats.org/officeDocument/2006/relationships/tableStyles" Target="tableStyles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openxmlformats.org/officeDocument/2006/relationships/slide" Target="slides/slide106.xml"/><Relationship Id="rId115" Type="http://schemas.openxmlformats.org/officeDocument/2006/relationships/slide" Target="slides/slide111.xml"/><Relationship Id="rId131" Type="http://schemas.openxmlformats.org/officeDocument/2006/relationships/slide" Target="slides/slide127.xml"/><Relationship Id="rId136" Type="http://schemas.openxmlformats.org/officeDocument/2006/relationships/slide" Target="slides/slide132.xml"/><Relationship Id="rId157" Type="http://schemas.openxmlformats.org/officeDocument/2006/relationships/slide" Target="slides/slide153.xml"/><Relationship Id="rId178" Type="http://schemas.openxmlformats.org/officeDocument/2006/relationships/slide" Target="slides/slide174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52" Type="http://schemas.openxmlformats.org/officeDocument/2006/relationships/slide" Target="slides/slide148.xml"/><Relationship Id="rId173" Type="http://schemas.openxmlformats.org/officeDocument/2006/relationships/slide" Target="slides/slide169.xml"/><Relationship Id="rId194" Type="http://schemas.openxmlformats.org/officeDocument/2006/relationships/slide" Target="slides/slide190.xml"/><Relationship Id="rId199" Type="http://schemas.openxmlformats.org/officeDocument/2006/relationships/slide" Target="slides/slide195.xml"/><Relationship Id="rId203" Type="http://schemas.openxmlformats.org/officeDocument/2006/relationships/slide" Target="slides/slide199.xml"/><Relationship Id="rId208" Type="http://schemas.openxmlformats.org/officeDocument/2006/relationships/slide" Target="slides/slide204.xml"/><Relationship Id="rId229" Type="http://schemas.openxmlformats.org/officeDocument/2006/relationships/slide" Target="slides/slide225.xml"/><Relationship Id="rId19" Type="http://schemas.openxmlformats.org/officeDocument/2006/relationships/slide" Target="slides/slide15.xml"/><Relationship Id="rId224" Type="http://schemas.openxmlformats.org/officeDocument/2006/relationships/slide" Target="slides/slide220.xml"/><Relationship Id="rId240" Type="http://schemas.openxmlformats.org/officeDocument/2006/relationships/slide" Target="slides/slide236.xml"/><Relationship Id="rId245" Type="http://schemas.openxmlformats.org/officeDocument/2006/relationships/slide" Target="slides/slide241.xml"/><Relationship Id="rId261" Type="http://schemas.openxmlformats.org/officeDocument/2006/relationships/slide" Target="slides/slide257.xml"/><Relationship Id="rId266" Type="http://schemas.openxmlformats.org/officeDocument/2006/relationships/notesMaster" Target="notesMasters/notesMaster1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126" Type="http://schemas.openxmlformats.org/officeDocument/2006/relationships/slide" Target="slides/slide122.xml"/><Relationship Id="rId147" Type="http://schemas.openxmlformats.org/officeDocument/2006/relationships/slide" Target="slides/slide143.xml"/><Relationship Id="rId168" Type="http://schemas.openxmlformats.org/officeDocument/2006/relationships/slide" Target="slides/slide164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121" Type="http://schemas.openxmlformats.org/officeDocument/2006/relationships/slide" Target="slides/slide117.xml"/><Relationship Id="rId142" Type="http://schemas.openxmlformats.org/officeDocument/2006/relationships/slide" Target="slides/slide138.xml"/><Relationship Id="rId163" Type="http://schemas.openxmlformats.org/officeDocument/2006/relationships/slide" Target="slides/slide159.xml"/><Relationship Id="rId184" Type="http://schemas.openxmlformats.org/officeDocument/2006/relationships/slide" Target="slides/slide180.xml"/><Relationship Id="rId189" Type="http://schemas.openxmlformats.org/officeDocument/2006/relationships/slide" Target="slides/slide185.xml"/><Relationship Id="rId219" Type="http://schemas.openxmlformats.org/officeDocument/2006/relationships/slide" Target="slides/slide215.xml"/><Relationship Id="rId3" Type="http://schemas.openxmlformats.org/officeDocument/2006/relationships/customXml" Target="../customXml/item3.xml"/><Relationship Id="rId214" Type="http://schemas.openxmlformats.org/officeDocument/2006/relationships/slide" Target="slides/slide210.xml"/><Relationship Id="rId230" Type="http://schemas.openxmlformats.org/officeDocument/2006/relationships/slide" Target="slides/slide226.xml"/><Relationship Id="rId235" Type="http://schemas.openxmlformats.org/officeDocument/2006/relationships/slide" Target="slides/slide231.xml"/><Relationship Id="rId251" Type="http://schemas.openxmlformats.org/officeDocument/2006/relationships/slide" Target="slides/slide247.xml"/><Relationship Id="rId256" Type="http://schemas.openxmlformats.org/officeDocument/2006/relationships/slide" Target="slides/slide252.xml"/><Relationship Id="rId25" Type="http://schemas.openxmlformats.org/officeDocument/2006/relationships/slide" Target="slides/slide21.xml"/><Relationship Id="rId46" Type="http://schemas.openxmlformats.org/officeDocument/2006/relationships/slide" Target="slides/slide42.xml"/><Relationship Id="rId67" Type="http://schemas.openxmlformats.org/officeDocument/2006/relationships/slide" Target="slides/slide63.xml"/><Relationship Id="rId116" Type="http://schemas.openxmlformats.org/officeDocument/2006/relationships/slide" Target="slides/slide112.xml"/><Relationship Id="rId137" Type="http://schemas.openxmlformats.org/officeDocument/2006/relationships/slide" Target="slides/slide133.xml"/><Relationship Id="rId158" Type="http://schemas.openxmlformats.org/officeDocument/2006/relationships/slide" Target="slides/slide154.xml"/><Relationship Id="rId272" Type="http://schemas.microsoft.com/office/2015/10/relationships/revisionInfo" Target="revisionInfo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62" Type="http://schemas.openxmlformats.org/officeDocument/2006/relationships/slide" Target="slides/slide58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111" Type="http://schemas.openxmlformats.org/officeDocument/2006/relationships/slide" Target="slides/slide107.xml"/><Relationship Id="rId132" Type="http://schemas.openxmlformats.org/officeDocument/2006/relationships/slide" Target="slides/slide128.xml"/><Relationship Id="rId153" Type="http://schemas.openxmlformats.org/officeDocument/2006/relationships/slide" Target="slides/slide149.xml"/><Relationship Id="rId174" Type="http://schemas.openxmlformats.org/officeDocument/2006/relationships/slide" Target="slides/slide170.xml"/><Relationship Id="rId179" Type="http://schemas.openxmlformats.org/officeDocument/2006/relationships/slide" Target="slides/slide175.xml"/><Relationship Id="rId195" Type="http://schemas.openxmlformats.org/officeDocument/2006/relationships/slide" Target="slides/slide191.xml"/><Relationship Id="rId209" Type="http://schemas.openxmlformats.org/officeDocument/2006/relationships/slide" Target="slides/slide205.xml"/><Relationship Id="rId190" Type="http://schemas.openxmlformats.org/officeDocument/2006/relationships/slide" Target="slides/slide186.xml"/><Relationship Id="rId204" Type="http://schemas.openxmlformats.org/officeDocument/2006/relationships/slide" Target="slides/slide200.xml"/><Relationship Id="rId220" Type="http://schemas.openxmlformats.org/officeDocument/2006/relationships/slide" Target="slides/slide216.xml"/><Relationship Id="rId225" Type="http://schemas.openxmlformats.org/officeDocument/2006/relationships/slide" Target="slides/slide221.xml"/><Relationship Id="rId241" Type="http://schemas.openxmlformats.org/officeDocument/2006/relationships/slide" Target="slides/slide237.xml"/><Relationship Id="rId246" Type="http://schemas.openxmlformats.org/officeDocument/2006/relationships/slide" Target="slides/slide242.xml"/><Relationship Id="rId267" Type="http://schemas.openxmlformats.org/officeDocument/2006/relationships/commentAuthors" Target="commentAuthors.xml"/><Relationship Id="rId15" Type="http://schemas.openxmlformats.org/officeDocument/2006/relationships/slide" Target="slides/slide11.xml"/><Relationship Id="rId36" Type="http://schemas.openxmlformats.org/officeDocument/2006/relationships/slide" Target="slides/slide32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27" Type="http://schemas.openxmlformats.org/officeDocument/2006/relationships/slide" Target="slides/slide123.xml"/><Relationship Id="rId262" Type="http://schemas.openxmlformats.org/officeDocument/2006/relationships/slide" Target="slides/slide258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52" Type="http://schemas.openxmlformats.org/officeDocument/2006/relationships/slide" Target="slides/slide48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122" Type="http://schemas.openxmlformats.org/officeDocument/2006/relationships/slide" Target="slides/slide118.xml"/><Relationship Id="rId143" Type="http://schemas.openxmlformats.org/officeDocument/2006/relationships/slide" Target="slides/slide139.xml"/><Relationship Id="rId148" Type="http://schemas.openxmlformats.org/officeDocument/2006/relationships/slide" Target="slides/slide144.xml"/><Relationship Id="rId164" Type="http://schemas.openxmlformats.org/officeDocument/2006/relationships/slide" Target="slides/slide160.xml"/><Relationship Id="rId169" Type="http://schemas.openxmlformats.org/officeDocument/2006/relationships/slide" Target="slides/slide165.xml"/><Relationship Id="rId185" Type="http://schemas.openxmlformats.org/officeDocument/2006/relationships/slide" Target="slides/slide18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80" Type="http://schemas.openxmlformats.org/officeDocument/2006/relationships/slide" Target="slides/slide176.xml"/><Relationship Id="rId210" Type="http://schemas.openxmlformats.org/officeDocument/2006/relationships/slide" Target="slides/slide206.xml"/><Relationship Id="rId215" Type="http://schemas.openxmlformats.org/officeDocument/2006/relationships/slide" Target="slides/slide211.xml"/><Relationship Id="rId236" Type="http://schemas.openxmlformats.org/officeDocument/2006/relationships/slide" Target="slides/slide232.xml"/><Relationship Id="rId257" Type="http://schemas.openxmlformats.org/officeDocument/2006/relationships/slide" Target="slides/slide253.xml"/><Relationship Id="rId26" Type="http://schemas.openxmlformats.org/officeDocument/2006/relationships/slide" Target="slides/slide22.xml"/><Relationship Id="rId231" Type="http://schemas.openxmlformats.org/officeDocument/2006/relationships/slide" Target="slides/slide227.xml"/><Relationship Id="rId252" Type="http://schemas.openxmlformats.org/officeDocument/2006/relationships/slide" Target="slides/slide248.xml"/><Relationship Id="rId47" Type="http://schemas.openxmlformats.org/officeDocument/2006/relationships/slide" Target="slides/slide43.xml"/><Relationship Id="rId68" Type="http://schemas.openxmlformats.org/officeDocument/2006/relationships/slide" Target="slides/slide64.xml"/><Relationship Id="rId89" Type="http://schemas.openxmlformats.org/officeDocument/2006/relationships/slide" Target="slides/slide85.xml"/><Relationship Id="rId112" Type="http://schemas.openxmlformats.org/officeDocument/2006/relationships/slide" Target="slides/slide108.xml"/><Relationship Id="rId133" Type="http://schemas.openxmlformats.org/officeDocument/2006/relationships/slide" Target="slides/slide129.xml"/><Relationship Id="rId154" Type="http://schemas.openxmlformats.org/officeDocument/2006/relationships/slide" Target="slides/slide150.xml"/><Relationship Id="rId175" Type="http://schemas.openxmlformats.org/officeDocument/2006/relationships/slide" Target="slides/slide171.xml"/><Relationship Id="rId196" Type="http://schemas.openxmlformats.org/officeDocument/2006/relationships/slide" Target="slides/slide192.xml"/><Relationship Id="rId200" Type="http://schemas.openxmlformats.org/officeDocument/2006/relationships/slide" Target="slides/slide196.xml"/><Relationship Id="rId16" Type="http://schemas.openxmlformats.org/officeDocument/2006/relationships/slide" Target="slides/slide12.xml"/><Relationship Id="rId221" Type="http://schemas.openxmlformats.org/officeDocument/2006/relationships/slide" Target="slides/slide217.xml"/><Relationship Id="rId242" Type="http://schemas.openxmlformats.org/officeDocument/2006/relationships/slide" Target="slides/slide238.xml"/><Relationship Id="rId263" Type="http://schemas.openxmlformats.org/officeDocument/2006/relationships/slide" Target="slides/slide259.xml"/><Relationship Id="rId37" Type="http://schemas.openxmlformats.org/officeDocument/2006/relationships/slide" Target="slides/slide33.xml"/><Relationship Id="rId58" Type="http://schemas.openxmlformats.org/officeDocument/2006/relationships/slide" Target="slides/slide54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123" Type="http://schemas.openxmlformats.org/officeDocument/2006/relationships/slide" Target="slides/slide119.xml"/><Relationship Id="rId144" Type="http://schemas.openxmlformats.org/officeDocument/2006/relationships/slide" Target="slides/slide140.xml"/><Relationship Id="rId90" Type="http://schemas.openxmlformats.org/officeDocument/2006/relationships/slide" Target="slides/slide86.xml"/><Relationship Id="rId165" Type="http://schemas.openxmlformats.org/officeDocument/2006/relationships/slide" Target="slides/slide161.xml"/><Relationship Id="rId186" Type="http://schemas.openxmlformats.org/officeDocument/2006/relationships/slide" Target="slides/slide182.xml"/><Relationship Id="rId211" Type="http://schemas.openxmlformats.org/officeDocument/2006/relationships/slide" Target="slides/slide207.xml"/><Relationship Id="rId232" Type="http://schemas.openxmlformats.org/officeDocument/2006/relationships/slide" Target="slides/slide228.xml"/><Relationship Id="rId253" Type="http://schemas.openxmlformats.org/officeDocument/2006/relationships/slide" Target="slides/slide249.xml"/><Relationship Id="rId27" Type="http://schemas.openxmlformats.org/officeDocument/2006/relationships/slide" Target="slides/slide23.xml"/><Relationship Id="rId48" Type="http://schemas.openxmlformats.org/officeDocument/2006/relationships/slide" Target="slides/slide44.xml"/><Relationship Id="rId69" Type="http://schemas.openxmlformats.org/officeDocument/2006/relationships/slide" Target="slides/slide65.xml"/><Relationship Id="rId113" Type="http://schemas.openxmlformats.org/officeDocument/2006/relationships/slide" Target="slides/slide109.xml"/><Relationship Id="rId134" Type="http://schemas.openxmlformats.org/officeDocument/2006/relationships/slide" Target="slides/slide130.xml"/><Relationship Id="rId80" Type="http://schemas.openxmlformats.org/officeDocument/2006/relationships/slide" Target="slides/slide76.xml"/><Relationship Id="rId155" Type="http://schemas.openxmlformats.org/officeDocument/2006/relationships/slide" Target="slides/slide151.xml"/><Relationship Id="rId176" Type="http://schemas.openxmlformats.org/officeDocument/2006/relationships/slide" Target="slides/slide172.xml"/><Relationship Id="rId197" Type="http://schemas.openxmlformats.org/officeDocument/2006/relationships/slide" Target="slides/slide193.xml"/><Relationship Id="rId201" Type="http://schemas.openxmlformats.org/officeDocument/2006/relationships/slide" Target="slides/slide197.xml"/><Relationship Id="rId222" Type="http://schemas.openxmlformats.org/officeDocument/2006/relationships/slide" Target="slides/slide218.xml"/><Relationship Id="rId243" Type="http://schemas.openxmlformats.org/officeDocument/2006/relationships/slide" Target="slides/slide239.xml"/><Relationship Id="rId264" Type="http://schemas.openxmlformats.org/officeDocument/2006/relationships/slide" Target="slides/slide260.xml"/><Relationship Id="rId17" Type="http://schemas.openxmlformats.org/officeDocument/2006/relationships/slide" Target="slides/slide13.xml"/><Relationship Id="rId38" Type="http://schemas.openxmlformats.org/officeDocument/2006/relationships/slide" Target="slides/slide34.xml"/><Relationship Id="rId59" Type="http://schemas.openxmlformats.org/officeDocument/2006/relationships/slide" Target="slides/slide55.xml"/><Relationship Id="rId103" Type="http://schemas.openxmlformats.org/officeDocument/2006/relationships/slide" Target="slides/slide99.xml"/><Relationship Id="rId124" Type="http://schemas.openxmlformats.org/officeDocument/2006/relationships/slide" Target="slides/slide120.xml"/><Relationship Id="rId70" Type="http://schemas.openxmlformats.org/officeDocument/2006/relationships/slide" Target="slides/slide66.xml"/><Relationship Id="rId91" Type="http://schemas.openxmlformats.org/officeDocument/2006/relationships/slide" Target="slides/slide87.xml"/><Relationship Id="rId145" Type="http://schemas.openxmlformats.org/officeDocument/2006/relationships/slide" Target="slides/slide141.xml"/><Relationship Id="rId166" Type="http://schemas.openxmlformats.org/officeDocument/2006/relationships/slide" Target="slides/slide162.xml"/><Relationship Id="rId187" Type="http://schemas.openxmlformats.org/officeDocument/2006/relationships/slide" Target="slides/slide183.xml"/><Relationship Id="rId1" Type="http://schemas.openxmlformats.org/officeDocument/2006/relationships/customXml" Target="../customXml/item1.xml"/><Relationship Id="rId212" Type="http://schemas.openxmlformats.org/officeDocument/2006/relationships/slide" Target="slides/slide208.xml"/><Relationship Id="rId233" Type="http://schemas.openxmlformats.org/officeDocument/2006/relationships/slide" Target="slides/slide229.xml"/><Relationship Id="rId254" Type="http://schemas.openxmlformats.org/officeDocument/2006/relationships/slide" Target="slides/slide250.xml"/><Relationship Id="rId28" Type="http://schemas.openxmlformats.org/officeDocument/2006/relationships/slide" Target="slides/slide24.xml"/><Relationship Id="rId49" Type="http://schemas.openxmlformats.org/officeDocument/2006/relationships/slide" Target="slides/slide45.xml"/><Relationship Id="rId114" Type="http://schemas.openxmlformats.org/officeDocument/2006/relationships/slide" Target="slides/slide1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94EFC8-8799-4F4C-8315-F132E4ECEA7D}" type="datetimeFigureOut">
              <a:rPr lang="en-GB" smtClean="0"/>
              <a:t>08/12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825CF7-397B-40E2-885F-DC75A9265B3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3128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0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35.bin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3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37.bin"/></Relationships>
</file>

<file path=ppt/notesSlides/_rels/notesSlide10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4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39.bin"/></Relationships>
</file>

<file path=ppt/notesSlides/_rels/notesSlide10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5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41.bin"/></Relationships>
</file>

<file path=ppt/notesSlides/_rels/notesSlide10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6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43.bin"/></Relationships>
</file>

<file path=ppt/notesSlides/_rels/notesSlide10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7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45.bin"/></Relationships>
</file>

<file path=ppt/notesSlides/_rels/notesSlide10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8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47.bin"/></Relationships>
</file>

<file path=ppt/notesSlides/_rels/notesSlide10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09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49.bin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0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51.bin"/></Relationships>
</file>

<file path=ppt/notesSlides/_rels/notesSlide11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1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53.bin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4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55.bin"/></Relationships>
</file>

<file path=ppt/notesSlides/_rels/notesSlide11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5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57.bin"/></Relationships>
</file>

<file path=ppt/notesSlides/_rels/notesSlide11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6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59.bin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1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1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1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1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2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2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8.xml"/><Relationship Id="rId1" Type="http://schemas.openxmlformats.org/officeDocument/2006/relationships/notesMaster" Target="../notesMasters/notesMaster1.xml"/></Relationships>
</file>

<file path=ppt/notesSlides/_rels/notesSlide2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9.xml"/><Relationship Id="rId1" Type="http://schemas.openxmlformats.org/officeDocument/2006/relationships/notesMaster" Target="../notesMasters/notesMaster1.xml"/></Relationships>
</file>

<file path=ppt/notesSlides/_rels/notesSlide2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0.xml"/><Relationship Id="rId1" Type="http://schemas.openxmlformats.org/officeDocument/2006/relationships/notesMaster" Target="../notesMasters/notesMaster1.xml"/></Relationships>
</file>

<file path=ppt/notesSlides/_rels/notesSlide2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1.xml"/><Relationship Id="rId1" Type="http://schemas.openxmlformats.org/officeDocument/2006/relationships/notesMaster" Target="../notesMasters/notesMaster1.xml"/></Relationships>
</file>

<file path=ppt/notesSlides/_rels/notesSlide2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2.xml"/><Relationship Id="rId1" Type="http://schemas.openxmlformats.org/officeDocument/2006/relationships/notesMaster" Target="../notesMasters/notesMaster1.xml"/></Relationships>
</file>

<file path=ppt/notesSlides/_rels/notesSlide2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3.xml"/><Relationship Id="rId1" Type="http://schemas.openxmlformats.org/officeDocument/2006/relationships/notesMaster" Target="../notesMasters/notesMaster1.xml"/></Relationships>
</file>

<file path=ppt/notesSlides/_rels/notesSlide2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4.xml"/><Relationship Id="rId1" Type="http://schemas.openxmlformats.org/officeDocument/2006/relationships/notesMaster" Target="../notesMasters/notesMaster1.xml"/></Relationships>
</file>

<file path=ppt/notesSlides/_rels/notesSlide2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6.xml"/><Relationship Id="rId1" Type="http://schemas.openxmlformats.org/officeDocument/2006/relationships/notesMaster" Target="../notesMasters/notesMaster1.xml"/></Relationships>
</file>

<file path=ppt/notesSlides/_rels/notesSlide2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7.xml"/><Relationship Id="rId1" Type="http://schemas.openxmlformats.org/officeDocument/2006/relationships/notesMaster" Target="../notesMasters/notesMaster1.xml"/></Relationships>
</file>

<file path=ppt/notesSlides/_rels/notesSlide2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8.xml"/><Relationship Id="rId1" Type="http://schemas.openxmlformats.org/officeDocument/2006/relationships/notesMaster" Target="../notesMasters/notesMaster1.xml"/></Relationships>
</file>

<file path=ppt/notesSlides/_rels/notesSlide2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9.xml"/><Relationship Id="rId1" Type="http://schemas.openxmlformats.org/officeDocument/2006/relationships/notesMaster" Target="../notesMasters/notesMaster1.xml"/></Relationships>
</file>

<file path=ppt/notesSlides/_rels/notesSlide2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0.xml"/><Relationship Id="rId1" Type="http://schemas.openxmlformats.org/officeDocument/2006/relationships/notesMaster" Target="../notesMasters/notesMaster1.xml"/></Relationships>
</file>

<file path=ppt/notesSlides/_rels/notesSlide2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1.xml"/><Relationship Id="rId1" Type="http://schemas.openxmlformats.org/officeDocument/2006/relationships/notesMaster" Target="../notesMasters/notesMaster1.xml"/></Relationships>
</file>

<file path=ppt/notesSlides/_rels/notesSlide2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6.xml"/><Relationship Id="rId1" Type="http://schemas.openxmlformats.org/officeDocument/2006/relationships/notesMaster" Target="../notesMasters/notesMaster1.xml"/></Relationships>
</file>

<file path=ppt/notesSlides/_rels/notesSlide2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7.xml"/><Relationship Id="rId1" Type="http://schemas.openxmlformats.org/officeDocument/2006/relationships/notesMaster" Target="../notesMasters/notesMaster1.xml"/></Relationships>
</file>

<file path=ppt/notesSlides/_rels/notesSlide2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8.xml"/><Relationship Id="rId1" Type="http://schemas.openxmlformats.org/officeDocument/2006/relationships/notesMaster" Target="../notesMasters/notesMaster1.xml"/></Relationships>
</file>

<file path=ppt/notesSlides/_rels/notesSlide2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1.xml"/><Relationship Id="rId1" Type="http://schemas.openxmlformats.org/officeDocument/2006/relationships/notesMaster" Target="../notesMasters/notesMaster1.xml"/></Relationships>
</file>

<file path=ppt/notesSlides/_rels/notesSlide2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2.xml"/><Relationship Id="rId1" Type="http://schemas.openxmlformats.org/officeDocument/2006/relationships/notesMaster" Target="../notesMasters/notesMaster1.xml"/></Relationships>
</file>

<file path=ppt/notesSlides/_rels/notesSlide2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3.xml"/><Relationship Id="rId1" Type="http://schemas.openxmlformats.org/officeDocument/2006/relationships/notesMaster" Target="../notesMasters/notesMaster1.xml"/></Relationships>
</file>

<file path=ppt/notesSlides/_rels/notesSlide2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4.xml"/><Relationship Id="rId1" Type="http://schemas.openxmlformats.org/officeDocument/2006/relationships/notesMaster" Target="../notesMasters/notesMaster1.xml"/></Relationships>
</file>

<file path=ppt/notesSlides/_rels/notesSlide2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5.xml"/><Relationship Id="rId1" Type="http://schemas.openxmlformats.org/officeDocument/2006/relationships/notesMaster" Target="../notesMasters/notesMaster1.xml"/></Relationships>
</file>

<file path=ppt/notesSlides/_rels/notesSlide2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6.xml"/><Relationship Id="rId1" Type="http://schemas.openxmlformats.org/officeDocument/2006/relationships/notesMaster" Target="../notesMasters/notesMaster1.xml"/></Relationships>
</file>

<file path=ppt/notesSlides/_rels/notesSlide2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7.xml"/><Relationship Id="rId1" Type="http://schemas.openxmlformats.org/officeDocument/2006/relationships/notesMaster" Target="../notesMasters/notesMaster1.xml"/></Relationships>
</file>

<file path=ppt/notesSlides/_rels/notesSlide2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8.xml"/><Relationship Id="rId1" Type="http://schemas.openxmlformats.org/officeDocument/2006/relationships/notesMaster" Target="../notesMasters/notesMaster1.xml"/></Relationships>
</file>

<file path=ppt/notesSlides/_rels/notesSlide2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9.xml"/><Relationship Id="rId1" Type="http://schemas.openxmlformats.org/officeDocument/2006/relationships/notesMaster" Target="../notesMasters/notesMaster1.xml"/></Relationships>
</file>

<file path=ppt/notesSlides/_rels/notesSlide2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1.xml"/><Relationship Id="rId1" Type="http://schemas.openxmlformats.org/officeDocument/2006/relationships/notesMaster" Target="../notesMasters/notesMaster1.xml"/></Relationships>
</file>

<file path=ppt/notesSlides/_rels/notesSlide2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2.xml"/><Relationship Id="rId1" Type="http://schemas.openxmlformats.org/officeDocument/2006/relationships/notesMaster" Target="../notesMasters/notesMaster1.xml"/></Relationships>
</file>

<file path=ppt/notesSlides/_rels/notesSlide2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3.xml"/><Relationship Id="rId1" Type="http://schemas.openxmlformats.org/officeDocument/2006/relationships/notesMaster" Target="../notesMasters/notesMaster1.xml"/></Relationships>
</file>

<file path=ppt/notesSlides/_rels/notesSlide2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4.xml"/><Relationship Id="rId1" Type="http://schemas.openxmlformats.org/officeDocument/2006/relationships/notesMaster" Target="../notesMasters/notesMaster1.xml"/></Relationships>
</file>

<file path=ppt/notesSlides/_rels/notesSlide2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5.xml"/><Relationship Id="rId1" Type="http://schemas.openxmlformats.org/officeDocument/2006/relationships/notesMaster" Target="../notesMasters/notesMaster1.xml"/></Relationships>
</file>

<file path=ppt/notesSlides/_rels/notesSlide2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6.xml"/><Relationship Id="rId1" Type="http://schemas.openxmlformats.org/officeDocument/2006/relationships/notesMaster" Target="../notesMasters/notesMaster1.xml"/></Relationships>
</file>

<file path=ppt/notesSlides/_rels/notesSlide2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7.xml"/><Relationship Id="rId1" Type="http://schemas.openxmlformats.org/officeDocument/2006/relationships/notesMaster" Target="../notesMasters/notesMaster1.xml"/></Relationships>
</file>

<file path=ppt/notesSlides/_rels/notesSlide2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8.xml"/><Relationship Id="rId1" Type="http://schemas.openxmlformats.org/officeDocument/2006/relationships/notesMaster" Target="../notesMasters/notesMaster1.xml"/></Relationships>
</file>

<file path=ppt/notesSlides/_rels/notesSlide2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9.xml"/><Relationship Id="rId1" Type="http://schemas.openxmlformats.org/officeDocument/2006/relationships/notesMaster" Target="../notesMasters/notesMaster1.xml"/></Relationships>
</file>

<file path=ppt/notesSlides/_rels/notesSlide2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1.xml"/><Relationship Id="rId1" Type="http://schemas.openxmlformats.org/officeDocument/2006/relationships/notesMaster" Target="../notesMasters/notesMaster1.xml"/></Relationships>
</file>

<file path=ppt/notesSlides/_rels/notesSlide2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2.xml"/><Relationship Id="rId1" Type="http://schemas.openxmlformats.org/officeDocument/2006/relationships/notesMaster" Target="../notesMasters/notesMaster1.xml"/></Relationships>
</file>

<file path=ppt/notesSlides/_rels/notesSlide2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3.xml"/><Relationship Id="rId1" Type="http://schemas.openxmlformats.org/officeDocument/2006/relationships/notesMaster" Target="../notesMasters/notesMaster1.xml"/></Relationships>
</file>

<file path=ppt/notesSlides/_rels/notesSlide2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4.xml"/><Relationship Id="rId1" Type="http://schemas.openxmlformats.org/officeDocument/2006/relationships/notesMaster" Target="../notesMasters/notesMaster1.xml"/></Relationships>
</file>

<file path=ppt/notesSlides/_rels/notesSlide2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5.xml"/><Relationship Id="rId1" Type="http://schemas.openxmlformats.org/officeDocument/2006/relationships/notesMaster" Target="../notesMasters/notesMaster1.xml"/></Relationships>
</file>

<file path=ppt/notesSlides/_rels/notesSlide2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6.xml"/><Relationship Id="rId1" Type="http://schemas.openxmlformats.org/officeDocument/2006/relationships/notesMaster" Target="../notesMasters/notesMaster1.xml"/></Relationships>
</file>

<file path=ppt/notesSlides/_rels/notesSlide2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7.xml"/><Relationship Id="rId1" Type="http://schemas.openxmlformats.org/officeDocument/2006/relationships/notesMaster" Target="../notesMasters/notesMaster1.xml"/></Relationships>
</file>

<file path=ppt/notesSlides/_rels/notesSlide2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8.xml"/><Relationship Id="rId1" Type="http://schemas.openxmlformats.org/officeDocument/2006/relationships/notesMaster" Target="../notesMasters/notesMaster1.xml"/></Relationships>
</file>

<file path=ppt/notesSlides/_rels/notesSlide2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9.xml"/><Relationship Id="rId1" Type="http://schemas.openxmlformats.org/officeDocument/2006/relationships/notesMaster" Target="../notesMasters/notesMaster1.xml"/></Relationships>
</file>

<file path=ppt/notesSlides/_rels/notesSlide2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0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1.bin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4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3.bin"/></Relationships>
</file>

<file path=ppt/notesSlides/_rels/notesSlide7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5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5.bin"/></Relationships>
</file>

<file path=ppt/notesSlides/_rels/notesSlide7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6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7.bin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79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9.bin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2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11.bin"/></Relationships>
</file>

<file path=ppt/notesSlides/_rels/notesSlide8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3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13.bin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6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15.bin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89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17.bin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0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19.bin"/></Relationships>
</file>

<file path=ppt/notesSlides/_rels/notesSlide9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1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1.bin"/></Relationships>
</file>

<file path=ppt/notesSlides/_rels/notesSlide9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2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3.bin"/></Relationships>
</file>

<file path=ppt/notesSlides/_rels/notesSlide9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3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5.bin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6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7.bin"/></Relationships>
</file>

<file path=ppt/notesSlides/_rels/notesSlide9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7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29.bin"/></Relationships>
</file>

<file path=ppt/notesSlides/_rels/notesSlide98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8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31.bin"/></Relationships>
</file>

<file path=ppt/notesSlides/_rels/notesSlide9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9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36.wmf"/><Relationship Id="rId4" Type="http://schemas.openxmlformats.org/officeDocument/2006/relationships/oleObject" Target="../embeddings/oleObject33.bin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7177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8580579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0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228456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0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286399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02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1307122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3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953550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4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451128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5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954154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6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810674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7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6772880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Jack collects marbles. Her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lang="en-GB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</m:oMath>
                </a14:m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his marble collection. Draw the rest of Jack’s marble collection to represent the whole collection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Jack collects marbles. Here is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5/7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his marble collection. Draw the rest of Jack’s marble collection to represent the whole collection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8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579981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9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4374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1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8891204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yellow hexagon represent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f the whole. Recreate the whole using your pattern blocks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yellow hexagon represents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6/8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f the whole. Recreate the whole using your pattern blocks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0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395067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1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021922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5769681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13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4302555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4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717455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my number is 5. What is the number I am thinking of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3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my number is 5. What is the number I am thinking of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5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46199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nk to the bar model and written fraction notation. Say: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‘The whole is divided into 3 equal parts…’ (Point to the denominator.)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‘…and this is 2 of those parts.’ (Point to the numerator.)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‘We know that 8 is 2 parts of 3 equal parts. If 8 is 2 parts, then 1 part must be half of 8. That is 4. So, 3 parts must be 12.’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6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620071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0719672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18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9553415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bijah and Jess go to the café. They share some cakes. Sabijah eat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cakes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whole is divided into four equal parts and one of the parts is circled. (Sabijah)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is the four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is the one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Jess eat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2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cakes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whole is divided into twelve equal parts and three of the parts are circled. (Jess)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is the twelve?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is the three?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bijah and Jess go to the café. They share some cakes. </a:t>
                </a:r>
                <a:r>
                  <a:rPr lang="en-GB" sz="1200" i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bijah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eats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4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cakes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whole is divided into four equal parts and one of the parts is circled. (</a:t>
                </a:r>
                <a:r>
                  <a:rPr lang="en-GB" sz="1200" i="1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bijah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is the four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is the one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Jess eats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12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cakes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whole is divided into twelve equal parts and three of the parts are circled. (Jess)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is the twelve?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is the three?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249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rite addition and multiplication expressions to represent this imag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each number represent? (The ‘4’ represents the number of groups, and the ‘2’ represents the size of each group.)</a:t>
            </a:r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24919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8578603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is divided into four equal parts and we have one of those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is divided into twelve equal parts and we have three of those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3018370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3640612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576720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91115718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2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3018370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2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3640612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8724779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28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1681826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is divided into two equal parts and we have one of those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is divided into ten equal parts and we have five of those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63440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rite addition and multiplication expressions to represent this imag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does each number represent? (The ‘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’ represents the size of each part – an eighth of an orange. The ‘4’ represents the number of parts.)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Myriad Pro" panose="020B0503030403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rite addition and multiplication expression to represent this imag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does each number represent? (The ‘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8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’ represents the size of each part – an eighth of an orange. The ‘4’ represents the number of parts.)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Myriad Pro" panose="020B0503030403020204" pitchFamily="34" charset="0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7816830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is divided into two equal parts and we have one of those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is divided into ten equal parts and we have five of those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3308841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6842587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is divided into two equal parts and we have one of those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is divided into ten equal parts and we have five of those par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4528273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3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3202172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911400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GB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Use the stem sentence: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whole is divided into ___ equal parts, and ___ of these parts is/are shaded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are the five parts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is the one part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an you still see the one-fifth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other fractions can you see?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4/(20 )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5/25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nd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6/30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3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3247731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3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7877808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49231529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38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8844007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9964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 these images to practise writing addition and multiplication expression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945919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694072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510734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8842450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5734906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44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7165854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7267721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32701143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47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9409839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Use the stem sentence: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whole is divided into ___ equal parts, and ___ of these parts is/are shaded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are the five parts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is the one part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an you still see the one-fifth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other fractions can you see?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0 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5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0</m:t>
                        </m:r>
                      </m:den>
                    </m:f>
                  </m:oMath>
                </a14:m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Use the stem sentence: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whole is divided into ___ equal parts, and ___ of these parts is/are shaded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are the five parts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is the one part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an you still see the one-fifth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other fractions can you see?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4/(20 )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5/25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nd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6/30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)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8514228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9065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2821416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 which number is bigger, one-fifth or two-tenths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4512738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does the denominator change each time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9301458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6992304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7991837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4411350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3688600"/>
      </p:ext>
    </p:extLst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denominator is always three times the numerator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numerator is one-third of the denominator.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4847214"/>
      </p:ext>
    </p:extLst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5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3635634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58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7437899"/>
      </p:ext>
    </p:extLst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145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6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9812850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500369"/>
      </p:ext>
    </p:extLst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3311234"/>
      </p:ext>
    </p:extLst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6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833666"/>
      </p:ext>
    </p:extLst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63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7911435"/>
      </p:ext>
    </p:extLst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0046128"/>
      </p:ext>
    </p:extLst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38955"/>
      </p:ext>
    </p:extLst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716071"/>
      </p:ext>
    </p:extLst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1023475"/>
      </p:ext>
    </p:extLst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68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1115494"/>
      </p:ext>
    </p:extLst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is shaded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re are the five parts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re are the two parts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other fractions can you see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45218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whole has been divided into nine equal parts, and one of these parts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slices are arranged into three groups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whole does each group represent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rite addition and multiplication expressions to match the imag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whole has been divided into nine equal parts, and one of these parts is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slices are arranged into three groups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whole does each group represent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rite addition and multiplication expressions to match the imag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7954661"/>
      </p:ext>
    </p:extLst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609668"/>
      </p:ext>
    </p:extLst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874475"/>
      </p:ext>
    </p:extLst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193645"/>
      </p:ext>
    </p:extLst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ich of these is the largest number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4225419"/>
      </p:ext>
    </p:extLst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971454"/>
      </p:ext>
    </p:extLst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the numerator and denominator are multiplied or divided by the same number, the value of the fraction remains the sam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351583"/>
      </p:ext>
    </p:extLst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7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6784993"/>
      </p:ext>
    </p:extLst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7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3759922"/>
      </p:ext>
    </p:extLst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7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0593563"/>
      </p:ext>
    </p:extLst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79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18140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0541693"/>
      </p:ext>
    </p:extLst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0255207"/>
      </p:ext>
    </p:extLst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491579"/>
      </p:ext>
    </p:extLst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238782"/>
      </p:ext>
    </p:extLst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8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0182831"/>
      </p:ext>
    </p:extLst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8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2817457"/>
      </p:ext>
    </p:extLst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86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6446929"/>
      </p:ext>
    </p:extLst>
  </p:cSld>
  <p:clrMapOvr>
    <a:masterClrMapping/>
  </p:clrMapOvr>
</p:notes>
</file>

<file path=ppt/notesSlides/notesSlide1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24919"/>
      </p:ext>
    </p:extLst>
  </p:cSld>
  <p:clrMapOvr>
    <a:masterClrMapping/>
  </p:clrMapOvr>
</p:notes>
</file>

<file path=ppt/notesSlides/notesSlide1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0950213"/>
      </p:ext>
    </p:extLst>
  </p:cSld>
  <p:clrMapOvr>
    <a:masterClrMapping/>
  </p:clrMapOvr>
</p:notes>
</file>

<file path=ppt/notesSlides/notesSlide1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052005"/>
      </p:ext>
    </p:extLst>
  </p:cSld>
  <p:clrMapOvr>
    <a:masterClrMapping/>
  </p:clrMapOvr>
</p:notes>
</file>

<file path=ppt/notesSlides/notesSlide1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9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8680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35076282"/>
      </p:ext>
    </p:extLst>
  </p:cSld>
  <p:clrMapOvr>
    <a:masterClrMapping/>
  </p:clrMapOvr>
</p:notes>
</file>

<file path=ppt/notesSlides/notesSlide1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 you notice about these decimals in the ‘4 parts’ number line?</a:t>
            </a:r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9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5839688"/>
      </p:ext>
    </p:extLst>
  </p:cSld>
  <p:clrMapOvr>
    <a:masterClrMapping/>
  </p:clrMapOvr>
</p:notes>
</file>

<file path=ppt/notesSlides/notesSlide1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9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7431968"/>
      </p:ext>
    </p:extLst>
  </p:cSld>
  <p:clrMapOvr>
    <a:masterClrMapping/>
  </p:clrMapOvr>
</p:notes>
</file>

<file path=ppt/notesSlides/notesSlide1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879568"/>
      </p:ext>
    </p:extLst>
  </p:cSld>
  <p:clrMapOvr>
    <a:masterClrMapping/>
  </p:clrMapOvr>
</p:notes>
</file>

<file path=ppt/notesSlides/notesSlide1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030524"/>
      </p:ext>
    </p:extLst>
  </p:cSld>
  <p:clrMapOvr>
    <a:masterClrMapping/>
  </p:clrMapOvr>
</p:notes>
</file>

<file path=ppt/notesSlides/notesSlide1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191677"/>
      </p:ext>
    </p:extLst>
  </p:cSld>
  <p:clrMapOvr>
    <a:masterClrMapping/>
  </p:clrMapOvr>
</p:notes>
</file>

<file path=ppt/notesSlides/notesSlide1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FB300F5C-91D6-4213-B130-E9EA953F5C06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00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269304"/>
      </p:ext>
    </p:extLst>
  </p:cSld>
  <p:clrMapOvr>
    <a:masterClrMapping/>
  </p:clrMapOvr>
</p:notes>
</file>

<file path=ppt/notesSlides/notesSlide1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0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7431968"/>
      </p:ext>
    </p:extLst>
  </p:cSld>
  <p:clrMapOvr>
    <a:masterClrMapping/>
  </p:clrMapOvr>
</p:notes>
</file>

<file path=ppt/notesSlides/notesSlide1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58836689"/>
      </p:ext>
    </p:extLst>
  </p:cSld>
  <p:clrMapOvr>
    <a:masterClrMapping/>
  </p:clrMapOvr>
</p:notes>
</file>

<file path=ppt/notesSlides/notesSlide1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0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0950213"/>
      </p:ext>
    </p:extLst>
  </p:cSld>
  <p:clrMapOvr>
    <a:masterClrMapping/>
  </p:clrMapOvr>
</p:notes>
</file>

<file path=ppt/notesSlides/notesSlide1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0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70636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08086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0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7457299"/>
      </p:ext>
    </p:extLst>
  </p:cSld>
  <p:clrMapOvr>
    <a:masterClrMapping/>
  </p:clrMapOvr>
</p:notes>
</file>

<file path=ppt/notesSlides/notesSlide2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06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3270645"/>
      </p:ext>
    </p:extLst>
  </p:cSld>
  <p:clrMapOvr>
    <a:masterClrMapping/>
  </p:clrMapOvr>
</p:notes>
</file>

<file path=ppt/notesSlides/notesSlide2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patterns can you see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y are these repeated through the number system?</a:t>
            </a:r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0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4464624"/>
      </p:ext>
    </p:extLst>
  </p:cSld>
  <p:clrMapOvr>
    <a:masterClrMapping/>
  </p:clrMapOvr>
</p:notes>
</file>

<file path=ppt/notesSlides/notesSlide2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patterns can you see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y are these repeated through the number system?</a:t>
            </a:r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0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7935507"/>
      </p:ext>
    </p:extLst>
  </p:cSld>
  <p:clrMapOvr>
    <a:masterClrMapping/>
  </p:clrMapOvr>
</p:notes>
</file>

<file path=ppt/notesSlides/notesSlide2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patterns can you see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y are these repeated through the number system?</a:t>
            </a:r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0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0704749"/>
      </p:ext>
    </p:extLst>
  </p:cSld>
  <p:clrMapOvr>
    <a:masterClrMapping/>
  </p:clrMapOvr>
</p:notes>
</file>

<file path=ppt/notesSlides/notesSlide2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patterns can you see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y are these repeated through the number system?</a:t>
            </a:r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4554116"/>
      </p:ext>
    </p:extLst>
  </p:cSld>
  <p:clrMapOvr>
    <a:masterClrMapping/>
  </p:clrMapOvr>
</p:notes>
</file>

<file path=ppt/notesSlides/notesSlide2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patterns can you see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y are these repeated through the number system?</a:t>
            </a:r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008"/>
      </p:ext>
    </p:extLst>
  </p:cSld>
  <p:clrMapOvr>
    <a:masterClrMapping/>
  </p:clrMapOvr>
</p:notes>
</file>

<file path=ppt/notesSlides/notesSlide2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6255714"/>
      </p:ext>
    </p:extLst>
  </p:cSld>
  <p:clrMapOvr>
    <a:masterClrMapping/>
  </p:clrMapOvr>
</p:notes>
</file>

<file path=ppt/notesSlides/notesSlide2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1061162"/>
      </p:ext>
    </p:extLst>
  </p:cSld>
  <p:clrMapOvr>
    <a:masterClrMapping/>
  </p:clrMapOvr>
</p:notes>
</file>

<file path=ppt/notesSlides/notesSlide2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6067190"/>
      </p:ext>
    </p:extLst>
  </p:cSld>
  <p:clrMapOvr>
    <a:masterClrMapping/>
  </p:clrMapOvr>
</p:notes>
</file>

<file path=ppt/notesSlides/notesSlide2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36588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ink about how many ninths there are in four lots of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any ninths is this in total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unt: ‘Two-ninths, four-ninths, six-ninths, eight-ninths.’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our lots of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is equal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ink about how many ninths there are in four lots of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any ninths is this in total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unt: ‘Two-ninths, four-ninths, six-ninths, eight-ninths.’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our lots of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is equal to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8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342192"/>
      </p:ext>
    </p:extLst>
  </p:cSld>
  <p:clrMapOvr>
    <a:masterClrMapping/>
  </p:clrMapOvr>
</p:notes>
</file>

<file path=ppt/notesSlides/notesSlide2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421511"/>
      </p:ext>
    </p:extLst>
  </p:cSld>
  <p:clrMapOvr>
    <a:masterClrMapping/>
  </p:clrMapOvr>
</p:notes>
</file>

<file path=ppt/notesSlides/notesSlide2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815339"/>
      </p:ext>
    </p:extLst>
  </p:cSld>
  <p:clrMapOvr>
    <a:masterClrMapping/>
  </p:clrMapOvr>
</p:notes>
</file>

<file path=ppt/notesSlides/notesSlide2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5078571"/>
      </p:ext>
    </p:extLst>
  </p:cSld>
  <p:clrMapOvr>
    <a:masterClrMapping/>
  </p:clrMapOvr>
</p:notes>
</file>

<file path=ppt/notesSlides/notesSlide2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601253"/>
      </p:ext>
    </p:extLst>
  </p:cSld>
  <p:clrMapOvr>
    <a:masterClrMapping/>
  </p:clrMapOvr>
</p:notes>
</file>

<file path=ppt/notesSlides/notesSlide2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9924712"/>
      </p:ext>
    </p:extLst>
  </p:cSld>
  <p:clrMapOvr>
    <a:masterClrMapping/>
  </p:clrMapOvr>
</p:notes>
</file>

<file path=ppt/notesSlides/notesSlide2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1020273"/>
      </p:ext>
    </p:extLst>
  </p:cSld>
  <p:clrMapOvr>
    <a:masterClrMapping/>
  </p:clrMapOvr>
</p:notes>
</file>

<file path=ppt/notesSlides/notesSlide2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FB300F5C-91D6-4213-B130-E9EA953F5C06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2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697022"/>
      </p:ext>
    </p:extLst>
  </p:cSld>
  <p:clrMapOvr>
    <a:masterClrMapping/>
  </p:clrMapOvr>
</p:notes>
</file>

<file path=ppt/notesSlides/notesSlide2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2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5355078"/>
      </p:ext>
    </p:extLst>
  </p:cSld>
  <p:clrMapOvr>
    <a:masterClrMapping/>
  </p:clrMapOvr>
</p:notes>
</file>

<file path=ppt/notesSlides/notesSlide2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7745249"/>
      </p:ext>
    </p:extLst>
  </p:cSld>
  <p:clrMapOvr>
    <a:masterClrMapping/>
  </p:clrMapOvr>
</p:notes>
</file>

<file path=ppt/notesSlides/notesSlide2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45962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magine: what would it look like if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was multiplied by 2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magine: what would it look like if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/7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was multiplied by 2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439926"/>
      </p:ext>
    </p:extLst>
  </p:cSld>
  <p:clrMapOvr>
    <a:masterClrMapping/>
  </p:clrMapOvr>
</p:notes>
</file>

<file path=ppt/notesSlides/notesSlide2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31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0095184"/>
      </p:ext>
    </p:extLst>
  </p:cSld>
  <p:clrMapOvr>
    <a:masterClrMapping/>
  </p:clrMapOvr>
</p:notes>
</file>

<file path=ppt/notesSlides/notesSlide2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5087493"/>
      </p:ext>
    </p:extLst>
  </p:cSld>
  <p:clrMapOvr>
    <a:masterClrMapping/>
  </p:clrMapOvr>
</p:notes>
</file>

<file path=ppt/notesSlides/notesSlide2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7473122"/>
      </p:ext>
    </p:extLst>
  </p:cSld>
  <p:clrMapOvr>
    <a:masterClrMapping/>
  </p:clrMapOvr>
</p:notes>
</file>

<file path=ppt/notesSlides/notesSlide2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9495601"/>
      </p:ext>
    </p:extLst>
  </p:cSld>
  <p:clrMapOvr>
    <a:masterClrMapping/>
  </p:clrMapOvr>
</p:notes>
</file>

<file path=ppt/notesSlides/notesSlide2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35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0677657"/>
      </p:ext>
    </p:extLst>
  </p:cSld>
  <p:clrMapOvr>
    <a:masterClrMapping/>
  </p:clrMapOvr>
</p:notes>
</file>

<file path=ppt/notesSlides/notesSlide2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629736"/>
      </p:ext>
    </p:extLst>
  </p:cSld>
  <p:clrMapOvr>
    <a:masterClrMapping/>
  </p:clrMapOvr>
</p:notes>
</file>

<file path=ppt/notesSlides/notesSlide2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37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1494534"/>
      </p:ext>
    </p:extLst>
  </p:cSld>
  <p:clrMapOvr>
    <a:masterClrMapping/>
  </p:clrMapOvr>
</p:notes>
</file>

<file path=ppt/notesSlides/notesSlide2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4909253"/>
      </p:ext>
    </p:extLst>
  </p:cSld>
  <p:clrMapOvr>
    <a:masterClrMapping/>
  </p:clrMapOvr>
</p:notes>
</file>

<file path=ppt/notesSlides/notesSlide2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5264024"/>
      </p:ext>
    </p:extLst>
  </p:cSld>
  <p:clrMapOvr>
    <a:masterClrMapping/>
  </p:clrMapOvr>
</p:notes>
</file>

<file path=ppt/notesSlides/notesSlide2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21800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628489"/>
      </p:ext>
    </p:extLst>
  </p:cSld>
  <p:clrMapOvr>
    <a:masterClrMapping/>
  </p:clrMapOvr>
</p:notes>
</file>

<file path=ppt/notesSlides/notesSlide2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total combined weight of the parcels?</a:t>
            </a:r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8209839"/>
      </p:ext>
    </p:extLst>
  </p:cSld>
  <p:clrMapOvr>
    <a:masterClrMapping/>
  </p:clrMapOvr>
</p:notes>
</file>

<file path=ppt/notesSlides/notesSlide2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4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7012373"/>
      </p:ext>
    </p:extLst>
  </p:cSld>
  <p:clrMapOvr>
    <a:masterClrMapping/>
  </p:clrMapOvr>
</p:notes>
</file>

<file path=ppt/notesSlides/notesSlide2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FB300F5C-91D6-4213-B130-E9EA953F5C06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43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389329"/>
      </p:ext>
    </p:extLst>
  </p:cSld>
  <p:clrMapOvr>
    <a:masterClrMapping/>
  </p:clrMapOvr>
</p:notes>
</file>

<file path=ppt/notesSlides/notesSlide2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FB300F5C-91D6-4213-B130-E9EA953F5C06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44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8061623"/>
      </p:ext>
    </p:extLst>
  </p:cSld>
  <p:clrMapOvr>
    <a:masterClrMapping/>
  </p:clrMapOvr>
</p:notes>
</file>

<file path=ppt/notesSlides/notesSlide2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FB300F5C-91D6-4213-B130-E9EA953F5C06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4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08204948"/>
      </p:ext>
    </p:extLst>
  </p:cSld>
  <p:clrMapOvr>
    <a:masterClrMapping/>
  </p:clrMapOvr>
</p:notes>
</file>

<file path=ppt/notesSlides/notesSlide2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FB300F5C-91D6-4213-B130-E9EA953F5C06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46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1084648"/>
      </p:ext>
    </p:extLst>
  </p:cSld>
  <p:clrMapOvr>
    <a:masterClrMapping/>
  </p:clrMapOvr>
</p:notes>
</file>

<file path=ppt/notesSlides/notesSlide2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1160305"/>
      </p:ext>
    </p:extLst>
  </p:cSld>
  <p:clrMapOvr>
    <a:masterClrMapping/>
  </p:clrMapOvr>
</p:notes>
</file>

<file path=ppt/notesSlides/notesSlide2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48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4719480"/>
      </p:ext>
    </p:extLst>
  </p:cSld>
  <p:clrMapOvr>
    <a:masterClrMapping/>
  </p:clrMapOvr>
</p:notes>
</file>

<file path=ppt/notesSlides/notesSlide2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thod 1 – Convert to decimals</a:t>
            </a:r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8594365"/>
      </p:ext>
    </p:extLst>
  </p:cSld>
  <p:clrMapOvr>
    <a:masterClrMapping/>
  </p:clrMapOvr>
</p:notes>
</file>

<file path=ppt/notesSlides/notesSlide2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thod 2 – Convert to fractions with a common denominator</a:t>
            </a:r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17685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ree lots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5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is equal to</a:t>
                </a:r>
                <a14:m>
                  <m:oMath xmlns:m="http://schemas.openxmlformats.org/officeDocument/2006/math">
                    <m:r>
                      <a:rPr lang="en-GB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5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ree lots of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/15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is equal to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9/15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7663005"/>
      </p:ext>
    </p:extLst>
  </p:cSld>
  <p:clrMapOvr>
    <a:masterClrMapping/>
  </p:clrMapOvr>
</p:notes>
</file>

<file path=ppt/notesSlides/notesSlide2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thod 3 – Position on number line</a:t>
            </a:r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824894"/>
      </p:ext>
    </p:extLst>
  </p:cSld>
  <p:clrMapOvr>
    <a:masterClrMapping/>
  </p:clrMapOvr>
</p:notes>
</file>

<file path=ppt/notesSlides/notesSlide2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8129935"/>
      </p:ext>
    </p:extLst>
  </p:cSld>
  <p:clrMapOvr>
    <a:masterClrMapping/>
  </p:clrMapOvr>
</p:notes>
</file>

<file path=ppt/notesSlides/notesSlide2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1120605"/>
      </p:ext>
    </p:extLst>
  </p:cSld>
  <p:clrMapOvr>
    <a:masterClrMapping/>
  </p:clrMapOvr>
</p:notes>
</file>

<file path=ppt/notesSlides/notesSlide2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5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11932666"/>
      </p:ext>
    </p:extLst>
  </p:cSld>
  <p:clrMapOvr>
    <a:masterClrMapping/>
  </p:clrMapOvr>
</p:notes>
</file>

<file path=ppt/notesSlides/notesSlide2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5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9530129"/>
      </p:ext>
    </p:extLst>
  </p:cSld>
  <p:clrMapOvr>
    <a:masterClrMapping/>
  </p:clrMapOvr>
</p:notes>
</file>

<file path=ppt/notesSlides/notesSlide2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5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5749614"/>
      </p:ext>
    </p:extLst>
  </p:cSld>
  <p:clrMapOvr>
    <a:masterClrMapping/>
  </p:clrMapOvr>
</p:notes>
</file>

<file path=ppt/notesSlides/notesSlide2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57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983058"/>
      </p:ext>
    </p:extLst>
  </p:cSld>
  <p:clrMapOvr>
    <a:masterClrMapping/>
  </p:clrMapOvr>
</p:notes>
</file>

<file path=ppt/notesSlides/notesSlide2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whole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many equal parts is 476 being divided into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many parts do we have?</a:t>
            </a:r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1039475"/>
      </p:ext>
    </p:extLst>
  </p:cSld>
  <p:clrMapOvr>
    <a:masterClrMapping/>
  </p:clrMapOvr>
</p:notes>
</file>

<file path=ppt/notesSlides/notesSlide2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000253"/>
      </p:ext>
    </p:extLst>
  </p:cSld>
  <p:clrMapOvr>
    <a:masterClrMapping/>
  </p:clrMapOvr>
</p:notes>
</file>

<file path=ppt/notesSlides/notesSlide2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4023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9476734"/>
      </p:ext>
    </p:extLst>
  </p:cSld>
  <p:clrMapOvr>
    <a:masterClrMapping/>
  </p:clrMapOvr>
</p:notes>
</file>

<file path=ppt/notesSlides/notesSlide2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6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98626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6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49774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ree lots of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/15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is equal to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9/15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03893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565003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03319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5698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30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363374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78439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86208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33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491756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 decorate a wedding cake, a baker needs 3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 of ribbon. The baker needs to make 4 wedding cakes. How much ribbon does the baker need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any 3 m lengths of ribbon are there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an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 lengths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calculation can we do to find the total length?’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 decorate a wedding cake, a baker needs 3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5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 of ribbon. The baker needs to make 4 wedding cakes. How much ribbon does the baker need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any 3 m lengths of ribbon are there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any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5 𝑚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lengths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calculation can we do to find the total length?’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681588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same?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differ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39673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84311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935945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804949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39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8832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465663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445743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41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378800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is divided into four equal parts and we have three of them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288336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714725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 the following stem sentence to identify the fraction that each part is of th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is divided into ___ equal parts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part is ___of th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671991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whole number of apples in each representation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number of apples in each par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 the stem sentence: When ___ apples are split into ___equal parts, there are ___ apples in each part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347720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any parts has the whole been split into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whole does each part represent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ach par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f the whole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welve apples is two apples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any parts has the whole been split into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whole does each part represent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ach part is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6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f the whole;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6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welve apples is two apples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273312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ach par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whole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15 is 3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ach part is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5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whole;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5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15 is 3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146737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 the stem sentence: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__ is divided into __equal parts; each part is __ of th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2876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76171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655432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0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83990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300F5C-91D6-4213-B130-E9EA953F5C06}" type="slidenum">
              <a:rPr lang="en-GB" smtClean="0"/>
              <a:t>5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5418842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300F5C-91D6-4213-B130-E9EA953F5C06}" type="slidenum">
              <a:rPr lang="en-GB" smtClean="0"/>
              <a:t>5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5743984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903088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092994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024919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56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206253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  <m:r>
                      <a:rPr lang="en-GB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</m:t>
                    </m:r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f 10 = 5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 lots of 5 = 10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10 = 5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 lots of 5 = 10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077909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___of ___ = ____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___lots of ___ = ____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7672448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___of ___ = ____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___lots of ___ = ____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22337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595488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9757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33736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140269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a whole number is multiplied by a unit fraction, it makes the whole number smaller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227456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6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7787533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65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047524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31258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544267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68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180347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6041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980454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re are 90 children i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playground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any children are in the whole playground, if there are an equal number of children in each part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re are 90 children in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3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playground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any children are in the whole playground, if there are an equal number of children in each part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0153863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60 children choose their favourite sport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2 children choose swimming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of the children is this?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059699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7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042334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73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498508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could I 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f fifteen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To calcu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b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×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5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= 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fifteen and then multiply by three.)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could I find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5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f fifteen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To calculate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5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b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×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5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= 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find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5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fifteen and then multiply by three.)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4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59528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calculate a fraction of a quantity, find the unit fraction of the quantity. Then multiply the unit fraction by the numerator.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5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613603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 calcu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b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× </a:t>
                </a:r>
                <a:r>
                  <a:rPr lang="en-GB" sz="1200" b="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4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wenty-four and then multiply by three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 calculate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4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b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× </a:t>
                </a:r>
                <a:r>
                  <a:rPr lang="en-GB" sz="1200" b="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4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find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4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wenty-four and then multiply by three. To calculate , find of twenty-four and then multiply by thre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6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7722121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7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767216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78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959457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school are trying to raise £750 to send Year 5 on school camp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y have raise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</m:den>
                    </m:f>
                  </m:oMath>
                </a14:m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f the </a:t>
                </a:r>
                <a:r>
                  <a:rPr lang="en-GB" sz="1200" i="1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otal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uch have they raised so far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school are trying to raise £750 to send Year 5 on school camp. They have raised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5/6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total. How much have they raised so far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uch is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6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total?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nd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5/6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9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2033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888826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8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2861633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1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8491091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a whole number is multiplied by a unit fraction, it makes the whole number smaller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2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65149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a whole number is multiplied by a proper fraction, it makes the whole number smaller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3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896257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8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1975082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5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4040146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iscuss the different ways that 8 </a:t>
                </a:r>
                <a:r>
                  <a:rPr lang="en-GB" sz="1200" b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×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uld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be interpreted and represented pictorially and in written form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iscuss the different ways that 8 </a:t>
                </a:r>
                <a:r>
                  <a:rPr lang="en-GB" sz="1200" b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×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4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uld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be interpreted and represented pictorially and in written form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6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08366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8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1453928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8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2596552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we know the size of a unit fraction, we can work out the size of th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9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0105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4754131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we know the size of a unit fraction, we can work out the size of th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0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35560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1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521265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2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346947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3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40346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9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6888700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95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8185110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6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331038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7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637804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ive stars represen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must be one star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ive stars represent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5/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8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8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must be one star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8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353471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9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FC74CE-8E1E-4135-97F4-4A81E150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680604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FC74CE-8E1E-4135-97F4-4A81E150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FC0C533-A468-4788-8506-F39B7FF70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48602"/>
              </p:ext>
            </p:extLst>
          </p:nvPr>
        </p:nvGraphicFramePr>
        <p:xfrm>
          <a:off x="3314700" y="44577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FC0C533-A468-4788-8506-F39B7FF70E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4700" y="44577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0765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ncetm.org.uk/masterypd" TargetMode="Externa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E87F3B16-21C0-4F4C-A604-A71D44B1F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8345" y="-157162"/>
            <a:ext cx="12228689" cy="687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6A0D527-99F6-4C25-B867-E6C473316230}"/>
              </a:ext>
            </a:extLst>
          </p:cNvPr>
          <p:cNvSpPr txBox="1"/>
          <p:nvPr userDrawn="1"/>
        </p:nvSpPr>
        <p:spPr>
          <a:xfrm>
            <a:off x="609593" y="473825"/>
            <a:ext cx="55573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200" b="1" kern="1200" dirty="0">
                <a:solidFill>
                  <a:srgbClr val="FBF5D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rriculum Prioritisation for Primary Maths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3AA9D4F-8E41-47F9-A6BB-0AF636DA0770}"/>
              </a:ext>
            </a:extLst>
          </p:cNvPr>
          <p:cNvCxnSpPr>
            <a:cxnSpLocks/>
          </p:cNvCxnSpPr>
          <p:nvPr userDrawn="1"/>
        </p:nvCxnSpPr>
        <p:spPr bwMode="auto">
          <a:xfrm rot="5400000">
            <a:off x="1285150" y="436965"/>
            <a:ext cx="0" cy="1170432"/>
          </a:xfrm>
          <a:prstGeom prst="line">
            <a:avLst/>
          </a:prstGeom>
          <a:ln w="25400">
            <a:solidFill>
              <a:srgbClr val="FBF5D4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C602C34-F685-413D-92B3-920B5E843FF0}"/>
              </a:ext>
            </a:extLst>
          </p:cNvPr>
          <p:cNvSpPr txBox="1"/>
          <p:nvPr userDrawn="1"/>
        </p:nvSpPr>
        <p:spPr>
          <a:xfrm>
            <a:off x="609593" y="707820"/>
            <a:ext cx="617220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100" b="1" i="0" dirty="0">
                <a:solidFill>
                  <a:srgbClr val="FBF5D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term-by-term framework to support planning and teaching</a:t>
            </a:r>
            <a:endParaRPr lang="en-GB" sz="1100" b="1" dirty="0">
              <a:solidFill>
                <a:srgbClr val="FBF5D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7031D2-8649-4B2E-BCAE-8A353FB07BDF}"/>
              </a:ext>
            </a:extLst>
          </p:cNvPr>
          <p:cNvSpPr txBox="1"/>
          <p:nvPr userDrawn="1"/>
        </p:nvSpPr>
        <p:spPr>
          <a:xfrm>
            <a:off x="699934" y="5435709"/>
            <a:ext cx="19601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200" b="1" noProof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er 2021</a:t>
            </a:r>
            <a:endParaRPr lang="en-GB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76450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141663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pic>
        <p:nvPicPr>
          <p:cNvPr id="3" name="Picture 2" descr="A picture containing object, lamp, light  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8E35F7C-59D1-4344-B45A-A3380FD02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-1" y="6356350"/>
            <a:ext cx="12191999" cy="365125"/>
          </a:xfr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</p:spTree>
    <p:extLst>
      <p:ext uri="{BB962C8B-B14F-4D97-AF65-F5344CB8AC3E}">
        <p14:creationId xmlns:p14="http://schemas.microsoft.com/office/powerpoint/2010/main" val="1882940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141663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pic>
        <p:nvPicPr>
          <p:cNvPr id="3" name="Picture 2" descr="A picture containing object, lamp, light  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8E35F7C-59D1-4344-B45A-A3380FD02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-1" y="6356350"/>
            <a:ext cx="12191999" cy="365125"/>
          </a:xfr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</p:spTree>
    <p:extLst>
      <p:ext uri="{BB962C8B-B14F-4D97-AF65-F5344CB8AC3E}">
        <p14:creationId xmlns:p14="http://schemas.microsoft.com/office/powerpoint/2010/main" val="3027196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141663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pic>
        <p:nvPicPr>
          <p:cNvPr id="3" name="Picture 2" descr="A picture containing object, lamp, light  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8E35F7C-59D1-4344-B45A-A3380FD02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-1" y="6356350"/>
            <a:ext cx="12191999" cy="365125"/>
          </a:xfr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graphicFrame>
        <p:nvGraphicFramePr>
          <p:cNvPr id="5" name="Table 10">
            <a:extLst>
              <a:ext uri="{FF2B5EF4-FFF2-40B4-BE49-F238E27FC236}">
                <a16:creationId xmlns:a16="http://schemas.microsoft.com/office/drawing/2014/main" id="{8703DAC1-0D09-4FCA-8F8E-26F6D721539C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206897055"/>
              </p:ext>
            </p:extLst>
          </p:nvPr>
        </p:nvGraphicFramePr>
        <p:xfrm>
          <a:off x="594008" y="1097547"/>
          <a:ext cx="11140162" cy="19781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19980">
                <a:tc>
                  <a:txBody>
                    <a:bodyPr/>
                    <a:lstStyle/>
                    <a:p>
                      <a:pPr algn="l"/>
                      <a:endParaRPr lang="en-GB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458182">
                <a:tc>
                  <a:txBody>
                    <a:bodyPr/>
                    <a:lstStyle/>
                    <a:p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0396C834-C60B-4D4B-9CE7-C48E02B24E9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98269" y="1789113"/>
            <a:ext cx="10653944" cy="78422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F32E35AE-674A-4CFB-A6EA-9851D791172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8269" y="1189038"/>
            <a:ext cx="10653944" cy="315912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153B39E-7C33-4C5E-BBB2-AE7BBB524528}"/>
              </a:ext>
            </a:extLst>
          </p:cNvPr>
          <p:cNvSpPr txBox="1"/>
          <p:nvPr userDrawn="1"/>
        </p:nvSpPr>
        <p:spPr>
          <a:xfrm>
            <a:off x="594007" y="3486800"/>
            <a:ext cx="11140161" cy="394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outcome.</a:t>
            </a:r>
            <a:endParaRPr lang="en-GB" kern="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DA156B4A-F0F3-4E38-A0C7-379476798FA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93725" y="233363"/>
            <a:ext cx="11141075" cy="393700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3346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141663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CB3B952-8705-4EAE-94B9-4C0C32F57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4008" y="246063"/>
            <a:ext cx="11140163" cy="42617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pic>
        <p:nvPicPr>
          <p:cNvPr id="3" name="Picture 2" descr="A picture containing object, lamp, light  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8E35F7C-59D1-4344-B45A-A3380FD02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-1" y="6356350"/>
            <a:ext cx="12191999" cy="365125"/>
          </a:xfr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7" name="Picture Placeholder 4">
            <a:extLst>
              <a:ext uri="{FF2B5EF4-FFF2-40B4-BE49-F238E27FC236}">
                <a16:creationId xmlns:a16="http://schemas.microsoft.com/office/drawing/2014/main" id="{9B5E70AC-97E0-4B9F-B2F7-C3D62444AE8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594008" y="1039018"/>
            <a:ext cx="3395663" cy="4779963"/>
          </a:xfrm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l">
              <a:defRPr/>
            </a:lvl1pPr>
          </a:lstStyle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5504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E87F3B16-21C0-4F4C-A604-A71D44B1F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2182" y="-157162"/>
            <a:ext cx="12228689" cy="687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3AA9D4F-8E41-47F9-A6BB-0AF636DA0770}"/>
              </a:ext>
            </a:extLst>
          </p:cNvPr>
          <p:cNvCxnSpPr>
            <a:cxnSpLocks/>
          </p:cNvCxnSpPr>
          <p:nvPr userDrawn="1"/>
        </p:nvCxnSpPr>
        <p:spPr bwMode="auto">
          <a:xfrm rot="5400000">
            <a:off x="1285150" y="436965"/>
            <a:ext cx="0" cy="1170432"/>
          </a:xfrm>
          <a:prstGeom prst="line">
            <a:avLst/>
          </a:prstGeom>
          <a:ln w="25400">
            <a:solidFill>
              <a:srgbClr val="FBF5D4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A3742DC-69C4-4F77-88B0-BC9AA167A183}"/>
              </a:ext>
            </a:extLst>
          </p:cNvPr>
          <p:cNvSpPr txBox="1"/>
          <p:nvPr userDrawn="1"/>
        </p:nvSpPr>
        <p:spPr>
          <a:xfrm>
            <a:off x="609593" y="1737534"/>
            <a:ext cx="6220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2000" b="1" noProof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etm.org.uk</a:t>
            </a:r>
            <a:endParaRPr lang="en-GB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A1553F0-5310-40B6-862E-E108F136F4E5}"/>
              </a:ext>
            </a:extLst>
          </p:cNvPr>
          <p:cNvCxnSpPr>
            <a:cxnSpLocks/>
          </p:cNvCxnSpPr>
          <p:nvPr userDrawn="1"/>
        </p:nvCxnSpPr>
        <p:spPr bwMode="auto">
          <a:xfrm rot="5400000">
            <a:off x="1285150" y="436965"/>
            <a:ext cx="0" cy="1170432"/>
          </a:xfrm>
          <a:prstGeom prst="line">
            <a:avLst/>
          </a:prstGeom>
          <a:ln w="25400">
            <a:solidFill>
              <a:srgbClr val="FBF5D4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7C7EAB1C-AC38-4D05-ABAC-DDDBF36A7F1B}"/>
              </a:ext>
            </a:extLst>
          </p:cNvPr>
          <p:cNvSpPr txBox="1"/>
          <p:nvPr userDrawn="1"/>
        </p:nvSpPr>
        <p:spPr>
          <a:xfrm>
            <a:off x="699934" y="5435709"/>
            <a:ext cx="19601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200" b="1" noProof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er 2021</a:t>
            </a:r>
            <a:endParaRPr lang="en-GB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6B7A6AA-0784-4D20-870B-744E2DBBF2B5}"/>
              </a:ext>
            </a:extLst>
          </p:cNvPr>
          <p:cNvSpPr txBox="1"/>
          <p:nvPr userDrawn="1"/>
        </p:nvSpPr>
        <p:spPr>
          <a:xfrm>
            <a:off x="609593" y="481364"/>
            <a:ext cx="55573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200" b="1" kern="1200" dirty="0">
                <a:solidFill>
                  <a:srgbClr val="FBF5D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rriculum Prioritisation for Primary Math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EC4B950-A61F-4437-AC63-6DD156086E7C}"/>
              </a:ext>
            </a:extLst>
          </p:cNvPr>
          <p:cNvSpPr txBox="1"/>
          <p:nvPr userDrawn="1"/>
        </p:nvSpPr>
        <p:spPr>
          <a:xfrm>
            <a:off x="609593" y="705834"/>
            <a:ext cx="617220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100" b="1" i="0" dirty="0">
                <a:solidFill>
                  <a:srgbClr val="FBF5D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term-by-term framework to support planning and teaching</a:t>
            </a:r>
            <a:endParaRPr lang="en-GB" sz="1100" b="1" dirty="0">
              <a:solidFill>
                <a:srgbClr val="FBF5D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8492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1511F86-0498-45AC-91EB-811F623B6D9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-147484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035" y="430660"/>
            <a:ext cx="10972800" cy="982117"/>
          </a:xfrm>
          <a:prstGeom prst="rect">
            <a:avLst/>
          </a:prstGeom>
        </p:spPr>
        <p:txBody>
          <a:bodyPr anchor="t">
            <a:normAutofit/>
          </a:bodyPr>
          <a:lstStyle>
            <a:lvl1pPr>
              <a:defRPr sz="2700">
                <a:solidFill>
                  <a:srgbClr val="585858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56792"/>
            <a:ext cx="10972800" cy="3888432"/>
          </a:xfrm>
        </p:spPr>
        <p:txBody>
          <a:bodyPr/>
          <a:lstStyle>
            <a:lvl1pPr>
              <a:defRPr>
                <a:solidFill>
                  <a:srgbClr val="585858"/>
                </a:solidFill>
              </a:defRPr>
            </a:lvl1pPr>
            <a:lvl2pPr marL="557199" indent="-214308">
              <a:buClr>
                <a:srgbClr val="000000"/>
              </a:buClr>
              <a:buFont typeface="Arial" panose="020B0604020202020204" pitchFamily="34" charset="0"/>
              <a:buChar char="•"/>
              <a:defRPr>
                <a:solidFill>
                  <a:srgbClr val="585858"/>
                </a:solidFill>
              </a:defRPr>
            </a:lvl2pPr>
            <a:lvl3pPr marL="857228" indent="-171446">
              <a:buClr>
                <a:srgbClr val="000000"/>
              </a:buClr>
              <a:buFont typeface="Arial" panose="020B0604020202020204" pitchFamily="34" charset="0"/>
              <a:buChar char="•"/>
              <a:defRPr>
                <a:solidFill>
                  <a:srgbClr val="585858"/>
                </a:solidFill>
              </a:defRPr>
            </a:lvl3pPr>
            <a:lvl4pPr marL="1200120" indent="-171446">
              <a:buClr>
                <a:srgbClr val="000000"/>
              </a:buClr>
              <a:buFont typeface="Arial" panose="020B0604020202020204" pitchFamily="34" charset="0"/>
              <a:buChar char="•"/>
              <a:defRPr>
                <a:solidFill>
                  <a:srgbClr val="585858"/>
                </a:solidFill>
              </a:defRPr>
            </a:lvl4pPr>
            <a:lvl5pPr marL="1543012" indent="-171446">
              <a:buClr>
                <a:srgbClr val="000000"/>
              </a:buClr>
              <a:buFont typeface="Arial" panose="020B0604020202020204" pitchFamily="34" charset="0"/>
              <a:buChar char="•"/>
              <a:defRPr>
                <a:solidFill>
                  <a:srgbClr val="585858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F4B3B01-5D20-46B9-B2C9-7FD7F2BEA9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81515C61-0F49-4F5A-803B-A05DF82E1C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F229D3AA-4483-4C24-8D12-A457557489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DB3256F-83C8-4422-BB4B-79DB90083B87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064457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016214" y="6500874"/>
            <a:ext cx="37487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buFontTx/>
              <a:buNone/>
            </a:pPr>
            <a:r>
              <a:rPr lang="en-US" sz="1500" dirty="0">
                <a:solidFill>
                  <a:srgbClr val="00628C"/>
                </a:solidFill>
                <a:effectLst/>
                <a:latin typeface="Myriad Pro" charset="0"/>
              </a:rPr>
              <a:t>© Crown Copyright 2019 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523034" y="6487841"/>
            <a:ext cx="37487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buFontTx/>
              <a:buNone/>
            </a:pPr>
            <a:r>
              <a:rPr lang="en-US" sz="1500" dirty="0">
                <a:solidFill>
                  <a:srgbClr val="00628C"/>
                </a:solidFill>
                <a:effectLst/>
                <a:latin typeface="Myriad Pro" charset="0"/>
                <a:hlinkClick r:id="rId2"/>
              </a:rPr>
              <a:t>www.ncetm.org.uk/masterypd</a:t>
            </a:r>
            <a:r>
              <a:rPr lang="en-US" sz="1500" dirty="0">
                <a:solidFill>
                  <a:srgbClr val="00628C"/>
                </a:solidFill>
                <a:effectLst/>
                <a:latin typeface="Myriad Pro" charset="0"/>
              </a:rPr>
              <a:t> </a:t>
            </a:r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1" y="0"/>
            <a:ext cx="12192000" cy="630000"/>
          </a:xfrm>
          <a:solidFill>
            <a:srgbClr val="82CBDD"/>
          </a:solidFill>
        </p:spPr>
        <p:txBody>
          <a:bodyPr lIns="180000" rIns="180000" anchor="ctr" anchorCtr="0"/>
          <a:lstStyle>
            <a:lvl1pPr algn="r">
              <a:defRPr sz="2800">
                <a:latin typeface="Myriad Pro" charset="0"/>
                <a:ea typeface="Myriad Pro" charset="0"/>
                <a:cs typeface="Myriad Pro" charset="0"/>
              </a:defRPr>
            </a:lvl1pPr>
          </a:lstStyle>
          <a:p>
            <a:pPr lvl="0"/>
            <a:r>
              <a:rPr lang="en-US" dirty="0"/>
              <a:t>Short Segment Title – Steps</a:t>
            </a:r>
          </a:p>
        </p:txBody>
      </p:sp>
      <p:sp>
        <p:nvSpPr>
          <p:cNvPr id="6" name="Rectangle 5"/>
          <p:cNvSpPr/>
          <p:nvPr userDrawn="1"/>
        </p:nvSpPr>
        <p:spPr>
          <a:xfrm>
            <a:off x="4221617" y="6487840"/>
            <a:ext cx="37487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1500" dirty="0">
                <a:solidFill>
                  <a:schemeClr val="bg1">
                    <a:lumMod val="50000"/>
                  </a:schemeClr>
                </a:solidFill>
                <a:effectLst/>
                <a:latin typeface="Myriad Pro" charset="0"/>
              </a:rPr>
              <a:t>2019 pilot</a:t>
            </a:r>
          </a:p>
        </p:txBody>
      </p:sp>
    </p:spTree>
    <p:extLst>
      <p:ext uri="{BB962C8B-B14F-4D97-AF65-F5344CB8AC3E}">
        <p14:creationId xmlns:p14="http://schemas.microsoft.com/office/powerpoint/2010/main" val="39023459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360000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CB3B952-8705-4EAE-94B9-4C0C32F57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4008" y="464400"/>
            <a:ext cx="11262632" cy="426170"/>
          </a:xfrm>
          <a:prstGeom prst="rect">
            <a:avLst/>
          </a:prstGeom>
        </p:spPr>
        <p:txBody>
          <a:bodyPr/>
          <a:lstStyle>
            <a:lvl1pPr algn="l">
              <a:defRPr sz="2000" b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pic>
        <p:nvPicPr>
          <p:cNvPr id="3" name="Picture 2" descr="A picture containing object, lamp, light  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3E643C2-77DC-49BD-8737-F5C5488BCCF7}"/>
              </a:ext>
            </a:extLst>
          </p:cNvPr>
          <p:cNvSpPr txBox="1"/>
          <p:nvPr userDrawn="1"/>
        </p:nvSpPr>
        <p:spPr>
          <a:xfrm>
            <a:off x="522000" y="6237312"/>
            <a:ext cx="11095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000" b="1" dirty="0">
                <a:solidFill>
                  <a:srgbClr val="585858"/>
                </a:solidFill>
              </a:rPr>
              <a:t>ncetm.org.uk</a:t>
            </a:r>
          </a:p>
        </p:txBody>
      </p:sp>
    </p:spTree>
    <p:extLst>
      <p:ext uri="{BB962C8B-B14F-4D97-AF65-F5344CB8AC3E}">
        <p14:creationId xmlns:p14="http://schemas.microsoft.com/office/powerpoint/2010/main" val="3028780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D359243-BC76-47BD-8772-C08CAEE510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437" y="301625"/>
            <a:ext cx="10744363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E1ECB2-930A-4226-90F7-B3EB6759DC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437" y="1556795"/>
            <a:ext cx="10744363" cy="44973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22EAE8-1007-48BC-A80E-FDEE657EAA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0" y="6356350"/>
            <a:ext cx="1219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Curriculum Prioritisation for Primary Math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93390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5" r:id="rId2"/>
    <p:sldLayoutId id="2147483675" r:id="rId3"/>
    <p:sldLayoutId id="2147483676" r:id="rId4"/>
    <p:sldLayoutId id="2147483674" r:id="rId5"/>
    <p:sldLayoutId id="2147483668" r:id="rId6"/>
    <p:sldLayoutId id="2147483663" r:id="rId7"/>
    <p:sldLayoutId id="2147483677" r:id="rId8"/>
    <p:sldLayoutId id="2147483678" r:id="rId9"/>
  </p:sldLayoutIdLs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700" b="1" kern="1200">
          <a:solidFill>
            <a:srgbClr val="58585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4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wmf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55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3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46" TargetMode="Externa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png"/><Relationship Id="rId3" Type="http://schemas.openxmlformats.org/officeDocument/2006/relationships/image" Target="../media/image356.wmf"/><Relationship Id="rId7" Type="http://schemas.openxmlformats.org/officeDocument/2006/relationships/image" Target="../media/image360.emf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59.emf"/><Relationship Id="rId5" Type="http://schemas.openxmlformats.org/officeDocument/2006/relationships/image" Target="../media/image358.wmf"/><Relationship Id="rId4" Type="http://schemas.openxmlformats.org/officeDocument/2006/relationships/image" Target="../media/image357.png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2.wmf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65.png"/><Relationship Id="rId5" Type="http://schemas.openxmlformats.org/officeDocument/2006/relationships/image" Target="../media/image364.png"/><Relationship Id="rId4" Type="http://schemas.openxmlformats.org/officeDocument/2006/relationships/image" Target="../media/image363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6.wmf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68.png"/><Relationship Id="rId4" Type="http://schemas.openxmlformats.org/officeDocument/2006/relationships/image" Target="../media/image367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9.wmf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72.png"/><Relationship Id="rId4" Type="http://schemas.openxmlformats.org/officeDocument/2006/relationships/image" Target="../media/image371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3.png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76.png"/><Relationship Id="rId5" Type="http://schemas.openxmlformats.org/officeDocument/2006/relationships/image" Target="../media/image375.wmf"/><Relationship Id="rId4" Type="http://schemas.openxmlformats.org/officeDocument/2006/relationships/image" Target="../media/image374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7.pn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80.png"/><Relationship Id="rId5" Type="http://schemas.openxmlformats.org/officeDocument/2006/relationships/image" Target="../media/image379.wmf"/><Relationship Id="rId4" Type="http://schemas.openxmlformats.org/officeDocument/2006/relationships/image" Target="../media/image378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wmf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8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5" TargetMode="Externa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3.wmf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86.png"/><Relationship Id="rId5" Type="http://schemas.openxmlformats.org/officeDocument/2006/relationships/image" Target="../media/image385.png"/><Relationship Id="rId4" Type="http://schemas.openxmlformats.org/officeDocument/2006/relationships/image" Target="../media/image384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7.wmf"/><Relationship Id="rId7" Type="http://schemas.openxmlformats.org/officeDocument/2006/relationships/image" Target="../media/image391.pn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90.png"/><Relationship Id="rId5" Type="http://schemas.openxmlformats.org/officeDocument/2006/relationships/image" Target="../media/image389.png"/><Relationship Id="rId4" Type="http://schemas.openxmlformats.org/officeDocument/2006/relationships/image" Target="../media/image388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3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48" TargetMode="Externa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2.png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94.png"/><Relationship Id="rId4" Type="http://schemas.openxmlformats.org/officeDocument/2006/relationships/image" Target="../media/image393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3" Type="http://schemas.openxmlformats.org/officeDocument/2006/relationships/image" Target="../media/image395.png"/><Relationship Id="rId7" Type="http://schemas.openxmlformats.org/officeDocument/2006/relationships/image" Target="../media/image399.pn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98.png"/><Relationship Id="rId5" Type="http://schemas.openxmlformats.org/officeDocument/2006/relationships/image" Target="../media/image397.png"/><Relationship Id="rId4" Type="http://schemas.openxmlformats.org/officeDocument/2006/relationships/image" Target="../media/image396.png"/><Relationship Id="rId9" Type="http://schemas.openxmlformats.org/officeDocument/2006/relationships/image" Target="../media/image401.png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7.png"/><Relationship Id="rId13" Type="http://schemas.openxmlformats.org/officeDocument/2006/relationships/image" Target="../media/image412.png"/><Relationship Id="rId18" Type="http://schemas.openxmlformats.org/officeDocument/2006/relationships/image" Target="../media/image417.png"/><Relationship Id="rId3" Type="http://schemas.openxmlformats.org/officeDocument/2006/relationships/image" Target="../media/image402.png"/><Relationship Id="rId21" Type="http://schemas.openxmlformats.org/officeDocument/2006/relationships/image" Target="../media/image420.png"/><Relationship Id="rId7" Type="http://schemas.openxmlformats.org/officeDocument/2006/relationships/image" Target="../media/image406.wmf"/><Relationship Id="rId12" Type="http://schemas.openxmlformats.org/officeDocument/2006/relationships/image" Target="../media/image411.png"/><Relationship Id="rId17" Type="http://schemas.openxmlformats.org/officeDocument/2006/relationships/image" Target="../media/image416.png"/><Relationship Id="rId2" Type="http://schemas.openxmlformats.org/officeDocument/2006/relationships/notesSlide" Target="../notesSlides/notesSlide116.xml"/><Relationship Id="rId16" Type="http://schemas.openxmlformats.org/officeDocument/2006/relationships/image" Target="../media/image415.png"/><Relationship Id="rId20" Type="http://schemas.openxmlformats.org/officeDocument/2006/relationships/image" Target="../media/image419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05.png"/><Relationship Id="rId11" Type="http://schemas.openxmlformats.org/officeDocument/2006/relationships/image" Target="../media/image410.png"/><Relationship Id="rId5" Type="http://schemas.openxmlformats.org/officeDocument/2006/relationships/image" Target="../media/image404.png"/><Relationship Id="rId15" Type="http://schemas.openxmlformats.org/officeDocument/2006/relationships/image" Target="../media/image414.png"/><Relationship Id="rId10" Type="http://schemas.openxmlformats.org/officeDocument/2006/relationships/image" Target="../media/image409.png"/><Relationship Id="rId19" Type="http://schemas.openxmlformats.org/officeDocument/2006/relationships/image" Target="../media/image418.png"/><Relationship Id="rId4" Type="http://schemas.openxmlformats.org/officeDocument/2006/relationships/image" Target="../media/image403.png"/><Relationship Id="rId9" Type="http://schemas.openxmlformats.org/officeDocument/2006/relationships/image" Target="../media/image408.png"/><Relationship Id="rId14" Type="http://schemas.openxmlformats.org/officeDocument/2006/relationships/image" Target="../media/image413.pn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3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jpeg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d45jqjsc/ncetm_spine3_segment07_y5.pdf#page=6" TargetMode="Externa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png"/><Relationship Id="rId3" Type="http://schemas.openxmlformats.org/officeDocument/2006/relationships/image" Target="../media/image422.png"/><Relationship Id="rId7" Type="http://schemas.openxmlformats.org/officeDocument/2006/relationships/image" Target="../media/image426.wmf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25.png"/><Relationship Id="rId5" Type="http://schemas.openxmlformats.org/officeDocument/2006/relationships/image" Target="../media/image424.png"/><Relationship Id="rId4" Type="http://schemas.openxmlformats.org/officeDocument/2006/relationships/image" Target="../media/image4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8.wmf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29.wmf"/><Relationship Id="rId4" Type="http://schemas.openxmlformats.org/officeDocument/2006/relationships/image" Target="../media/image267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1.png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33.png"/><Relationship Id="rId4" Type="http://schemas.openxmlformats.org/officeDocument/2006/relationships/image" Target="../media/image432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4.pn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36.png"/><Relationship Id="rId4" Type="http://schemas.openxmlformats.org/officeDocument/2006/relationships/image" Target="../media/image435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7.png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8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4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3.xml"/><Relationship Id="rId6" Type="http://schemas.openxmlformats.org/officeDocument/2006/relationships/image" Target="../media/image1800.png"/><Relationship Id="rId5" Type="http://schemas.openxmlformats.org/officeDocument/2006/relationships/image" Target="../media/image439.png"/><Relationship Id="rId4" Type="http://schemas.openxmlformats.org/officeDocument/2006/relationships/image" Target="../media/image438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1.png"/><Relationship Id="rId7" Type="http://schemas.openxmlformats.org/officeDocument/2006/relationships/image" Target="../media/image3300.pn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200.png"/><Relationship Id="rId5" Type="http://schemas.openxmlformats.org/officeDocument/2006/relationships/image" Target="../media/image433.png"/><Relationship Id="rId4" Type="http://schemas.openxmlformats.org/officeDocument/2006/relationships/image" Target="../media/image432.png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4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700.png"/><Relationship Id="rId5" Type="http://schemas.openxmlformats.org/officeDocument/2006/relationships/image" Target="../media/image436.png"/><Relationship Id="rId4" Type="http://schemas.openxmlformats.org/officeDocument/2006/relationships/image" Target="../media/image435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3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jpe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d45jqjsc/ncetm_spine3_segment07_y5.pdf#page=12" TargetMode="Externa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png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.e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png"/><Relationship Id="rId9" Type="http://schemas.openxmlformats.org/officeDocument/2006/relationships/image" Target="../media/image17.wm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png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8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2.wmf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45.png"/><Relationship Id="rId5" Type="http://schemas.openxmlformats.org/officeDocument/2006/relationships/image" Target="../media/image444.png"/><Relationship Id="rId4" Type="http://schemas.openxmlformats.org/officeDocument/2006/relationships/image" Target="../media/image443.png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44.png"/><Relationship Id="rId5" Type="http://schemas.openxmlformats.org/officeDocument/2006/relationships/image" Target="../media/image443.png"/><Relationship Id="rId4" Type="http://schemas.openxmlformats.org/officeDocument/2006/relationships/image" Target="../media/image441.png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0.png"/><Relationship Id="rId3" Type="http://schemas.openxmlformats.org/officeDocument/2006/relationships/image" Target="../media/image440.png"/><Relationship Id="rId7" Type="http://schemas.openxmlformats.org/officeDocument/2006/relationships/image" Target="../media/image4200.png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44.png"/><Relationship Id="rId5" Type="http://schemas.openxmlformats.org/officeDocument/2006/relationships/image" Target="../media/image443.png"/><Relationship Id="rId4" Type="http://schemas.openxmlformats.org/officeDocument/2006/relationships/image" Target="../media/image441.png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4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4.xml"/><Relationship Id="rId4" Type="http://schemas.openxmlformats.org/officeDocument/2006/relationships/image" Target="../media/image446.png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13" Type="http://schemas.openxmlformats.org/officeDocument/2006/relationships/image" Target="../media/image457.wmf"/><Relationship Id="rId18" Type="http://schemas.openxmlformats.org/officeDocument/2006/relationships/image" Target="../media/image462.wmf"/><Relationship Id="rId3" Type="http://schemas.openxmlformats.org/officeDocument/2006/relationships/image" Target="../media/image447.png"/><Relationship Id="rId21" Type="http://schemas.openxmlformats.org/officeDocument/2006/relationships/image" Target="../media/image465.wmf"/><Relationship Id="rId42" Type="http://schemas.openxmlformats.org/officeDocument/2006/relationships/image" Target="../media/image6610.png"/><Relationship Id="rId7" Type="http://schemas.openxmlformats.org/officeDocument/2006/relationships/image" Target="../media/image451.png"/><Relationship Id="rId12" Type="http://schemas.openxmlformats.org/officeDocument/2006/relationships/image" Target="../media/image456.wmf"/><Relationship Id="rId17" Type="http://schemas.openxmlformats.org/officeDocument/2006/relationships/image" Target="../media/image461.wmf"/><Relationship Id="rId2" Type="http://schemas.openxmlformats.org/officeDocument/2006/relationships/notesSlide" Target="../notesSlides/notesSlide135.xml"/><Relationship Id="rId16" Type="http://schemas.openxmlformats.org/officeDocument/2006/relationships/image" Target="../media/image460.wmf"/><Relationship Id="rId20" Type="http://schemas.openxmlformats.org/officeDocument/2006/relationships/image" Target="../media/image464.w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50.wmf"/><Relationship Id="rId11" Type="http://schemas.openxmlformats.org/officeDocument/2006/relationships/image" Target="../media/image455.png"/><Relationship Id="rId5" Type="http://schemas.openxmlformats.org/officeDocument/2006/relationships/image" Target="../media/image449.png"/><Relationship Id="rId15" Type="http://schemas.openxmlformats.org/officeDocument/2006/relationships/image" Target="../media/image459.wmf"/><Relationship Id="rId23" Type="http://schemas.openxmlformats.org/officeDocument/2006/relationships/image" Target="../media/image467.emf"/><Relationship Id="rId10" Type="http://schemas.openxmlformats.org/officeDocument/2006/relationships/image" Target="../media/image454.wmf"/><Relationship Id="rId19" Type="http://schemas.openxmlformats.org/officeDocument/2006/relationships/image" Target="../media/image463.wmf"/><Relationship Id="rId4" Type="http://schemas.openxmlformats.org/officeDocument/2006/relationships/image" Target="../media/image448.wmf"/><Relationship Id="rId9" Type="http://schemas.openxmlformats.org/officeDocument/2006/relationships/image" Target="../media/image453.png"/><Relationship Id="rId14" Type="http://schemas.openxmlformats.org/officeDocument/2006/relationships/image" Target="../media/image458.png"/><Relationship Id="rId22" Type="http://schemas.openxmlformats.org/officeDocument/2006/relationships/image" Target="../media/image466.e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image" Target="../media/image468.png"/><Relationship Id="rId7" Type="http://schemas.openxmlformats.org/officeDocument/2006/relationships/image" Target="../media/image690.png"/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69.wmf"/><Relationship Id="rId9" Type="http://schemas.openxmlformats.org/officeDocument/2006/relationships/image" Target="../media/image710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3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jpeg"/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d45jqjsc/ncetm_spine3_segment07_y5.pdf#page=12" TargetMode="External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5.wmf"/><Relationship Id="rId3" Type="http://schemas.openxmlformats.org/officeDocument/2006/relationships/image" Target="../media/image470.png"/><Relationship Id="rId7" Type="http://schemas.openxmlformats.org/officeDocument/2006/relationships/image" Target="../media/image474.png"/><Relationship Id="rId12" Type="http://schemas.openxmlformats.org/officeDocument/2006/relationships/image" Target="../media/image479.wmf"/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73.png"/><Relationship Id="rId11" Type="http://schemas.openxmlformats.org/officeDocument/2006/relationships/image" Target="../media/image478.png"/><Relationship Id="rId5" Type="http://schemas.openxmlformats.org/officeDocument/2006/relationships/image" Target="../media/image472.png"/><Relationship Id="rId10" Type="http://schemas.openxmlformats.org/officeDocument/2006/relationships/image" Target="../media/image477.wmf"/><Relationship Id="rId4" Type="http://schemas.openxmlformats.org/officeDocument/2006/relationships/image" Target="../media/image471.png"/><Relationship Id="rId9" Type="http://schemas.openxmlformats.org/officeDocument/2006/relationships/image" Target="../media/image47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wmf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2.wmf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5.png"/><Relationship Id="rId13" Type="http://schemas.openxmlformats.org/officeDocument/2006/relationships/image" Target="../media/image490.wmf"/><Relationship Id="rId3" Type="http://schemas.openxmlformats.org/officeDocument/2006/relationships/image" Target="../media/image480.png"/><Relationship Id="rId7" Type="http://schemas.openxmlformats.org/officeDocument/2006/relationships/image" Target="../media/image484.png"/><Relationship Id="rId12" Type="http://schemas.openxmlformats.org/officeDocument/2006/relationships/image" Target="../media/image489.wmf"/><Relationship Id="rId17" Type="http://schemas.openxmlformats.org/officeDocument/2006/relationships/image" Target="../media/image494.wmf"/><Relationship Id="rId2" Type="http://schemas.openxmlformats.org/officeDocument/2006/relationships/notesSlide" Target="../notesSlides/notesSlide140.xml"/><Relationship Id="rId16" Type="http://schemas.openxmlformats.org/officeDocument/2006/relationships/image" Target="../media/image493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83.png"/><Relationship Id="rId11" Type="http://schemas.openxmlformats.org/officeDocument/2006/relationships/image" Target="../media/image488.png"/><Relationship Id="rId5" Type="http://schemas.openxmlformats.org/officeDocument/2006/relationships/image" Target="../media/image482.png"/><Relationship Id="rId15" Type="http://schemas.openxmlformats.org/officeDocument/2006/relationships/image" Target="../media/image492.wmf"/><Relationship Id="rId10" Type="http://schemas.openxmlformats.org/officeDocument/2006/relationships/image" Target="../media/image487.png"/><Relationship Id="rId4" Type="http://schemas.openxmlformats.org/officeDocument/2006/relationships/image" Target="../media/image481.png"/><Relationship Id="rId9" Type="http://schemas.openxmlformats.org/officeDocument/2006/relationships/image" Target="../media/image486.png"/><Relationship Id="rId14" Type="http://schemas.openxmlformats.org/officeDocument/2006/relationships/image" Target="../media/image491.wmf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5.png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96.png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5.png"/><Relationship Id="rId13" Type="http://schemas.openxmlformats.org/officeDocument/2006/relationships/image" Target="../media/image490.wmf"/><Relationship Id="rId3" Type="http://schemas.openxmlformats.org/officeDocument/2006/relationships/image" Target="../media/image480.png"/><Relationship Id="rId7" Type="http://schemas.openxmlformats.org/officeDocument/2006/relationships/image" Target="../media/image484.png"/><Relationship Id="rId12" Type="http://schemas.openxmlformats.org/officeDocument/2006/relationships/image" Target="../media/image489.wmf"/><Relationship Id="rId17" Type="http://schemas.openxmlformats.org/officeDocument/2006/relationships/image" Target="../media/image494.wmf"/><Relationship Id="rId2" Type="http://schemas.openxmlformats.org/officeDocument/2006/relationships/notesSlide" Target="../notesSlides/notesSlide142.xml"/><Relationship Id="rId16" Type="http://schemas.openxmlformats.org/officeDocument/2006/relationships/image" Target="../media/image493.w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83.png"/><Relationship Id="rId11" Type="http://schemas.openxmlformats.org/officeDocument/2006/relationships/image" Target="../media/image488.png"/><Relationship Id="rId5" Type="http://schemas.openxmlformats.org/officeDocument/2006/relationships/image" Target="../media/image482.png"/><Relationship Id="rId15" Type="http://schemas.openxmlformats.org/officeDocument/2006/relationships/image" Target="../media/image492.wmf"/><Relationship Id="rId10" Type="http://schemas.openxmlformats.org/officeDocument/2006/relationships/image" Target="../media/image487.png"/><Relationship Id="rId4" Type="http://schemas.openxmlformats.org/officeDocument/2006/relationships/image" Target="../media/image481.png"/><Relationship Id="rId9" Type="http://schemas.openxmlformats.org/officeDocument/2006/relationships/image" Target="../media/image486.png"/><Relationship Id="rId14" Type="http://schemas.openxmlformats.org/officeDocument/2006/relationships/image" Target="../media/image491.wmf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3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jpeg"/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d45jqjsc/ncetm_spine3_segment07_y5.pdf#page=14" TargetMode="External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2.emf"/><Relationship Id="rId3" Type="http://schemas.openxmlformats.org/officeDocument/2006/relationships/image" Target="../media/image497.png"/><Relationship Id="rId7" Type="http://schemas.openxmlformats.org/officeDocument/2006/relationships/image" Target="../media/image501.wmf"/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00.wmf"/><Relationship Id="rId5" Type="http://schemas.openxmlformats.org/officeDocument/2006/relationships/image" Target="../media/image499.wmf"/><Relationship Id="rId4" Type="http://schemas.openxmlformats.org/officeDocument/2006/relationships/image" Target="../media/image498.wmf"/><Relationship Id="rId9" Type="http://schemas.openxmlformats.org/officeDocument/2006/relationships/image" Target="../media/image503.wmf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3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jpeg"/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d45jqjsc/ncetm_spine3_segment07_y5.pdf#page=16" TargetMode="External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2.wmf"/><Relationship Id="rId13" Type="http://schemas.openxmlformats.org/officeDocument/2006/relationships/image" Target="../media/image457.wmf"/><Relationship Id="rId3" Type="http://schemas.openxmlformats.org/officeDocument/2006/relationships/image" Target="../media/image447.png"/><Relationship Id="rId7" Type="http://schemas.openxmlformats.org/officeDocument/2006/relationships/image" Target="../media/image451.png"/><Relationship Id="rId12" Type="http://schemas.openxmlformats.org/officeDocument/2006/relationships/image" Target="../media/image456.wmf"/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50.wmf"/><Relationship Id="rId11" Type="http://schemas.openxmlformats.org/officeDocument/2006/relationships/image" Target="../media/image455.png"/><Relationship Id="rId5" Type="http://schemas.openxmlformats.org/officeDocument/2006/relationships/image" Target="../media/image449.png"/><Relationship Id="rId10" Type="http://schemas.openxmlformats.org/officeDocument/2006/relationships/image" Target="../media/image454.wmf"/><Relationship Id="rId4" Type="http://schemas.openxmlformats.org/officeDocument/2006/relationships/image" Target="../media/image448.wmf"/><Relationship Id="rId9" Type="http://schemas.openxmlformats.org/officeDocument/2006/relationships/image" Target="../media/image453.png"/><Relationship Id="rId14" Type="http://schemas.openxmlformats.org/officeDocument/2006/relationships/image" Target="../media/image458.png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3.wmf"/><Relationship Id="rId3" Type="http://schemas.openxmlformats.org/officeDocument/2006/relationships/image" Target="../media/image447.png"/><Relationship Id="rId7" Type="http://schemas.openxmlformats.org/officeDocument/2006/relationships/image" Target="../media/image462.wmf"/><Relationship Id="rId12" Type="http://schemas.openxmlformats.org/officeDocument/2006/relationships/image" Target="../media/image467.emf"/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61.wmf"/><Relationship Id="rId11" Type="http://schemas.openxmlformats.org/officeDocument/2006/relationships/image" Target="../media/image466.emf"/><Relationship Id="rId5" Type="http://schemas.openxmlformats.org/officeDocument/2006/relationships/image" Target="../media/image460.wmf"/><Relationship Id="rId10" Type="http://schemas.openxmlformats.org/officeDocument/2006/relationships/image" Target="../media/image465.wmf"/><Relationship Id="rId4" Type="http://schemas.openxmlformats.org/officeDocument/2006/relationships/image" Target="../media/image459.wmf"/><Relationship Id="rId9" Type="http://schemas.openxmlformats.org/officeDocument/2006/relationships/image" Target="../media/image46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9.png"/><Relationship Id="rId3" Type="http://schemas.openxmlformats.org/officeDocument/2006/relationships/image" Target="../media/image504.png"/><Relationship Id="rId7" Type="http://schemas.openxmlformats.org/officeDocument/2006/relationships/image" Target="../media/image508.png"/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07.png"/><Relationship Id="rId5" Type="http://schemas.openxmlformats.org/officeDocument/2006/relationships/image" Target="../media/image506.png"/><Relationship Id="rId4" Type="http://schemas.openxmlformats.org/officeDocument/2006/relationships/image" Target="../media/image505.png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5.wmf"/><Relationship Id="rId3" Type="http://schemas.openxmlformats.org/officeDocument/2006/relationships/image" Target="../media/image510.wmf"/><Relationship Id="rId7" Type="http://schemas.openxmlformats.org/officeDocument/2006/relationships/image" Target="../media/image514.wmf"/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13.wmf"/><Relationship Id="rId5" Type="http://schemas.openxmlformats.org/officeDocument/2006/relationships/image" Target="../media/image512.wmf"/><Relationship Id="rId4" Type="http://schemas.openxmlformats.org/officeDocument/2006/relationships/image" Target="../media/image511.wmf"/><Relationship Id="rId9" Type="http://schemas.openxmlformats.org/officeDocument/2006/relationships/image" Target="../media/image516.wmf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8.png"/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8.xml"/></Relationships>
</file>

<file path=ppt/slides/_rels/slide1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2.png"/><Relationship Id="rId13" Type="http://schemas.openxmlformats.org/officeDocument/2006/relationships/image" Target="../media/image527.png"/><Relationship Id="rId3" Type="http://schemas.openxmlformats.org/officeDocument/2006/relationships/image" Target="../media/image517.png"/><Relationship Id="rId7" Type="http://schemas.openxmlformats.org/officeDocument/2006/relationships/image" Target="../media/image521.png"/><Relationship Id="rId12" Type="http://schemas.openxmlformats.org/officeDocument/2006/relationships/image" Target="../media/image526.wmf"/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20.png"/><Relationship Id="rId11" Type="http://schemas.openxmlformats.org/officeDocument/2006/relationships/image" Target="../media/image525.png"/><Relationship Id="rId5" Type="http://schemas.openxmlformats.org/officeDocument/2006/relationships/image" Target="../media/image519.png"/><Relationship Id="rId10" Type="http://schemas.openxmlformats.org/officeDocument/2006/relationships/image" Target="../media/image524.png"/><Relationship Id="rId4" Type="http://schemas.openxmlformats.org/officeDocument/2006/relationships/image" Target="../media/image518.png"/><Relationship Id="rId9" Type="http://schemas.openxmlformats.org/officeDocument/2006/relationships/image" Target="../media/image523.wmf"/><Relationship Id="rId14" Type="http://schemas.openxmlformats.org/officeDocument/2006/relationships/image" Target="../media/image528.wmf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4.png"/><Relationship Id="rId3" Type="http://schemas.openxmlformats.org/officeDocument/2006/relationships/image" Target="../media/image529.png"/><Relationship Id="rId7" Type="http://schemas.openxmlformats.org/officeDocument/2006/relationships/image" Target="../media/image533.png"/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32.png"/><Relationship Id="rId5" Type="http://schemas.openxmlformats.org/officeDocument/2006/relationships/image" Target="../media/image531.png"/><Relationship Id="rId4" Type="http://schemas.openxmlformats.org/officeDocument/2006/relationships/image" Target="../media/image530.png"/><Relationship Id="rId9" Type="http://schemas.openxmlformats.org/officeDocument/2006/relationships/image" Target="../media/image535.png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1.wmf"/><Relationship Id="rId3" Type="http://schemas.openxmlformats.org/officeDocument/2006/relationships/image" Target="../media/image536.wmf"/><Relationship Id="rId7" Type="http://schemas.openxmlformats.org/officeDocument/2006/relationships/image" Target="../media/image540.wmf"/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39.wmf"/><Relationship Id="rId5" Type="http://schemas.openxmlformats.org/officeDocument/2006/relationships/image" Target="../media/image538.wmf"/><Relationship Id="rId4" Type="http://schemas.openxmlformats.org/officeDocument/2006/relationships/image" Target="../media/image537.wmf"/><Relationship Id="rId9" Type="http://schemas.openxmlformats.org/officeDocument/2006/relationships/image" Target="../media/image542.wmf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3.png"/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8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3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jpeg"/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d45jqjsc/ncetm_spine3_segment07_y5.pdf#page=22" TargetMode="Externa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4.wmf"/><Relationship Id="rId7" Type="http://schemas.openxmlformats.org/officeDocument/2006/relationships/image" Target="../media/image548.wmf"/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47.png"/><Relationship Id="rId5" Type="http://schemas.openxmlformats.org/officeDocument/2006/relationships/image" Target="../media/image546.wmf"/><Relationship Id="rId4" Type="http://schemas.openxmlformats.org/officeDocument/2006/relationships/image" Target="../media/image54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7" TargetMode="Externa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9.wmf"/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50.png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wmf"/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52.png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3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jpeg"/><Relationship Id="rId2" Type="http://schemas.openxmlformats.org/officeDocument/2006/relationships/notesSlide" Target="../notesSlides/notesSlide163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d45jqjsc/ncetm_spine3_segment07_y5.pdf#page=25" TargetMode="Externa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3.png"/><Relationship Id="rId2" Type="http://schemas.openxmlformats.org/officeDocument/2006/relationships/notesSlide" Target="../notesSlides/notesSlide16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54.png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5.png"/><Relationship Id="rId7" Type="http://schemas.openxmlformats.org/officeDocument/2006/relationships/image" Target="../media/image559.png"/><Relationship Id="rId2" Type="http://schemas.openxmlformats.org/officeDocument/2006/relationships/notesSlide" Target="../notesSlides/notesSlide16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58.png"/><Relationship Id="rId5" Type="http://schemas.openxmlformats.org/officeDocument/2006/relationships/image" Target="../media/image557.png"/><Relationship Id="rId4" Type="http://schemas.openxmlformats.org/officeDocument/2006/relationships/image" Target="../media/image556.png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5.png"/><Relationship Id="rId3" Type="http://schemas.openxmlformats.org/officeDocument/2006/relationships/image" Target="../media/image560.png"/><Relationship Id="rId7" Type="http://schemas.openxmlformats.org/officeDocument/2006/relationships/image" Target="../media/image564.png"/><Relationship Id="rId2" Type="http://schemas.openxmlformats.org/officeDocument/2006/relationships/notesSlide" Target="../notesSlides/notesSlide16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63.png"/><Relationship Id="rId5" Type="http://schemas.openxmlformats.org/officeDocument/2006/relationships/image" Target="../media/image562.png"/><Relationship Id="rId4" Type="http://schemas.openxmlformats.org/officeDocument/2006/relationships/image" Target="../media/image561.png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67.xml"/><Relationship Id="rId1" Type="http://schemas.openxmlformats.org/officeDocument/2006/relationships/slideLayout" Target="../slideLayouts/slideLayout3.xml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jpeg"/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d45jqjsc/ncetm_spine3_segment07_y5.pdf#page=27" TargetMode="External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png"/><Relationship Id="rId13" Type="http://schemas.openxmlformats.org/officeDocument/2006/relationships/image" Target="../media/image576.wmf"/><Relationship Id="rId18" Type="http://schemas.openxmlformats.org/officeDocument/2006/relationships/image" Target="../media/image581.wmf"/><Relationship Id="rId3" Type="http://schemas.openxmlformats.org/officeDocument/2006/relationships/image" Target="../media/image566.png"/><Relationship Id="rId7" Type="http://schemas.openxmlformats.org/officeDocument/2006/relationships/image" Target="../media/image570.wmf"/><Relationship Id="rId12" Type="http://schemas.openxmlformats.org/officeDocument/2006/relationships/image" Target="../media/image575.png"/><Relationship Id="rId17" Type="http://schemas.openxmlformats.org/officeDocument/2006/relationships/image" Target="../media/image580.png"/><Relationship Id="rId2" Type="http://schemas.openxmlformats.org/officeDocument/2006/relationships/notesSlide" Target="../notesSlides/notesSlide169.xml"/><Relationship Id="rId16" Type="http://schemas.openxmlformats.org/officeDocument/2006/relationships/image" Target="../media/image579.wmf"/><Relationship Id="rId20" Type="http://schemas.openxmlformats.org/officeDocument/2006/relationships/image" Target="../media/image583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69.png"/><Relationship Id="rId11" Type="http://schemas.openxmlformats.org/officeDocument/2006/relationships/image" Target="../media/image574.png"/><Relationship Id="rId5" Type="http://schemas.openxmlformats.org/officeDocument/2006/relationships/image" Target="../media/image568.png"/><Relationship Id="rId15" Type="http://schemas.openxmlformats.org/officeDocument/2006/relationships/image" Target="../media/image578.png"/><Relationship Id="rId10" Type="http://schemas.openxmlformats.org/officeDocument/2006/relationships/image" Target="../media/image573.wmf"/><Relationship Id="rId19" Type="http://schemas.openxmlformats.org/officeDocument/2006/relationships/image" Target="../media/image582.png"/><Relationship Id="rId4" Type="http://schemas.openxmlformats.org/officeDocument/2006/relationships/image" Target="../media/image567.png"/><Relationship Id="rId9" Type="http://schemas.openxmlformats.org/officeDocument/2006/relationships/image" Target="../media/image572.png"/><Relationship Id="rId14" Type="http://schemas.openxmlformats.org/officeDocument/2006/relationships/image" Target="../media/image57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3" Type="http://schemas.openxmlformats.org/officeDocument/2006/relationships/image" Target="../media/image25.png"/><Relationship Id="rId7" Type="http://schemas.openxmlformats.org/officeDocument/2006/relationships/image" Target="../media/image29.e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38.wmf"/><Relationship Id="rId20" Type="http://schemas.openxmlformats.org/officeDocument/2006/relationships/image" Target="../media/image42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8.emf"/><Relationship Id="rId11" Type="http://schemas.openxmlformats.org/officeDocument/2006/relationships/image" Target="../media/image33.png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19" Type="http://schemas.openxmlformats.org/officeDocument/2006/relationships/image" Target="../media/image41.wmf"/><Relationship Id="rId4" Type="http://schemas.openxmlformats.org/officeDocument/2006/relationships/image" Target="../media/image26.png"/><Relationship Id="rId9" Type="http://schemas.openxmlformats.org/officeDocument/2006/relationships/image" Target="../media/image31.emf"/><Relationship Id="rId14" Type="http://schemas.openxmlformats.org/officeDocument/2006/relationships/image" Target="../media/image36.wmf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4.wmf"/><Relationship Id="rId2" Type="http://schemas.openxmlformats.org/officeDocument/2006/relationships/notesSlide" Target="../notesSlides/notesSlide170.xml"/><Relationship Id="rId1" Type="http://schemas.openxmlformats.org/officeDocument/2006/relationships/slideLayout" Target="../slideLayouts/slideLayout8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5.png"/><Relationship Id="rId7" Type="http://schemas.openxmlformats.org/officeDocument/2006/relationships/image" Target="../media/image589.png"/><Relationship Id="rId2" Type="http://schemas.openxmlformats.org/officeDocument/2006/relationships/notesSlide" Target="../notesSlides/notesSlide17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88.png"/><Relationship Id="rId5" Type="http://schemas.openxmlformats.org/officeDocument/2006/relationships/image" Target="../media/image587.png"/><Relationship Id="rId4" Type="http://schemas.openxmlformats.org/officeDocument/2006/relationships/image" Target="../media/image586.png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wmf"/><Relationship Id="rId2" Type="http://schemas.openxmlformats.org/officeDocument/2006/relationships/notesSlide" Target="../notesSlides/notesSlide17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91.wmf"/><Relationship Id="rId4" Type="http://schemas.openxmlformats.org/officeDocument/2006/relationships/image" Target="../media/image590.wmf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2.png"/><Relationship Id="rId2" Type="http://schemas.openxmlformats.org/officeDocument/2006/relationships/notesSlide" Target="../notesSlides/notesSlide17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93.png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4.png"/><Relationship Id="rId2" Type="http://schemas.openxmlformats.org/officeDocument/2006/relationships/notesSlide" Target="../notesSlides/notesSlide174.xml"/><Relationship Id="rId1" Type="http://schemas.openxmlformats.org/officeDocument/2006/relationships/slideLayout" Target="../slideLayouts/slideLayout8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5.png"/><Relationship Id="rId2" Type="http://schemas.openxmlformats.org/officeDocument/2006/relationships/notesSlide" Target="../notesSlides/notesSlide175.xml"/><Relationship Id="rId1" Type="http://schemas.openxmlformats.org/officeDocument/2006/relationships/slideLayout" Target="../slideLayouts/slideLayout8.xml"/></Relationships>
</file>

<file path=ppt/slides/_rels/slide1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1.png"/><Relationship Id="rId13" Type="http://schemas.openxmlformats.org/officeDocument/2006/relationships/image" Target="../media/image576.wmf"/><Relationship Id="rId18" Type="http://schemas.openxmlformats.org/officeDocument/2006/relationships/image" Target="../media/image581.wmf"/><Relationship Id="rId3" Type="http://schemas.openxmlformats.org/officeDocument/2006/relationships/image" Target="../media/image566.png"/><Relationship Id="rId7" Type="http://schemas.openxmlformats.org/officeDocument/2006/relationships/image" Target="../media/image570.wmf"/><Relationship Id="rId12" Type="http://schemas.openxmlformats.org/officeDocument/2006/relationships/image" Target="../media/image575.png"/><Relationship Id="rId17" Type="http://schemas.openxmlformats.org/officeDocument/2006/relationships/image" Target="../media/image580.png"/><Relationship Id="rId2" Type="http://schemas.openxmlformats.org/officeDocument/2006/relationships/notesSlide" Target="../notesSlides/notesSlide176.xml"/><Relationship Id="rId16" Type="http://schemas.openxmlformats.org/officeDocument/2006/relationships/image" Target="../media/image579.wmf"/><Relationship Id="rId20" Type="http://schemas.openxmlformats.org/officeDocument/2006/relationships/image" Target="../media/image583.w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69.png"/><Relationship Id="rId11" Type="http://schemas.openxmlformats.org/officeDocument/2006/relationships/image" Target="../media/image574.png"/><Relationship Id="rId5" Type="http://schemas.openxmlformats.org/officeDocument/2006/relationships/image" Target="../media/image568.png"/><Relationship Id="rId15" Type="http://schemas.openxmlformats.org/officeDocument/2006/relationships/image" Target="../media/image578.png"/><Relationship Id="rId10" Type="http://schemas.openxmlformats.org/officeDocument/2006/relationships/image" Target="../media/image573.wmf"/><Relationship Id="rId19" Type="http://schemas.openxmlformats.org/officeDocument/2006/relationships/image" Target="../media/image582.png"/><Relationship Id="rId4" Type="http://schemas.openxmlformats.org/officeDocument/2006/relationships/image" Target="../media/image567.png"/><Relationship Id="rId9" Type="http://schemas.openxmlformats.org/officeDocument/2006/relationships/image" Target="../media/image572.png"/><Relationship Id="rId14" Type="http://schemas.openxmlformats.org/officeDocument/2006/relationships/image" Target="../media/image577.png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4.wmf"/><Relationship Id="rId3" Type="http://schemas.openxmlformats.org/officeDocument/2006/relationships/image" Target="../media/image585.png"/><Relationship Id="rId7" Type="http://schemas.openxmlformats.org/officeDocument/2006/relationships/image" Target="../media/image589.png"/><Relationship Id="rId2" Type="http://schemas.openxmlformats.org/officeDocument/2006/relationships/notesSlide" Target="../notesSlides/notesSlide177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88.png"/><Relationship Id="rId11" Type="http://schemas.openxmlformats.org/officeDocument/2006/relationships/image" Target="../media/image96.png"/><Relationship Id="rId5" Type="http://schemas.openxmlformats.org/officeDocument/2006/relationships/image" Target="../media/image587.png"/><Relationship Id="rId4" Type="http://schemas.openxmlformats.org/officeDocument/2006/relationships/image" Target="../media/image586.png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78.xml"/><Relationship Id="rId1" Type="http://schemas.openxmlformats.org/officeDocument/2006/relationships/slideLayout" Target="../slideLayouts/slideLayout3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jpeg"/><Relationship Id="rId2" Type="http://schemas.openxmlformats.org/officeDocument/2006/relationships/notesSlide" Target="../notesSlides/notesSlide179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d45jqjsc/ncetm_spine3_segment07_y5.pdf#page=32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png"/><Relationship Id="rId18" Type="http://schemas.openxmlformats.org/officeDocument/2006/relationships/image" Target="../media/image5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56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6.wmf"/><Relationship Id="rId11" Type="http://schemas.openxmlformats.org/officeDocument/2006/relationships/image" Target="../media/image51.png"/><Relationship Id="rId5" Type="http://schemas.openxmlformats.org/officeDocument/2006/relationships/image" Target="../media/image45.wmf"/><Relationship Id="rId15" Type="http://schemas.openxmlformats.org/officeDocument/2006/relationships/image" Target="../media/image55.png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6.png"/><Relationship Id="rId2" Type="http://schemas.openxmlformats.org/officeDocument/2006/relationships/notesSlide" Target="../notesSlides/notesSlide18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97.png"/></Relationships>
</file>

<file path=ppt/slides/_rels/slide1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3.png"/><Relationship Id="rId3" Type="http://schemas.openxmlformats.org/officeDocument/2006/relationships/image" Target="../media/image598.wmf"/><Relationship Id="rId7" Type="http://schemas.openxmlformats.org/officeDocument/2006/relationships/image" Target="../media/image602.wmf"/><Relationship Id="rId2" Type="http://schemas.openxmlformats.org/officeDocument/2006/relationships/notesSlide" Target="../notesSlides/notesSlide18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01.wmf"/><Relationship Id="rId5" Type="http://schemas.openxmlformats.org/officeDocument/2006/relationships/image" Target="../media/image600.wmf"/><Relationship Id="rId4" Type="http://schemas.openxmlformats.org/officeDocument/2006/relationships/image" Target="../media/image599.wmf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4.wmf"/><Relationship Id="rId2" Type="http://schemas.openxmlformats.org/officeDocument/2006/relationships/notesSlide" Target="../notesSlides/notesSlide18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05.png"/></Relationships>
</file>

<file path=ppt/slides/_rels/slide1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1.png"/><Relationship Id="rId13" Type="http://schemas.openxmlformats.org/officeDocument/2006/relationships/image" Target="../media/image502.emf"/><Relationship Id="rId3" Type="http://schemas.openxmlformats.org/officeDocument/2006/relationships/image" Target="../media/image606.png"/><Relationship Id="rId7" Type="http://schemas.openxmlformats.org/officeDocument/2006/relationships/image" Target="../media/image610.png"/><Relationship Id="rId12" Type="http://schemas.openxmlformats.org/officeDocument/2006/relationships/image" Target="../media/image501.wmf"/><Relationship Id="rId2" Type="http://schemas.openxmlformats.org/officeDocument/2006/relationships/notesSlide" Target="../notesSlides/notesSlide18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09.png"/><Relationship Id="rId11" Type="http://schemas.openxmlformats.org/officeDocument/2006/relationships/image" Target="../media/image500.wmf"/><Relationship Id="rId5" Type="http://schemas.openxmlformats.org/officeDocument/2006/relationships/image" Target="../media/image608.png"/><Relationship Id="rId10" Type="http://schemas.openxmlformats.org/officeDocument/2006/relationships/image" Target="../media/image499.wmf"/><Relationship Id="rId4" Type="http://schemas.openxmlformats.org/officeDocument/2006/relationships/image" Target="../media/image607.png"/><Relationship Id="rId9" Type="http://schemas.openxmlformats.org/officeDocument/2006/relationships/image" Target="../media/image498.wmf"/><Relationship Id="rId14" Type="http://schemas.openxmlformats.org/officeDocument/2006/relationships/image" Target="../media/image503.wmf"/></Relationships>
</file>

<file path=ppt/slides/_rels/slide1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0.png"/><Relationship Id="rId13" Type="http://schemas.openxmlformats.org/officeDocument/2006/relationships/image" Target="../media/image1130.png"/><Relationship Id="rId3" Type="http://schemas.openxmlformats.org/officeDocument/2006/relationships/image" Target="../media/image1030.png"/><Relationship Id="rId7" Type="http://schemas.openxmlformats.org/officeDocument/2006/relationships/image" Target="../media/image1070.png"/><Relationship Id="rId12" Type="http://schemas.openxmlformats.org/officeDocument/2006/relationships/image" Target="../media/image1120.png"/><Relationship Id="rId2" Type="http://schemas.openxmlformats.org/officeDocument/2006/relationships/image" Target="../media/image1020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12.png"/><Relationship Id="rId11" Type="http://schemas.openxmlformats.org/officeDocument/2006/relationships/image" Target="../media/image1110.png"/><Relationship Id="rId5" Type="http://schemas.openxmlformats.org/officeDocument/2006/relationships/image" Target="../media/image1050.png"/><Relationship Id="rId10" Type="http://schemas.openxmlformats.org/officeDocument/2006/relationships/image" Target="../media/image1100.png"/><Relationship Id="rId4" Type="http://schemas.openxmlformats.org/officeDocument/2006/relationships/image" Target="../media/image1040.png"/><Relationship Id="rId9" Type="http://schemas.openxmlformats.org/officeDocument/2006/relationships/image" Target="../media/image1090.png"/><Relationship Id="rId14" Type="http://schemas.openxmlformats.org/officeDocument/2006/relationships/image" Target="../media/image114.png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84.xml"/><Relationship Id="rId1" Type="http://schemas.openxmlformats.org/officeDocument/2006/relationships/slideLayout" Target="../slideLayouts/slideLayout3.xml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bjbla4ci/ncetm_spine3_segment10_y6.pdf#page=3" TargetMode="External"/><Relationship Id="rId2" Type="http://schemas.openxmlformats.org/officeDocument/2006/relationships/notesSlide" Target="../notesSlides/notesSlide18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13.jpeg"/><Relationship Id="rId4" Type="http://schemas.openxmlformats.org/officeDocument/2006/relationships/slide" Target="slide3.xml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4.png"/><Relationship Id="rId2" Type="http://schemas.openxmlformats.org/officeDocument/2006/relationships/notesSlide" Target="../notesSlides/notesSlide186.xml"/><Relationship Id="rId1" Type="http://schemas.openxmlformats.org/officeDocument/2006/relationships/slideLayout" Target="../slideLayouts/slideLayout8.xml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5.png"/><Relationship Id="rId2" Type="http://schemas.openxmlformats.org/officeDocument/2006/relationships/notesSlide" Target="../notesSlides/notesSlide187.xml"/><Relationship Id="rId1" Type="http://schemas.openxmlformats.org/officeDocument/2006/relationships/slideLayout" Target="../slideLayouts/slideLayout8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6.png"/><Relationship Id="rId2" Type="http://schemas.openxmlformats.org/officeDocument/2006/relationships/notesSlide" Target="../notesSlides/notesSlide188.xml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7.png"/><Relationship Id="rId2" Type="http://schemas.openxmlformats.org/officeDocument/2006/relationships/notesSlide" Target="../notesSlides/notesSlide18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19.png"/><Relationship Id="rId4" Type="http://schemas.openxmlformats.org/officeDocument/2006/relationships/image" Target="../media/image618.png"/></Relationships>
</file>

<file path=ppt/slides/_rels/slide1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5.png"/><Relationship Id="rId3" Type="http://schemas.openxmlformats.org/officeDocument/2006/relationships/image" Target="../media/image620.png"/><Relationship Id="rId7" Type="http://schemas.openxmlformats.org/officeDocument/2006/relationships/image" Target="../media/image624.png"/><Relationship Id="rId2" Type="http://schemas.openxmlformats.org/officeDocument/2006/relationships/notesSlide" Target="../notesSlides/notesSlide19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23.png"/><Relationship Id="rId5" Type="http://schemas.openxmlformats.org/officeDocument/2006/relationships/image" Target="../media/image622.png"/><Relationship Id="rId10" Type="http://schemas.openxmlformats.org/officeDocument/2006/relationships/image" Target="../media/image627.png"/><Relationship Id="rId4" Type="http://schemas.openxmlformats.org/officeDocument/2006/relationships/image" Target="../media/image621.png"/><Relationship Id="rId9" Type="http://schemas.openxmlformats.org/officeDocument/2006/relationships/image" Target="../media/image626.png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8.png"/><Relationship Id="rId2" Type="http://schemas.openxmlformats.org/officeDocument/2006/relationships/notesSlide" Target="../notesSlides/notesSlide191.xml"/><Relationship Id="rId1" Type="http://schemas.openxmlformats.org/officeDocument/2006/relationships/slideLayout" Target="../slideLayouts/slideLayout8.xml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9.png"/><Relationship Id="rId2" Type="http://schemas.openxmlformats.org/officeDocument/2006/relationships/notesSlide" Target="../notesSlides/notesSlide192.xml"/><Relationship Id="rId1" Type="http://schemas.openxmlformats.org/officeDocument/2006/relationships/slideLayout" Target="../slideLayouts/slideLayout8.xml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notesSlide" Target="../notesSlides/notesSlide19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31.png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2.png"/><Relationship Id="rId2" Type="http://schemas.openxmlformats.org/officeDocument/2006/relationships/notesSlide" Target="../notesSlides/notesSlide19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31.png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0.png"/><Relationship Id="rId2" Type="http://schemas.openxmlformats.org/officeDocument/2006/relationships/image" Target="../media/image633.png"/><Relationship Id="rId1" Type="http://schemas.openxmlformats.org/officeDocument/2006/relationships/slideLayout" Target="../slideLayouts/slideLayout9.xml"/></Relationships>
</file>

<file path=ppt/slides/_rels/slide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3.png"/><Relationship Id="rId1" Type="http://schemas.openxmlformats.org/officeDocument/2006/relationships/slideLayout" Target="../slideLayouts/slideLayout9.xml"/></Relationships>
</file>

<file path=ppt/slides/_rels/slide1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3.png"/><Relationship Id="rId1" Type="http://schemas.openxmlformats.org/officeDocument/2006/relationships/slideLayout" Target="../slideLayouts/slideLayout9.xml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3.pn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assets.publishing.service.gov.uk/government/uploads/system/uploads/attachment_data/file/897806/Maths_guidance_KS_1_and_2.pdf#page=258" TargetMode="External"/><Relationship Id="rId3" Type="http://schemas.openxmlformats.org/officeDocument/2006/relationships/hyperlink" Target="https://www.gov.uk/government/publications/teaching-mathematics-in-primary-schools" TargetMode="External"/><Relationship Id="rId7" Type="http://schemas.openxmlformats.org/officeDocument/2006/relationships/hyperlink" Target="https://assets.publishing.service.gov.uk/government/uploads/system/uploads/attachment_data/file/897806/Maths_guidance_KS_1_and_2.pdf#page=255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assets.publishing.service.gov.uk/government/uploads/system/uploads/attachment_data/file/897806/Maths_guidance_KS_1_and_2.pdf#page=229" TargetMode="External"/><Relationship Id="rId5" Type="http://schemas.openxmlformats.org/officeDocument/2006/relationships/hyperlink" Target="https://www.ncetm.org.uk/teaching-for-mastery/mastery-materials/primary-mastery-professional-development/" TargetMode="External"/><Relationship Id="rId10" Type="http://schemas.openxmlformats.org/officeDocument/2006/relationships/hyperlink" Target="https://assets.publishing.service.gov.uk/government/uploads/system/uploads/attachment_data/file/897806/Maths_guidance_KS_1_and_2.pdf#page=124" TargetMode="External"/><Relationship Id="rId4" Type="http://schemas.openxmlformats.org/officeDocument/2006/relationships/hyperlink" Target="https://www.ncetm.org.uk/classroom-resources/exemplification-of-ready-to-progress-criteria/" TargetMode="External"/><Relationship Id="rId9" Type="http://schemas.openxmlformats.org/officeDocument/2006/relationships/hyperlink" Target="https://assets.publishing.service.gov.uk/government/uploads/system/uploads/attachment_data/file/897806/Maths_guidance_KS_1_and_2.pdf#page=262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9" TargetMode="Externa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5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5.xml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8.png"/><Relationship Id="rId2" Type="http://schemas.openxmlformats.org/officeDocument/2006/relationships/notesSlide" Target="../notesSlides/notesSlide19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32.png"/><Relationship Id="rId5" Type="http://schemas.openxmlformats.org/officeDocument/2006/relationships/image" Target="../media/image630.png"/><Relationship Id="rId4" Type="http://schemas.openxmlformats.org/officeDocument/2006/relationships/image" Target="../media/image629.png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7.xml"/><Relationship Id="rId1" Type="http://schemas.openxmlformats.org/officeDocument/2006/relationships/slideLayout" Target="../slideLayouts/slideLayout9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00.png"/><Relationship Id="rId1" Type="http://schemas.openxmlformats.org/officeDocument/2006/relationships/slideLayout" Target="../slideLayouts/slideLayout9.xml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5.png"/><Relationship Id="rId2" Type="http://schemas.openxmlformats.org/officeDocument/2006/relationships/notesSlide" Target="../notesSlides/notesSlide198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6050.png"/><Relationship Id="rId4" Type="http://schemas.openxmlformats.org/officeDocument/2006/relationships/image" Target="../media/image614.png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99.xml"/><Relationship Id="rId1" Type="http://schemas.openxmlformats.org/officeDocument/2006/relationships/slideLayout" Target="../slideLayouts/slideLayout3.xml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bjbla4ci/ncetm_spine3_segment10_y6.pdf#page=7" TargetMode="External"/><Relationship Id="rId2" Type="http://schemas.openxmlformats.org/officeDocument/2006/relationships/notesSlide" Target="../notesSlides/notesSlide20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13.jpeg"/><Relationship Id="rId4" Type="http://schemas.openxmlformats.org/officeDocument/2006/relationships/slide" Target="slide3.xml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4.png"/><Relationship Id="rId2" Type="http://schemas.openxmlformats.org/officeDocument/2006/relationships/notesSlide" Target="../notesSlides/notesSlide20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35.png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6.png"/><Relationship Id="rId2" Type="http://schemas.openxmlformats.org/officeDocument/2006/relationships/notesSlide" Target="../notesSlides/notesSlide20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37.png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8.png"/><Relationship Id="rId2" Type="http://schemas.openxmlformats.org/officeDocument/2006/relationships/notesSlide" Target="../notesSlides/notesSlide20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3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wmf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68.wmf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2.png"/><Relationship Id="rId11" Type="http://schemas.openxmlformats.org/officeDocument/2006/relationships/image" Target="../media/image67.wmf"/><Relationship Id="rId5" Type="http://schemas.openxmlformats.org/officeDocument/2006/relationships/image" Target="../media/image61.png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70.emf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notesSlide" Target="../notesSlides/notesSlide20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41.png"/></Relationships>
</file>

<file path=ppt/slides/_rels/slide2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2.png"/><Relationship Id="rId2" Type="http://schemas.openxmlformats.org/officeDocument/2006/relationships/notesSlide" Target="../notesSlides/notesSlide205.xml"/><Relationship Id="rId1" Type="http://schemas.openxmlformats.org/officeDocument/2006/relationships/slideLayout" Target="../slideLayouts/slideLayout8.xml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3.png"/><Relationship Id="rId2" Type="http://schemas.openxmlformats.org/officeDocument/2006/relationships/notesSlide" Target="../notesSlides/notesSlide20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44.png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5.png"/><Relationship Id="rId2" Type="http://schemas.openxmlformats.org/officeDocument/2006/relationships/notesSlide" Target="../notesSlides/notesSlide20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46.png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7.png"/><Relationship Id="rId2" Type="http://schemas.openxmlformats.org/officeDocument/2006/relationships/notesSlide" Target="../notesSlides/notesSlide20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48.png"/></Relationships>
</file>

<file path=ppt/slides/_rels/slide2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9.png"/><Relationship Id="rId2" Type="http://schemas.openxmlformats.org/officeDocument/2006/relationships/notesSlide" Target="../notesSlides/notesSlide20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50.png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1.png"/><Relationship Id="rId2" Type="http://schemas.openxmlformats.org/officeDocument/2006/relationships/notesSlide" Target="../notesSlides/notesSlide210.xml"/><Relationship Id="rId1" Type="http://schemas.openxmlformats.org/officeDocument/2006/relationships/slideLayout" Target="../slideLayouts/slideLayout8.xml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2.png"/><Relationship Id="rId2" Type="http://schemas.openxmlformats.org/officeDocument/2006/relationships/notesSlide" Target="../notesSlides/notesSlide211.xml"/><Relationship Id="rId1" Type="http://schemas.openxmlformats.org/officeDocument/2006/relationships/slideLayout" Target="../slideLayouts/slideLayout8.xml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3.png"/><Relationship Id="rId2" Type="http://schemas.openxmlformats.org/officeDocument/2006/relationships/notesSlide" Target="../notesSlides/notesSlide212.xml"/><Relationship Id="rId1" Type="http://schemas.openxmlformats.org/officeDocument/2006/relationships/slideLayout" Target="../slideLayouts/slideLayout8.xml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4.png"/><Relationship Id="rId2" Type="http://schemas.openxmlformats.org/officeDocument/2006/relationships/notesSlide" Target="../notesSlides/notesSlide213.xml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wmf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slides/_rels/slide2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5.png"/><Relationship Id="rId2" Type="http://schemas.openxmlformats.org/officeDocument/2006/relationships/notesSlide" Target="../notesSlides/notesSlide214.xml"/><Relationship Id="rId1" Type="http://schemas.openxmlformats.org/officeDocument/2006/relationships/slideLayout" Target="../slideLayouts/slideLayout8.xml"/></Relationships>
</file>

<file path=ppt/slides/_rels/slide2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6.png"/><Relationship Id="rId2" Type="http://schemas.openxmlformats.org/officeDocument/2006/relationships/notesSlide" Target="../notesSlides/notesSlide215.xml"/><Relationship Id="rId1" Type="http://schemas.openxmlformats.org/officeDocument/2006/relationships/slideLayout" Target="../slideLayouts/slideLayout8.xml"/></Relationships>
</file>

<file path=ppt/slides/_rels/slide2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0.png"/><Relationship Id="rId2" Type="http://schemas.openxmlformats.org/officeDocument/2006/relationships/image" Target="../media/image633.png"/><Relationship Id="rId1" Type="http://schemas.openxmlformats.org/officeDocument/2006/relationships/slideLayout" Target="../slideLayouts/slideLayout9.xml"/></Relationships>
</file>

<file path=ppt/slides/_rels/slide2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3.png"/><Relationship Id="rId1" Type="http://schemas.openxmlformats.org/officeDocument/2006/relationships/slideLayout" Target="../slideLayouts/slideLayout9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3.png"/><Relationship Id="rId1" Type="http://schemas.openxmlformats.org/officeDocument/2006/relationships/slideLayout" Target="../slideLayouts/slideLayout9.xml"/></Relationships>
</file>

<file path=ppt/slides/_rels/slide2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3.png"/><Relationship Id="rId1" Type="http://schemas.openxmlformats.org/officeDocument/2006/relationships/slideLayout" Target="../slideLayouts/slideLayout9.xml"/></Relationships>
</file>

<file path=ppt/slides/_rels/slide2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6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6.xml"/></Relationships>
</file>

<file path=ppt/slides/_rels/slide2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8.png"/><Relationship Id="rId2" Type="http://schemas.openxmlformats.org/officeDocument/2006/relationships/notesSlide" Target="../notesSlides/notesSlide217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32.png"/><Relationship Id="rId5" Type="http://schemas.openxmlformats.org/officeDocument/2006/relationships/image" Target="../media/image630.png"/><Relationship Id="rId4" Type="http://schemas.openxmlformats.org/officeDocument/2006/relationships/image" Target="../media/image629.png"/></Relationships>
</file>

<file path=ppt/slides/_rels/slide2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8.xml"/><Relationship Id="rId1" Type="http://schemas.openxmlformats.org/officeDocument/2006/relationships/slideLayout" Target="../slideLayouts/slideLayout9.xml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700.png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19.xml"/><Relationship Id="rId1" Type="http://schemas.openxmlformats.org/officeDocument/2006/relationships/slideLayout" Target="../slideLayouts/slideLayout3.xml"/></Relationships>
</file>

<file path=ppt/slides/_rels/slide23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bjbla4ci/ncetm_spine3_segment10_y6.pdf#page=11" TargetMode="External"/><Relationship Id="rId2" Type="http://schemas.openxmlformats.org/officeDocument/2006/relationships/notesSlide" Target="../notesSlides/notesSlide22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13.jpeg"/><Relationship Id="rId4" Type="http://schemas.openxmlformats.org/officeDocument/2006/relationships/slide" Target="slide3.xml"/></Relationships>
</file>

<file path=ppt/slides/_rels/slide2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7.png"/><Relationship Id="rId2" Type="http://schemas.openxmlformats.org/officeDocument/2006/relationships/notesSlide" Target="../notesSlides/notesSlide221.xml"/><Relationship Id="rId1" Type="http://schemas.openxmlformats.org/officeDocument/2006/relationships/slideLayout" Target="../slideLayouts/slideLayout8.xml"/></Relationships>
</file>

<file path=ppt/slides/_rels/slide2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8.png"/><Relationship Id="rId2" Type="http://schemas.openxmlformats.org/officeDocument/2006/relationships/notesSlide" Target="../notesSlides/notesSlide222.xml"/><Relationship Id="rId1" Type="http://schemas.openxmlformats.org/officeDocument/2006/relationships/slideLayout" Target="../slideLayouts/slideLayout8.xml"/></Relationships>
</file>

<file path=ppt/slides/_rels/slide23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23.xml"/><Relationship Id="rId1" Type="http://schemas.openxmlformats.org/officeDocument/2006/relationships/slideLayout" Target="../slideLayouts/slideLayout3.xml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bjbla4ci/ncetm_spine3_segment10_y6.pdf#page=12" TargetMode="External"/><Relationship Id="rId2" Type="http://schemas.openxmlformats.org/officeDocument/2006/relationships/notesSlide" Target="../notesSlides/notesSlide22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13.jpeg"/><Relationship Id="rId4" Type="http://schemas.openxmlformats.org/officeDocument/2006/relationships/slide" Target="slide3.xml"/></Relationships>
</file>

<file path=ppt/slides/_rels/slide23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25.xml"/><Relationship Id="rId1" Type="http://schemas.openxmlformats.org/officeDocument/2006/relationships/slideLayout" Target="../slideLayouts/slideLayout3.xml"/></Relationships>
</file>

<file path=ppt/slides/_rels/slide23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bjbla4ci/ncetm_spine3_segment10_y6.pdf#page=14" TargetMode="External"/><Relationship Id="rId2" Type="http://schemas.openxmlformats.org/officeDocument/2006/relationships/notesSlide" Target="../notesSlides/notesSlide22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13.jpeg"/><Relationship Id="rId4" Type="http://schemas.openxmlformats.org/officeDocument/2006/relationships/slide" Target="slide3.xml"/></Relationships>
</file>

<file path=ppt/slides/_rels/slide2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9.png"/><Relationship Id="rId2" Type="http://schemas.openxmlformats.org/officeDocument/2006/relationships/notesSlide" Target="../notesSlides/notesSlide227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61.png"/><Relationship Id="rId4" Type="http://schemas.openxmlformats.org/officeDocument/2006/relationships/image" Target="../media/image660.png"/></Relationships>
</file>

<file path=ppt/slides/_rels/slide2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2.png"/><Relationship Id="rId7" Type="http://schemas.openxmlformats.org/officeDocument/2006/relationships/image" Target="../media/image666.png"/><Relationship Id="rId2" Type="http://schemas.openxmlformats.org/officeDocument/2006/relationships/notesSlide" Target="../notesSlides/notesSlide22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65.png"/><Relationship Id="rId5" Type="http://schemas.openxmlformats.org/officeDocument/2006/relationships/image" Target="../media/image664.png"/><Relationship Id="rId4" Type="http://schemas.openxmlformats.org/officeDocument/2006/relationships/image" Target="../media/image66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8.png"/><Relationship Id="rId11" Type="http://schemas.openxmlformats.org/officeDocument/2006/relationships/image" Target="../media/image93.emf"/><Relationship Id="rId5" Type="http://schemas.openxmlformats.org/officeDocument/2006/relationships/image" Target="../media/image87.png"/><Relationship Id="rId10" Type="http://schemas.openxmlformats.org/officeDocument/2006/relationships/image" Target="../media/image92.wmf"/><Relationship Id="rId4" Type="http://schemas.openxmlformats.org/officeDocument/2006/relationships/image" Target="../media/image86.png"/><Relationship Id="rId9" Type="http://schemas.openxmlformats.org/officeDocument/2006/relationships/image" Target="../media/image91.wmf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7.png"/><Relationship Id="rId2" Type="http://schemas.openxmlformats.org/officeDocument/2006/relationships/notesSlide" Target="../notesSlides/notesSlide229.xml"/><Relationship Id="rId1" Type="http://schemas.openxmlformats.org/officeDocument/2006/relationships/slideLayout" Target="../slideLayouts/slideLayout8.xml"/></Relationships>
</file>

<file path=ppt/slides/_rels/slide2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8.png"/><Relationship Id="rId2" Type="http://schemas.openxmlformats.org/officeDocument/2006/relationships/notesSlide" Target="../notesSlides/notesSlide230.xml"/><Relationship Id="rId1" Type="http://schemas.openxmlformats.org/officeDocument/2006/relationships/slideLayout" Target="../slideLayouts/slideLayout8.xml"/></Relationships>
</file>

<file path=ppt/slides/_rels/slide2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8.png"/><Relationship Id="rId2" Type="http://schemas.openxmlformats.org/officeDocument/2006/relationships/notesSlide" Target="../notesSlides/notesSlide231.xml"/><Relationship Id="rId1" Type="http://schemas.openxmlformats.org/officeDocument/2006/relationships/slideLayout" Target="../slideLayouts/slideLayout9.xml"/></Relationships>
</file>

<file path=ppt/slides/_rels/slide2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2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7.xml"/><Relationship Id="rId4" Type="http://schemas.openxmlformats.org/officeDocument/2006/relationships/image" Target="../media/image1700.png"/></Relationships>
</file>

<file path=ppt/slides/_rels/slide2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3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8.xml"/></Relationships>
</file>

<file path=ppt/slides/_rels/slide2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4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9.xml"/></Relationships>
</file>

<file path=ppt/slides/_rels/slide2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5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10.xml"/></Relationships>
</file>

<file path=ppt/slides/_rels/slide24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36.xml"/><Relationship Id="rId1" Type="http://schemas.openxmlformats.org/officeDocument/2006/relationships/slideLayout" Target="../slideLayouts/slideLayout3.xml"/></Relationships>
</file>

<file path=ppt/slides/_rels/slide24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bjbla4ci/ncetm_spine3_segment10_y6.pdf#page=16" TargetMode="External"/><Relationship Id="rId2" Type="http://schemas.openxmlformats.org/officeDocument/2006/relationships/notesSlide" Target="../notesSlides/notesSlide23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13.jpeg"/><Relationship Id="rId4" Type="http://schemas.openxmlformats.org/officeDocument/2006/relationships/slide" Target="slide3.xml"/></Relationships>
</file>

<file path=ppt/slides/_rels/slide2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9.png"/><Relationship Id="rId2" Type="http://schemas.openxmlformats.org/officeDocument/2006/relationships/notesSlide" Target="../notesSlides/notesSlide238.xml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0.png"/><Relationship Id="rId2" Type="http://schemas.openxmlformats.org/officeDocument/2006/relationships/notesSlide" Target="../notesSlides/notesSlide239.xml"/><Relationship Id="rId1" Type="http://schemas.openxmlformats.org/officeDocument/2006/relationships/slideLayout" Target="../slideLayouts/slideLayout8.xml"/></Relationships>
</file>

<file path=ppt/slides/_rels/slide2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1.png"/><Relationship Id="rId2" Type="http://schemas.openxmlformats.org/officeDocument/2006/relationships/notesSlide" Target="../notesSlides/notesSlide240.xml"/><Relationship Id="rId1" Type="http://schemas.openxmlformats.org/officeDocument/2006/relationships/slideLayout" Target="../slideLayouts/slideLayout8.xml"/></Relationships>
</file>

<file path=ppt/slides/_rels/slide2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9.png"/><Relationship Id="rId2" Type="http://schemas.openxmlformats.org/officeDocument/2006/relationships/notesSlide" Target="../notesSlides/notesSlide24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71.png"/><Relationship Id="rId4" Type="http://schemas.openxmlformats.org/officeDocument/2006/relationships/image" Target="../media/image672.png"/></Relationships>
</file>

<file path=ppt/slides/_rels/slide2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3.png"/><Relationship Id="rId2" Type="http://schemas.openxmlformats.org/officeDocument/2006/relationships/notesSlide" Target="../notesSlides/notesSlide242.xml"/><Relationship Id="rId1" Type="http://schemas.openxmlformats.org/officeDocument/2006/relationships/slideLayout" Target="../slideLayouts/slideLayout8.xml"/></Relationships>
</file>

<file path=ppt/slides/_rels/slide2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7.png"/><Relationship Id="rId2" Type="http://schemas.openxmlformats.org/officeDocument/2006/relationships/notesSlide" Target="../notesSlides/notesSlide243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30.png"/></Relationships>
</file>

<file path=ppt/slides/_rels/slide2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8.png"/><Relationship Id="rId2" Type="http://schemas.openxmlformats.org/officeDocument/2006/relationships/notesSlide" Target="../notesSlides/notesSlide24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500.png"/></Relationships>
</file>

<file path=ppt/slides/_rels/slide25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45.xml"/><Relationship Id="rId1" Type="http://schemas.openxmlformats.org/officeDocument/2006/relationships/slideLayout" Target="../slideLayouts/slideLayout3.xml"/></Relationships>
</file>

<file path=ppt/slides/_rels/slide25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bjbla4ci/ncetm_spine3_segment10_y6.pdf#page=18" TargetMode="External"/><Relationship Id="rId2" Type="http://schemas.openxmlformats.org/officeDocument/2006/relationships/notesSlide" Target="../notesSlides/notesSlide24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13.jpeg"/><Relationship Id="rId4" Type="http://schemas.openxmlformats.org/officeDocument/2006/relationships/slide" Target="slide3.xml"/></Relationships>
</file>

<file path=ppt/slides/_rels/slide2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9.png"/><Relationship Id="rId3" Type="http://schemas.openxmlformats.org/officeDocument/2006/relationships/image" Target="../media/image674.wmf"/><Relationship Id="rId7" Type="http://schemas.openxmlformats.org/officeDocument/2006/relationships/image" Target="../media/image678.png"/><Relationship Id="rId2" Type="http://schemas.openxmlformats.org/officeDocument/2006/relationships/notesSlide" Target="../notesSlides/notesSlide24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77.wmf"/><Relationship Id="rId5" Type="http://schemas.openxmlformats.org/officeDocument/2006/relationships/image" Target="../media/image676.wmf"/><Relationship Id="rId10" Type="http://schemas.openxmlformats.org/officeDocument/2006/relationships/image" Target="../media/image681.png"/><Relationship Id="rId4" Type="http://schemas.openxmlformats.org/officeDocument/2006/relationships/image" Target="../media/image675.wmf"/><Relationship Id="rId9" Type="http://schemas.openxmlformats.org/officeDocument/2006/relationships/image" Target="../media/image680.png"/></Relationships>
</file>

<file path=ppt/slides/_rels/slide2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7.emf"/><Relationship Id="rId3" Type="http://schemas.openxmlformats.org/officeDocument/2006/relationships/image" Target="../media/image682.wmf"/><Relationship Id="rId7" Type="http://schemas.openxmlformats.org/officeDocument/2006/relationships/image" Target="../media/image686.wmf"/><Relationship Id="rId2" Type="http://schemas.openxmlformats.org/officeDocument/2006/relationships/notesSlide" Target="../notesSlides/notesSlide24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85.wmf"/><Relationship Id="rId5" Type="http://schemas.openxmlformats.org/officeDocument/2006/relationships/image" Target="../media/image684.png"/><Relationship Id="rId10" Type="http://schemas.openxmlformats.org/officeDocument/2006/relationships/image" Target="../media/image689.wmf"/><Relationship Id="rId4" Type="http://schemas.openxmlformats.org/officeDocument/2006/relationships/image" Target="../media/image683.wmf"/><Relationship Id="rId9" Type="http://schemas.openxmlformats.org/officeDocument/2006/relationships/image" Target="../media/image68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13" TargetMode="External"/></Relationships>
</file>

<file path=ppt/slides/_rels/slide2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wmf"/><Relationship Id="rId2" Type="http://schemas.openxmlformats.org/officeDocument/2006/relationships/notesSlide" Target="../notesSlides/notesSlide24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93.wmf"/><Relationship Id="rId5" Type="http://schemas.openxmlformats.org/officeDocument/2006/relationships/image" Target="../media/image692.png"/><Relationship Id="rId4" Type="http://schemas.openxmlformats.org/officeDocument/2006/relationships/image" Target="../media/image691.png"/></Relationships>
</file>

<file path=ppt/slides/_rels/slide2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0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5.png"/><Relationship Id="rId3" Type="http://schemas.openxmlformats.org/officeDocument/2006/relationships/image" Target="../media/image95.wmf"/><Relationship Id="rId7" Type="http://schemas.openxmlformats.org/officeDocument/2006/relationships/image" Target="../media/image99.png"/><Relationship Id="rId12" Type="http://schemas.openxmlformats.org/officeDocument/2006/relationships/image" Target="../media/image10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8.png"/><Relationship Id="rId11" Type="http://schemas.openxmlformats.org/officeDocument/2006/relationships/image" Target="../media/image103.png"/><Relationship Id="rId5" Type="http://schemas.openxmlformats.org/officeDocument/2006/relationships/image" Target="../media/image97.png"/><Relationship Id="rId15" Type="http://schemas.openxmlformats.org/officeDocument/2006/relationships/image" Target="../media/image107.wmf"/><Relationship Id="rId10" Type="http://schemas.openxmlformats.org/officeDocument/2006/relationships/image" Target="../media/image102.png"/><Relationship Id="rId4" Type="http://schemas.openxmlformats.org/officeDocument/2006/relationships/image" Target="../media/image96.wmf"/><Relationship Id="rId9" Type="http://schemas.openxmlformats.org/officeDocument/2006/relationships/image" Target="../media/image101.png"/><Relationship Id="rId14" Type="http://schemas.openxmlformats.org/officeDocument/2006/relationships/image" Target="../media/image10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png"/><Relationship Id="rId7" Type="http://schemas.openxmlformats.org/officeDocument/2006/relationships/image" Target="../media/image112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" Target="slide10.xml"/><Relationship Id="rId7" Type="http://schemas.openxmlformats.org/officeDocument/2006/relationships/slide" Target="slide29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5.xml"/><Relationship Id="rId5" Type="http://schemas.openxmlformats.org/officeDocument/2006/relationships/slide" Target="slide19.xml"/><Relationship Id="rId4" Type="http://schemas.openxmlformats.org/officeDocument/2006/relationships/slide" Target="slide1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16" TargetMode="Externa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4.wmf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7.png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18" TargetMode="Externa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png"/><Relationship Id="rId7" Type="http://schemas.openxmlformats.org/officeDocument/2006/relationships/image" Target="../media/image126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png"/><Relationship Id="rId7" Type="http://schemas.openxmlformats.org/officeDocument/2006/relationships/image" Target="../media/image135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8.png"/><Relationship Id="rId7" Type="http://schemas.openxmlformats.org/officeDocument/2006/relationships/image" Target="../media/image141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0.wmf"/><Relationship Id="rId5" Type="http://schemas.openxmlformats.org/officeDocument/2006/relationships/image" Target="../media/image133.wmf"/><Relationship Id="rId4" Type="http://schemas.openxmlformats.org/officeDocument/2006/relationships/image" Target="../media/image139.wmf"/><Relationship Id="rId9" Type="http://schemas.openxmlformats.org/officeDocument/2006/relationships/image" Target="../media/image14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20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" Target="slide32.xml"/><Relationship Id="rId7" Type="http://schemas.openxmlformats.org/officeDocument/2006/relationships/slide" Target="slide6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5.xml"/><Relationship Id="rId5" Type="http://schemas.openxmlformats.org/officeDocument/2006/relationships/slide" Target="slide40.xml"/><Relationship Id="rId4" Type="http://schemas.openxmlformats.org/officeDocument/2006/relationships/slide" Target="slide3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23" TargetMode="Externa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7" Type="http://schemas.openxmlformats.org/officeDocument/2006/relationships/image" Target="../media/image14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7.png"/><Relationship Id="rId5" Type="http://schemas.openxmlformats.org/officeDocument/2006/relationships/image" Target="../media/image146.wmf"/><Relationship Id="rId4" Type="http://schemas.openxmlformats.org/officeDocument/2006/relationships/image" Target="../media/image14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13" Type="http://schemas.openxmlformats.org/officeDocument/2006/relationships/image" Target="../media/image164.png"/><Relationship Id="rId18" Type="http://schemas.openxmlformats.org/officeDocument/2006/relationships/image" Target="../media/image169.png"/><Relationship Id="rId3" Type="http://schemas.openxmlformats.org/officeDocument/2006/relationships/image" Target="../media/image154.png"/><Relationship Id="rId21" Type="http://schemas.openxmlformats.org/officeDocument/2006/relationships/image" Target="../media/image172.png"/><Relationship Id="rId7" Type="http://schemas.openxmlformats.org/officeDocument/2006/relationships/image" Target="../media/image158.png"/><Relationship Id="rId12" Type="http://schemas.openxmlformats.org/officeDocument/2006/relationships/image" Target="../media/image163.png"/><Relationship Id="rId17" Type="http://schemas.openxmlformats.org/officeDocument/2006/relationships/image" Target="../media/image168.png"/><Relationship Id="rId2" Type="http://schemas.openxmlformats.org/officeDocument/2006/relationships/notesSlide" Target="../notesSlides/notesSlide45.xml"/><Relationship Id="rId16" Type="http://schemas.openxmlformats.org/officeDocument/2006/relationships/image" Target="../media/image167.png"/><Relationship Id="rId20" Type="http://schemas.openxmlformats.org/officeDocument/2006/relationships/image" Target="../media/image17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57.png"/><Relationship Id="rId11" Type="http://schemas.openxmlformats.org/officeDocument/2006/relationships/image" Target="../media/image162.png"/><Relationship Id="rId24" Type="http://schemas.openxmlformats.org/officeDocument/2006/relationships/image" Target="../media/image175.png"/><Relationship Id="rId5" Type="http://schemas.openxmlformats.org/officeDocument/2006/relationships/image" Target="../media/image156.png"/><Relationship Id="rId15" Type="http://schemas.openxmlformats.org/officeDocument/2006/relationships/image" Target="../media/image166.png"/><Relationship Id="rId23" Type="http://schemas.openxmlformats.org/officeDocument/2006/relationships/image" Target="../media/image174.png"/><Relationship Id="rId10" Type="http://schemas.openxmlformats.org/officeDocument/2006/relationships/image" Target="../media/image161.png"/><Relationship Id="rId19" Type="http://schemas.openxmlformats.org/officeDocument/2006/relationships/image" Target="../media/image170.wmf"/><Relationship Id="rId4" Type="http://schemas.openxmlformats.org/officeDocument/2006/relationships/image" Target="../media/image155.png"/><Relationship Id="rId9" Type="http://schemas.openxmlformats.org/officeDocument/2006/relationships/image" Target="../media/image160.png"/><Relationship Id="rId14" Type="http://schemas.openxmlformats.org/officeDocument/2006/relationships/image" Target="../media/image165.png"/><Relationship Id="rId22" Type="http://schemas.openxmlformats.org/officeDocument/2006/relationships/image" Target="../media/image17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7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7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190.wmf"/><Relationship Id="rId18" Type="http://schemas.openxmlformats.org/officeDocument/2006/relationships/image" Target="../media/image195.wmf"/><Relationship Id="rId26" Type="http://schemas.openxmlformats.org/officeDocument/2006/relationships/image" Target="../media/image203.png"/><Relationship Id="rId3" Type="http://schemas.openxmlformats.org/officeDocument/2006/relationships/image" Target="../media/image180.png"/><Relationship Id="rId21" Type="http://schemas.openxmlformats.org/officeDocument/2006/relationships/image" Target="../media/image198.wmf"/><Relationship Id="rId7" Type="http://schemas.openxmlformats.org/officeDocument/2006/relationships/image" Target="../media/image184.wmf"/><Relationship Id="rId12" Type="http://schemas.openxmlformats.org/officeDocument/2006/relationships/image" Target="../media/image189.wmf"/><Relationship Id="rId17" Type="http://schemas.openxmlformats.org/officeDocument/2006/relationships/image" Target="../media/image194.wmf"/><Relationship Id="rId25" Type="http://schemas.openxmlformats.org/officeDocument/2006/relationships/image" Target="../media/image202.png"/><Relationship Id="rId2" Type="http://schemas.openxmlformats.org/officeDocument/2006/relationships/notesSlide" Target="../notesSlides/notesSlide48.xml"/><Relationship Id="rId16" Type="http://schemas.openxmlformats.org/officeDocument/2006/relationships/image" Target="../media/image193.wmf"/><Relationship Id="rId20" Type="http://schemas.openxmlformats.org/officeDocument/2006/relationships/image" Target="../media/image197.png"/><Relationship Id="rId29" Type="http://schemas.openxmlformats.org/officeDocument/2006/relationships/image" Target="../media/image206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83.wmf"/><Relationship Id="rId11" Type="http://schemas.openxmlformats.org/officeDocument/2006/relationships/image" Target="../media/image188.emf"/><Relationship Id="rId24" Type="http://schemas.openxmlformats.org/officeDocument/2006/relationships/image" Target="../media/image201.wmf"/><Relationship Id="rId5" Type="http://schemas.openxmlformats.org/officeDocument/2006/relationships/image" Target="../media/image182.wmf"/><Relationship Id="rId15" Type="http://schemas.openxmlformats.org/officeDocument/2006/relationships/image" Target="../media/image192.wmf"/><Relationship Id="rId23" Type="http://schemas.openxmlformats.org/officeDocument/2006/relationships/image" Target="../media/image200.wmf"/><Relationship Id="rId28" Type="http://schemas.openxmlformats.org/officeDocument/2006/relationships/image" Target="../media/image205.wmf"/><Relationship Id="rId10" Type="http://schemas.openxmlformats.org/officeDocument/2006/relationships/image" Target="../media/image187.png"/><Relationship Id="rId19" Type="http://schemas.openxmlformats.org/officeDocument/2006/relationships/image" Target="../media/image196.wmf"/><Relationship Id="rId4" Type="http://schemas.openxmlformats.org/officeDocument/2006/relationships/image" Target="../media/image181.png"/><Relationship Id="rId9" Type="http://schemas.openxmlformats.org/officeDocument/2006/relationships/image" Target="../media/image186.png"/><Relationship Id="rId14" Type="http://schemas.openxmlformats.org/officeDocument/2006/relationships/image" Target="../media/image191.wmf"/><Relationship Id="rId22" Type="http://schemas.openxmlformats.org/officeDocument/2006/relationships/image" Target="../media/image199.wmf"/><Relationship Id="rId27" Type="http://schemas.openxmlformats.org/officeDocument/2006/relationships/image" Target="../media/image204.wmf"/><Relationship Id="rId30" Type="http://schemas.openxmlformats.org/officeDocument/2006/relationships/image" Target="../media/image20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image" Target="../media/image218.wmf"/><Relationship Id="rId3" Type="http://schemas.openxmlformats.org/officeDocument/2006/relationships/image" Target="../media/image208.png"/><Relationship Id="rId7" Type="http://schemas.openxmlformats.org/officeDocument/2006/relationships/image" Target="../media/image212.wmf"/><Relationship Id="rId12" Type="http://schemas.openxmlformats.org/officeDocument/2006/relationships/image" Target="../media/image217.w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11.png"/><Relationship Id="rId11" Type="http://schemas.openxmlformats.org/officeDocument/2006/relationships/image" Target="../media/image216.png"/><Relationship Id="rId5" Type="http://schemas.openxmlformats.org/officeDocument/2006/relationships/image" Target="../media/image210.wmf"/><Relationship Id="rId10" Type="http://schemas.openxmlformats.org/officeDocument/2006/relationships/image" Target="../media/image215.wmf"/><Relationship Id="rId4" Type="http://schemas.openxmlformats.org/officeDocument/2006/relationships/image" Target="../media/image209.wmf"/><Relationship Id="rId9" Type="http://schemas.openxmlformats.org/officeDocument/2006/relationships/image" Target="../media/image2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" Target="slide67.xml"/><Relationship Id="rId7" Type="http://schemas.openxmlformats.org/officeDocument/2006/relationships/slide" Target="slide8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0.xml"/><Relationship Id="rId5" Type="http://schemas.openxmlformats.org/officeDocument/2006/relationships/slide" Target="slide77.xml"/><Relationship Id="rId4" Type="http://schemas.openxmlformats.org/officeDocument/2006/relationships/slide" Target="slide7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image" Target="../media/image229.wmf"/><Relationship Id="rId18" Type="http://schemas.openxmlformats.org/officeDocument/2006/relationships/image" Target="../media/image234.wmf"/><Relationship Id="rId3" Type="http://schemas.openxmlformats.org/officeDocument/2006/relationships/image" Target="../media/image219.png"/><Relationship Id="rId7" Type="http://schemas.openxmlformats.org/officeDocument/2006/relationships/image" Target="../media/image223.emf"/><Relationship Id="rId12" Type="http://schemas.openxmlformats.org/officeDocument/2006/relationships/image" Target="../media/image228.emf"/><Relationship Id="rId17" Type="http://schemas.openxmlformats.org/officeDocument/2006/relationships/image" Target="../media/image233.wmf"/><Relationship Id="rId2" Type="http://schemas.openxmlformats.org/officeDocument/2006/relationships/notesSlide" Target="../notesSlides/notesSlide50.xml"/><Relationship Id="rId16" Type="http://schemas.openxmlformats.org/officeDocument/2006/relationships/image" Target="../media/image232.w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22.wmf"/><Relationship Id="rId11" Type="http://schemas.openxmlformats.org/officeDocument/2006/relationships/image" Target="../media/image227.wmf"/><Relationship Id="rId5" Type="http://schemas.openxmlformats.org/officeDocument/2006/relationships/image" Target="../media/image221.wmf"/><Relationship Id="rId15" Type="http://schemas.openxmlformats.org/officeDocument/2006/relationships/image" Target="../media/image231.wmf"/><Relationship Id="rId10" Type="http://schemas.openxmlformats.org/officeDocument/2006/relationships/image" Target="../media/image226.wmf"/><Relationship Id="rId19" Type="http://schemas.openxmlformats.org/officeDocument/2006/relationships/image" Target="../media/image235.wmf"/><Relationship Id="rId4" Type="http://schemas.openxmlformats.org/officeDocument/2006/relationships/image" Target="../media/image220.png"/><Relationship Id="rId9" Type="http://schemas.openxmlformats.org/officeDocument/2006/relationships/image" Target="../media/image225.wmf"/><Relationship Id="rId14" Type="http://schemas.openxmlformats.org/officeDocument/2006/relationships/image" Target="../media/image23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1.xml"/><Relationship Id="rId6" Type="http://schemas.openxmlformats.org/officeDocument/2006/relationships/image" Target="../media/image250.png"/><Relationship Id="rId5" Type="http://schemas.openxmlformats.org/officeDocument/2006/relationships/image" Target="../media/image237.png"/><Relationship Id="rId4" Type="http://schemas.openxmlformats.org/officeDocument/2006/relationships/image" Target="../media/image25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2.xml"/><Relationship Id="rId6" Type="http://schemas.openxmlformats.org/officeDocument/2006/relationships/image" Target="../media/image27.png"/><Relationship Id="rId4" Type="http://schemas.openxmlformats.org/officeDocument/2006/relationships/image" Target="../media/image238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png"/><Relationship Id="rId3" Type="http://schemas.openxmlformats.org/officeDocument/2006/relationships/image" Target="../media/image239.png"/><Relationship Id="rId7" Type="http://schemas.openxmlformats.org/officeDocument/2006/relationships/image" Target="../media/image243.wmf"/><Relationship Id="rId12" Type="http://schemas.openxmlformats.org/officeDocument/2006/relationships/image" Target="../media/image248.w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42.emf"/><Relationship Id="rId11" Type="http://schemas.openxmlformats.org/officeDocument/2006/relationships/image" Target="../media/image247.wmf"/><Relationship Id="rId24" Type="http://schemas.openxmlformats.org/officeDocument/2006/relationships/image" Target="../media/image370.png"/><Relationship Id="rId5" Type="http://schemas.openxmlformats.org/officeDocument/2006/relationships/image" Target="../media/image241.wmf"/><Relationship Id="rId10" Type="http://schemas.openxmlformats.org/officeDocument/2006/relationships/image" Target="../media/image246.wmf"/><Relationship Id="rId4" Type="http://schemas.openxmlformats.org/officeDocument/2006/relationships/image" Target="../media/image240.wmf"/><Relationship Id="rId9" Type="http://schemas.openxmlformats.org/officeDocument/2006/relationships/image" Target="../media/image24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png"/><Relationship Id="rId7" Type="http://schemas.openxmlformats.org/officeDocument/2006/relationships/image" Target="../media/image254.wmf"/><Relationship Id="rId12" Type="http://schemas.openxmlformats.org/officeDocument/2006/relationships/image" Target="../media/image43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29" TargetMode="Externa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8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" Target="slide87.xml"/><Relationship Id="rId7" Type="http://schemas.openxmlformats.org/officeDocument/2006/relationships/slide" Target="slide117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12.xml"/><Relationship Id="rId5" Type="http://schemas.openxmlformats.org/officeDocument/2006/relationships/slide" Target="slide101.xml"/><Relationship Id="rId4" Type="http://schemas.openxmlformats.org/officeDocument/2006/relationships/slide" Target="slide9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7" Type="http://schemas.openxmlformats.org/officeDocument/2006/relationships/image" Target="../media/image261.w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7" Type="http://schemas.openxmlformats.org/officeDocument/2006/relationships/image" Target="../media/image270.wm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69.wmf"/><Relationship Id="rId5" Type="http://schemas.openxmlformats.org/officeDocument/2006/relationships/image" Target="../media/image268.wmf"/><Relationship Id="rId4" Type="http://schemas.openxmlformats.org/officeDocument/2006/relationships/image" Target="../media/image267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32" TargetMode="Externa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7" Type="http://schemas.openxmlformats.org/officeDocument/2006/relationships/image" Target="../media/image275.w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34" TargetMode="Externa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247.wmf"/><Relationship Id="rId7" Type="http://schemas.openxmlformats.org/officeDocument/2006/relationships/image" Target="../media/image242.emf"/><Relationship Id="rId12" Type="http://schemas.openxmlformats.org/officeDocument/2006/relationships/image" Target="../media/image246.wmf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41.wmf"/><Relationship Id="rId11" Type="http://schemas.openxmlformats.org/officeDocument/2006/relationships/image" Target="../media/image245.wmf"/><Relationship Id="rId5" Type="http://schemas.openxmlformats.org/officeDocument/2006/relationships/image" Target="../media/image240.wmf"/><Relationship Id="rId10" Type="http://schemas.openxmlformats.org/officeDocument/2006/relationships/image" Target="../media/image244.png"/><Relationship Id="rId4" Type="http://schemas.openxmlformats.org/officeDocument/2006/relationships/image" Target="../media/image239.png"/><Relationship Id="rId9" Type="http://schemas.openxmlformats.org/officeDocument/2006/relationships/image" Target="../media/image24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" Target="slide127.xml"/><Relationship Id="rId7" Type="http://schemas.openxmlformats.org/officeDocument/2006/relationships/slide" Target="slide157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6.xml"/><Relationship Id="rId5" Type="http://schemas.openxmlformats.org/officeDocument/2006/relationships/slide" Target="slide143.xml"/><Relationship Id="rId4" Type="http://schemas.openxmlformats.org/officeDocument/2006/relationships/slide" Target="slide13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emf"/><Relationship Id="rId3" Type="http://schemas.openxmlformats.org/officeDocument/2006/relationships/image" Target="../media/image252.wmf"/><Relationship Id="rId7" Type="http://schemas.openxmlformats.org/officeDocument/2006/relationships/image" Target="../media/image254.w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53.wmf"/><Relationship Id="rId5" Type="http://schemas.openxmlformats.org/officeDocument/2006/relationships/image" Target="../media/image251.png"/><Relationship Id="rId4" Type="http://schemas.openxmlformats.org/officeDocument/2006/relationships/image" Target="../media/image249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3" Type="http://schemas.openxmlformats.org/officeDocument/2006/relationships/image" Target="../media/image277.png"/><Relationship Id="rId7" Type="http://schemas.openxmlformats.org/officeDocument/2006/relationships/image" Target="../media/image281.w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80.wmf"/><Relationship Id="rId5" Type="http://schemas.openxmlformats.org/officeDocument/2006/relationships/image" Target="../media/image279.wmf"/><Relationship Id="rId10" Type="http://schemas.openxmlformats.org/officeDocument/2006/relationships/image" Target="../media/image284.png"/><Relationship Id="rId4" Type="http://schemas.openxmlformats.org/officeDocument/2006/relationships/image" Target="../media/image278.wmf"/><Relationship Id="rId9" Type="http://schemas.openxmlformats.org/officeDocument/2006/relationships/image" Target="../media/image283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35" TargetMode="Externa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13" Type="http://schemas.openxmlformats.org/officeDocument/2006/relationships/image" Target="../media/image226.wmf"/><Relationship Id="rId18" Type="http://schemas.openxmlformats.org/officeDocument/2006/relationships/image" Target="../media/image229.wmf"/><Relationship Id="rId3" Type="http://schemas.openxmlformats.org/officeDocument/2006/relationships/image" Target="../media/image219.png"/><Relationship Id="rId7" Type="http://schemas.openxmlformats.org/officeDocument/2006/relationships/image" Target="../media/image222.wmf"/><Relationship Id="rId12" Type="http://schemas.openxmlformats.org/officeDocument/2006/relationships/image" Target="../media/image225.wmf"/><Relationship Id="rId17" Type="http://schemas.openxmlformats.org/officeDocument/2006/relationships/image" Target="../media/image235.wmf"/><Relationship Id="rId2" Type="http://schemas.openxmlformats.org/officeDocument/2006/relationships/notesSlide" Target="../notesSlides/notesSlide74.xml"/><Relationship Id="rId16" Type="http://schemas.openxmlformats.org/officeDocument/2006/relationships/image" Target="../media/image228.e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21.wmf"/><Relationship Id="rId11" Type="http://schemas.openxmlformats.org/officeDocument/2006/relationships/image" Target="../media/image233.wmf"/><Relationship Id="rId5" Type="http://schemas.openxmlformats.org/officeDocument/2006/relationships/image" Target="../media/image231.wmf"/><Relationship Id="rId15" Type="http://schemas.openxmlformats.org/officeDocument/2006/relationships/image" Target="../media/image227.wmf"/><Relationship Id="rId10" Type="http://schemas.openxmlformats.org/officeDocument/2006/relationships/image" Target="../media/image224.wmf"/><Relationship Id="rId19" Type="http://schemas.openxmlformats.org/officeDocument/2006/relationships/image" Target="../media/image230.wmf"/><Relationship Id="rId4" Type="http://schemas.openxmlformats.org/officeDocument/2006/relationships/image" Target="../media/image220.png"/><Relationship Id="rId9" Type="http://schemas.openxmlformats.org/officeDocument/2006/relationships/image" Target="../media/image223.emf"/><Relationship Id="rId14" Type="http://schemas.openxmlformats.org/officeDocument/2006/relationships/image" Target="../media/image234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image" Target="../media/image285.png"/><Relationship Id="rId7" Type="http://schemas.openxmlformats.org/officeDocument/2006/relationships/image" Target="../media/image288.w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87.wmf"/><Relationship Id="rId5" Type="http://schemas.openxmlformats.org/officeDocument/2006/relationships/image" Target="../media/image219.png"/><Relationship Id="rId10" Type="http://schemas.openxmlformats.org/officeDocument/2006/relationships/image" Target="../media/image291.wmf"/><Relationship Id="rId4" Type="http://schemas.openxmlformats.org/officeDocument/2006/relationships/image" Target="../media/image286.wmf"/><Relationship Id="rId9" Type="http://schemas.openxmlformats.org/officeDocument/2006/relationships/image" Target="../media/image290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13" Type="http://schemas.openxmlformats.org/officeDocument/2006/relationships/image" Target="../media/image302.wmf"/><Relationship Id="rId3" Type="http://schemas.openxmlformats.org/officeDocument/2006/relationships/image" Target="../media/image292.wmf"/><Relationship Id="rId7" Type="http://schemas.openxmlformats.org/officeDocument/2006/relationships/image" Target="../media/image296.wmf"/><Relationship Id="rId12" Type="http://schemas.openxmlformats.org/officeDocument/2006/relationships/image" Target="../media/image301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95.wmf"/><Relationship Id="rId11" Type="http://schemas.openxmlformats.org/officeDocument/2006/relationships/image" Target="../media/image300.emf"/><Relationship Id="rId5" Type="http://schemas.openxmlformats.org/officeDocument/2006/relationships/image" Target="../media/image294.png"/><Relationship Id="rId15" Type="http://schemas.openxmlformats.org/officeDocument/2006/relationships/image" Target="../media/image304.wmf"/><Relationship Id="rId10" Type="http://schemas.openxmlformats.org/officeDocument/2006/relationships/image" Target="../media/image299.emf"/><Relationship Id="rId4" Type="http://schemas.openxmlformats.org/officeDocument/2006/relationships/image" Target="../media/image293.wmf"/><Relationship Id="rId9" Type="http://schemas.openxmlformats.org/officeDocument/2006/relationships/image" Target="../media/image298.wmf"/><Relationship Id="rId14" Type="http://schemas.openxmlformats.org/officeDocument/2006/relationships/image" Target="../media/image303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38" TargetMode="Externa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07.emf"/><Relationship Id="rId4" Type="http://schemas.openxmlformats.org/officeDocument/2006/relationships/image" Target="../media/image30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" Target="slide162.xml"/><Relationship Id="rId7" Type="http://schemas.openxmlformats.org/officeDocument/2006/relationships/slide" Target="slide205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85.xml"/><Relationship Id="rId5" Type="http://schemas.openxmlformats.org/officeDocument/2006/relationships/slide" Target="slide178.xml"/><Relationship Id="rId4" Type="http://schemas.openxmlformats.org/officeDocument/2006/relationships/slide" Target="slide16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39" TargetMode="Externa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09.wmf"/><Relationship Id="rId4" Type="http://schemas.openxmlformats.org/officeDocument/2006/relationships/image" Target="../media/image308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7" Type="http://schemas.openxmlformats.org/officeDocument/2006/relationships/image" Target="../media/image314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13.wmf"/><Relationship Id="rId5" Type="http://schemas.openxmlformats.org/officeDocument/2006/relationships/image" Target="../media/image312.wmf"/><Relationship Id="rId4" Type="http://schemas.openxmlformats.org/officeDocument/2006/relationships/image" Target="../media/image311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40" TargetMode="Externa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5.wmf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16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3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43" TargetMode="Externa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7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" Target="slide230.xml"/><Relationship Id="rId7" Type="http://schemas.openxmlformats.org/officeDocument/2006/relationships/slide" Target="slide256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47.xml"/><Relationship Id="rId5" Type="http://schemas.openxmlformats.org/officeDocument/2006/relationships/slide" Target="slide236.xml"/><Relationship Id="rId4" Type="http://schemas.openxmlformats.org/officeDocument/2006/relationships/slide" Target="slide234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image" Target="../media/image328.png"/><Relationship Id="rId3" Type="http://schemas.openxmlformats.org/officeDocument/2006/relationships/image" Target="../media/image318.png"/><Relationship Id="rId7" Type="http://schemas.openxmlformats.org/officeDocument/2006/relationships/image" Target="../media/image322.wmf"/><Relationship Id="rId12" Type="http://schemas.openxmlformats.org/officeDocument/2006/relationships/image" Target="../media/image327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21.wmf"/><Relationship Id="rId11" Type="http://schemas.openxmlformats.org/officeDocument/2006/relationships/image" Target="../media/image326.png"/><Relationship Id="rId5" Type="http://schemas.openxmlformats.org/officeDocument/2006/relationships/image" Target="../media/image320.wmf"/><Relationship Id="rId10" Type="http://schemas.openxmlformats.org/officeDocument/2006/relationships/image" Target="../media/image325.png"/><Relationship Id="rId4" Type="http://schemas.openxmlformats.org/officeDocument/2006/relationships/image" Target="../media/image319.png"/><Relationship Id="rId9" Type="http://schemas.openxmlformats.org/officeDocument/2006/relationships/image" Target="../media/image324.png"/><Relationship Id="rId14" Type="http://schemas.openxmlformats.org/officeDocument/2006/relationships/image" Target="../media/image329.pn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png"/><Relationship Id="rId3" Type="http://schemas.openxmlformats.org/officeDocument/2006/relationships/image" Target="../media/image330.wmf"/><Relationship Id="rId7" Type="http://schemas.openxmlformats.org/officeDocument/2006/relationships/image" Target="../media/image334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33.png"/><Relationship Id="rId5" Type="http://schemas.openxmlformats.org/officeDocument/2006/relationships/image" Target="../media/image332.png"/><Relationship Id="rId4" Type="http://schemas.openxmlformats.org/officeDocument/2006/relationships/image" Target="../media/image331.png"/><Relationship Id="rId9" Type="http://schemas.openxmlformats.org/officeDocument/2006/relationships/image" Target="../media/image336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wmf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38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wmf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41.png"/><Relationship Id="rId4" Type="http://schemas.openxmlformats.org/officeDocument/2006/relationships/image" Target="../media/image340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3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cupj1pd1/ncetm_spine3_segment06_y4.pdf#page=44" TargetMode="Externa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wmf"/><Relationship Id="rId7" Type="http://schemas.openxmlformats.org/officeDocument/2006/relationships/image" Target="../media/image346.wmf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45.emf"/><Relationship Id="rId5" Type="http://schemas.openxmlformats.org/officeDocument/2006/relationships/image" Target="../media/image344.wmf"/><Relationship Id="rId4" Type="http://schemas.openxmlformats.org/officeDocument/2006/relationships/image" Target="../media/image343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7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49.png"/><Relationship Id="rId4" Type="http://schemas.openxmlformats.org/officeDocument/2006/relationships/image" Target="../media/image348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wmf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51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wmf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5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F34064D4-6FBE-4131-9182-7C4479EBDE7B}"/>
              </a:ext>
            </a:extLst>
          </p:cNvPr>
          <p:cNvSpPr txBox="1"/>
          <p:nvPr/>
        </p:nvSpPr>
        <p:spPr>
          <a:xfrm>
            <a:off x="604946" y="1732195"/>
            <a:ext cx="5148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ar 5, Unit 8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2662B8-F764-4A66-9D96-917843E5F642}"/>
              </a:ext>
            </a:extLst>
          </p:cNvPr>
          <p:cNvSpPr txBox="1"/>
          <p:nvPr/>
        </p:nvSpPr>
        <p:spPr>
          <a:xfrm>
            <a:off x="604946" y="2434709"/>
            <a:ext cx="479572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ction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1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9809890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explain the relationship between repeated addition of a proper fraction and multiplication of fractions (unit fractions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329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">
            <a:extLst>
              <a:ext uri="{FF2B5EF4-FFF2-40B4-BE49-F238E27FC236}">
                <a16:creationId xmlns:a16="http://schemas.microsoft.com/office/drawing/2014/main" id="{886277F8-A659-497A-AA89-8A409B12895C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822023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5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76750" y="987425"/>
            <a:ext cx="3238500" cy="558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5FDCAB7-9F21-4F65-8279-9E73BD0C4EE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997333"/>
            <a:ext cx="7907446" cy="388622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770E72A-4BFF-4B6A-9FB7-E46D9E8EFE11}"/>
              </a:ext>
            </a:extLst>
          </p:cNvPr>
          <p:cNvSpPr/>
          <p:nvPr/>
        </p:nvSpPr>
        <p:spPr>
          <a:xfrm>
            <a:off x="6096000" y="1546225"/>
            <a:ext cx="1619250" cy="43373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958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18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7590918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8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find the whole when the size of a non-unit fraction is known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1477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18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8606432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:6-5: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-47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68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Placeholder 1">
            <a:extLst>
              <a:ext uri="{FF2B5EF4-FFF2-40B4-BE49-F238E27FC236}">
                <a16:creationId xmlns:a16="http://schemas.microsoft.com/office/drawing/2014/main" id="{C23CE702-F609-496A-A588-BA7CF175DAA7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654072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6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62350" y="987425"/>
            <a:ext cx="5067300" cy="55880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238EE248-C8B6-473E-B13A-2DEE2D25FB2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7950" y="3178175"/>
            <a:ext cx="1892300" cy="801687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010275" y="3194050"/>
            <a:ext cx="203200" cy="558800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442904" y="3216911"/>
            <a:ext cx="180975" cy="542925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599872" y="3201670"/>
            <a:ext cx="190500" cy="552450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189BE760-B9AC-4879-86D7-6853B42334B2}"/>
              </a:ext>
            </a:extLst>
          </p:cNvPr>
          <p:cNvGrpSpPr/>
          <p:nvPr/>
        </p:nvGrpSpPr>
        <p:grpSpPr>
          <a:xfrm>
            <a:off x="6967220" y="3178175"/>
            <a:ext cx="606424" cy="801687"/>
            <a:chOff x="5443220" y="3178174"/>
            <a:chExt cx="606424" cy="801687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0A62E754-C3D9-43ED-907F-7E2553B79E4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443220" y="3178174"/>
              <a:ext cx="606424" cy="801687"/>
            </a:xfrm>
            <a:prstGeom prst="rect">
              <a:avLst/>
            </a:prstGeom>
          </p:spPr>
        </p:pic>
        <p:pic>
          <p:nvPicPr>
            <p:cNvPr id="33" name="Image 32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636894" y="3194685"/>
              <a:ext cx="203200" cy="558800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1C48FA96-450F-4AD0-8811-02B354F9297D}"/>
              </a:ext>
            </a:extLst>
          </p:cNvPr>
          <p:cNvGrpSpPr/>
          <p:nvPr/>
        </p:nvGrpSpPr>
        <p:grpSpPr>
          <a:xfrm>
            <a:off x="7549571" y="3178175"/>
            <a:ext cx="606424" cy="801687"/>
            <a:chOff x="6025571" y="3178174"/>
            <a:chExt cx="606424" cy="801687"/>
          </a:xfrm>
        </p:grpSpPr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B27FDAF9-2F37-46B9-BBFE-2E270470311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025571" y="3178174"/>
              <a:ext cx="606424" cy="801687"/>
            </a:xfrm>
            <a:prstGeom prst="rect">
              <a:avLst/>
            </a:prstGeom>
          </p:spPr>
        </p:pic>
        <p:pic>
          <p:nvPicPr>
            <p:cNvPr id="34" name="Image 33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6226491" y="3202305"/>
              <a:ext cx="190500" cy="5524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54019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1.11111E-6 L -0.09466 -0.08495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74" y="-4028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7.40741E-7 L -0.14193 -0.1703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18" y="-8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336 -0.17037 L -0.14336 0.08518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1">
            <a:extLst>
              <a:ext uri="{FF2B5EF4-FFF2-40B4-BE49-F238E27FC236}">
                <a16:creationId xmlns:a16="http://schemas.microsoft.com/office/drawing/2014/main" id="{7C3B216B-223F-4BDD-8CD5-7DB66F290DB5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44879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7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90900" y="987425"/>
            <a:ext cx="5410200" cy="5588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3033720-96BC-44D2-8079-2C56758F999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37475" y="2878994"/>
            <a:ext cx="1243605" cy="76952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7616DD05-FB56-4AFD-A4FD-88070F18285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81080" y="2878193"/>
            <a:ext cx="4094477" cy="76952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A4FB364-D010-451A-BF84-238C7A158F8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175557" y="2877049"/>
            <a:ext cx="2982685" cy="769529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1C82D09E-62F2-4495-B33C-9B741F63615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37474" y="2877048"/>
            <a:ext cx="1243605" cy="769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450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1">
            <a:extLst>
              <a:ext uri="{FF2B5EF4-FFF2-40B4-BE49-F238E27FC236}">
                <a16:creationId xmlns:a16="http://schemas.microsoft.com/office/drawing/2014/main" id="{0639EFD9-928D-447B-ABFF-C79C014A1DBE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72871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7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79850" y="987425"/>
            <a:ext cx="4432300" cy="558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4D21014-AFBF-4A44-81EE-1166BA563E8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90737" y="2171988"/>
            <a:ext cx="3808580" cy="388622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77BEB179-499B-4563-8C6E-961CCA585EA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99317" y="2140364"/>
            <a:ext cx="1291772" cy="388622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C5093A9-599E-47E0-94C7-6E355BD6726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91089" y="2140364"/>
            <a:ext cx="1291772" cy="388622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5B5AF896-4B2B-4ED4-B9B4-47F088C377C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06572" y="2140364"/>
            <a:ext cx="1291772" cy="3886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22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1">
            <a:extLst>
              <a:ext uri="{FF2B5EF4-FFF2-40B4-BE49-F238E27FC236}">
                <a16:creationId xmlns:a16="http://schemas.microsoft.com/office/drawing/2014/main" id="{B9410F52-6E4C-4BFA-9CC9-683B0875BC9B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672734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7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67000" y="987425"/>
            <a:ext cx="6858000" cy="5588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1ECD93F-7C8D-4D4A-88B2-F53A78EC117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47191" y="3216849"/>
            <a:ext cx="3185533" cy="42430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9045DFF-B686-40BD-AB42-2A1B7A90152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31698"/>
          <a:stretch/>
        </p:blipFill>
        <p:spPr>
          <a:xfrm>
            <a:off x="4732723" y="3216849"/>
            <a:ext cx="2939887" cy="55879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A975127-AF45-470A-B037-18562F6294E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31698"/>
          <a:stretch/>
        </p:blipFill>
        <p:spPr>
          <a:xfrm>
            <a:off x="4732722" y="3216849"/>
            <a:ext cx="2939887" cy="558799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37C5B5F-7EB5-4157-881B-20267872949C}"/>
              </a:ext>
            </a:extLst>
          </p:cNvPr>
          <p:cNvCxnSpPr/>
          <p:nvPr/>
        </p:nvCxnSpPr>
        <p:spPr>
          <a:xfrm>
            <a:off x="4732725" y="2844800"/>
            <a:ext cx="0" cy="977900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2" name="Picture 21">
            <a:extLst>
              <a:ext uri="{FF2B5EF4-FFF2-40B4-BE49-F238E27FC236}">
                <a16:creationId xmlns:a16="http://schemas.microsoft.com/office/drawing/2014/main" id="{333BAEA8-ACF7-49F4-AA04-3EB6BF2D97A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31698"/>
          <a:stretch/>
        </p:blipFill>
        <p:spPr>
          <a:xfrm>
            <a:off x="7333048" y="3216848"/>
            <a:ext cx="2939887" cy="558799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75424EF-4EF1-4058-B726-36D6BAF6DB5C}"/>
              </a:ext>
            </a:extLst>
          </p:cNvPr>
          <p:cNvCxnSpPr/>
          <p:nvPr/>
        </p:nvCxnSpPr>
        <p:spPr>
          <a:xfrm>
            <a:off x="7351646" y="2848546"/>
            <a:ext cx="0" cy="977900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5264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">
            <a:extLst>
              <a:ext uri="{FF2B5EF4-FFF2-40B4-BE49-F238E27FC236}">
                <a16:creationId xmlns:a16="http://schemas.microsoft.com/office/drawing/2014/main" id="{D0AE4B7A-05C1-443A-ABE3-3722FA6BC71B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1005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8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8DE2B1E-B5C1-4568-814E-822F0B23206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64828"/>
          <a:stretch/>
        </p:blipFill>
        <p:spPr>
          <a:xfrm>
            <a:off x="3324337" y="3333399"/>
            <a:ext cx="5693004" cy="73115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9525964-32D3-40D3-994D-60904708460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5973"/>
          <a:stretch/>
        </p:blipFill>
        <p:spPr>
          <a:xfrm>
            <a:off x="1910048" y="3333399"/>
            <a:ext cx="1435718" cy="55880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470150" y="987425"/>
            <a:ext cx="7251700" cy="5588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F54D2BE0-F22B-4774-8FB3-F40D3C43041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64828"/>
          <a:stretch/>
        </p:blipFill>
        <p:spPr>
          <a:xfrm>
            <a:off x="3324337" y="3333399"/>
            <a:ext cx="5693004" cy="731158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F743D74-551A-4EE9-8288-432FADB5E1AE}"/>
              </a:ext>
            </a:extLst>
          </p:cNvPr>
          <p:cNvCxnSpPr/>
          <p:nvPr/>
        </p:nvCxnSpPr>
        <p:spPr>
          <a:xfrm>
            <a:off x="3345771" y="2926443"/>
            <a:ext cx="0" cy="977900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0CE8946-BE9A-4AB2-B51A-779E07CC23F9}"/>
              </a:ext>
            </a:extLst>
          </p:cNvPr>
          <p:cNvCxnSpPr/>
          <p:nvPr/>
        </p:nvCxnSpPr>
        <p:spPr>
          <a:xfrm>
            <a:off x="4685621" y="2926443"/>
            <a:ext cx="0" cy="977900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17681A7-2B8D-43D2-8AC7-29CE31F6F582}"/>
              </a:ext>
            </a:extLst>
          </p:cNvPr>
          <p:cNvCxnSpPr/>
          <p:nvPr/>
        </p:nvCxnSpPr>
        <p:spPr>
          <a:xfrm>
            <a:off x="6000071" y="2926443"/>
            <a:ext cx="0" cy="977900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8" name="Picture 37">
            <a:extLst>
              <a:ext uri="{FF2B5EF4-FFF2-40B4-BE49-F238E27FC236}">
                <a16:creationId xmlns:a16="http://schemas.microsoft.com/office/drawing/2014/main" id="{2F8C4E08-73FB-4B18-A931-736F94CE868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64828"/>
          <a:stretch/>
        </p:blipFill>
        <p:spPr>
          <a:xfrm>
            <a:off x="7342509" y="3332900"/>
            <a:ext cx="3038699" cy="731158"/>
          </a:xfrm>
          <a:prstGeom prst="rect">
            <a:avLst/>
          </a:prstGeom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8F3833BA-478B-4B98-8B52-74DA243C9381}"/>
              </a:ext>
            </a:extLst>
          </p:cNvPr>
          <p:cNvCxnSpPr/>
          <p:nvPr/>
        </p:nvCxnSpPr>
        <p:spPr>
          <a:xfrm>
            <a:off x="7339921" y="2926443"/>
            <a:ext cx="0" cy="977900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5161A65-9D6E-49E6-A254-90E3C1E3E8AE}"/>
              </a:ext>
            </a:extLst>
          </p:cNvPr>
          <p:cNvCxnSpPr/>
          <p:nvPr/>
        </p:nvCxnSpPr>
        <p:spPr>
          <a:xfrm>
            <a:off x="8743136" y="2929539"/>
            <a:ext cx="0" cy="977900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2826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A62AE40B-34EC-443C-B77D-CCBE89AA99A6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4068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8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93EAFD-33F6-4C77-8D57-58166351E26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13375" y="1955118"/>
            <a:ext cx="1422407" cy="3847648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C9439C4D-6841-4559-885A-067B1406E1B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11290" y="1968725"/>
            <a:ext cx="4851399" cy="3847648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13050" y="987425"/>
            <a:ext cx="6565900" cy="55880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6B2260B9-1C18-4E28-AF77-70383F4C42D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11289" y="1955117"/>
            <a:ext cx="4851399" cy="3847648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D71EE11-A5E5-4BF8-8597-26D4CD6EB6A7}"/>
              </a:ext>
            </a:extLst>
          </p:cNvPr>
          <p:cNvSpPr/>
          <p:nvPr/>
        </p:nvSpPr>
        <p:spPr>
          <a:xfrm>
            <a:off x="2041075" y="1799772"/>
            <a:ext cx="1170215" cy="4002995"/>
          </a:xfrm>
          <a:prstGeom prst="roundRect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B31EF9D7-82C1-40D1-BCAE-0612923A7CD4}"/>
              </a:ext>
            </a:extLst>
          </p:cNvPr>
          <p:cNvSpPr/>
          <p:nvPr/>
        </p:nvSpPr>
        <p:spPr>
          <a:xfrm>
            <a:off x="3211290" y="1808843"/>
            <a:ext cx="1170215" cy="4002995"/>
          </a:xfrm>
          <a:prstGeom prst="roundRect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2F0DC5B3-1ADC-4208-89AC-517DA3389D92}"/>
              </a:ext>
            </a:extLst>
          </p:cNvPr>
          <p:cNvSpPr/>
          <p:nvPr/>
        </p:nvSpPr>
        <p:spPr>
          <a:xfrm>
            <a:off x="4381505" y="1799772"/>
            <a:ext cx="1170215" cy="4002995"/>
          </a:xfrm>
          <a:prstGeom prst="roundRect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D3FFE214-19D5-487D-A531-2826C23376E6}"/>
              </a:ext>
            </a:extLst>
          </p:cNvPr>
          <p:cNvSpPr/>
          <p:nvPr/>
        </p:nvSpPr>
        <p:spPr>
          <a:xfrm>
            <a:off x="5543101" y="1808843"/>
            <a:ext cx="1141641" cy="4002995"/>
          </a:xfrm>
          <a:prstGeom prst="roundRect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3AB23CA8-1E04-4269-B6AA-3270E9ECE6DD}"/>
              </a:ext>
            </a:extLst>
          </p:cNvPr>
          <p:cNvSpPr/>
          <p:nvPr/>
        </p:nvSpPr>
        <p:spPr>
          <a:xfrm>
            <a:off x="6684742" y="1799771"/>
            <a:ext cx="1170215" cy="4002995"/>
          </a:xfrm>
          <a:prstGeom prst="roundRect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2379F6A9-8F15-4F7D-B8B2-4BC73231D13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54957" y="1961921"/>
            <a:ext cx="2523669" cy="3847648"/>
          </a:xfrm>
          <a:prstGeom prst="rect">
            <a:avLst/>
          </a:prstGeom>
        </p:spPr>
      </p:pic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5D795589-A88B-425D-83C5-44FC706F0551}"/>
              </a:ext>
            </a:extLst>
          </p:cNvPr>
          <p:cNvSpPr/>
          <p:nvPr/>
        </p:nvSpPr>
        <p:spPr>
          <a:xfrm>
            <a:off x="7846338" y="1799771"/>
            <a:ext cx="1141641" cy="4002995"/>
          </a:xfrm>
          <a:prstGeom prst="roundRect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06874C8A-B4A9-4659-AE53-C7BCB9D1AEBF}"/>
              </a:ext>
            </a:extLst>
          </p:cNvPr>
          <p:cNvSpPr/>
          <p:nvPr/>
        </p:nvSpPr>
        <p:spPr>
          <a:xfrm>
            <a:off x="8987979" y="1790699"/>
            <a:ext cx="1170215" cy="4002995"/>
          </a:xfrm>
          <a:prstGeom prst="roundRect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20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32" grpId="0" animBg="1"/>
      <p:bldP spid="32" grpId="1" animBg="1"/>
      <p:bldP spid="35" grpId="0" animBg="1"/>
      <p:bldP spid="35" grpId="1" animBg="1"/>
      <p:bldP spid="37" grpId="0" animBg="1"/>
      <p:bldP spid="37" grpId="1" animBg="1"/>
      <p:bldP spid="41" grpId="0" animBg="1"/>
      <p:bldP spid="41" grpId="1" animBg="1"/>
      <p:bldP spid="49" grpId="0" animBg="1"/>
      <p:bldP spid="49" grpId="1" animBg="1"/>
      <p:bldP spid="50" grpId="0" animBg="1"/>
      <p:bldP spid="50" grpId="1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">
            <a:extLst>
              <a:ext uri="{FF2B5EF4-FFF2-40B4-BE49-F238E27FC236}">
                <a16:creationId xmlns:a16="http://schemas.microsoft.com/office/drawing/2014/main" id="{BF914482-B4EF-46FA-8333-AF71AE679A1B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1005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8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24100" y="987425"/>
            <a:ext cx="7543800" cy="5588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BBDCD7E-5EE4-46FD-A5F9-EE82F5AD97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103056"/>
            <a:ext cx="7907446" cy="265188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E3170AB-2F50-4089-B45E-F9980C4A6046}"/>
              </a:ext>
            </a:extLst>
          </p:cNvPr>
          <p:cNvSpPr/>
          <p:nvPr/>
        </p:nvSpPr>
        <p:spPr>
          <a:xfrm>
            <a:off x="3657600" y="1872341"/>
            <a:ext cx="2941320" cy="14804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D2443E6-2384-4BFC-85E0-B1DDB18E5D96}"/>
              </a:ext>
            </a:extLst>
          </p:cNvPr>
          <p:cNvSpPr/>
          <p:nvPr/>
        </p:nvSpPr>
        <p:spPr>
          <a:xfrm>
            <a:off x="3962400" y="3345656"/>
            <a:ext cx="4151843" cy="14804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2D5AE2B-A0A7-404D-835C-84660E4617DE}"/>
              </a:ext>
            </a:extLst>
          </p:cNvPr>
          <p:cNvSpPr/>
          <p:nvPr/>
        </p:nvSpPr>
        <p:spPr>
          <a:xfrm>
            <a:off x="6598920" y="1941400"/>
            <a:ext cx="2941320" cy="14042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CDFD987-5190-47B5-89A1-D03A47F3BBF7}"/>
              </a:ext>
            </a:extLst>
          </p:cNvPr>
          <p:cNvCxnSpPr>
            <a:cxnSpLocks/>
          </p:cNvCxnSpPr>
          <p:nvPr/>
        </p:nvCxnSpPr>
        <p:spPr>
          <a:xfrm>
            <a:off x="6598921" y="3337560"/>
            <a:ext cx="1461611" cy="8097"/>
          </a:xfrm>
          <a:prstGeom prst="line">
            <a:avLst/>
          </a:prstGeom>
          <a:ln w="19050">
            <a:solidFill>
              <a:srgbClr val="211105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7987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1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5280201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1-1: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-6 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955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">
            <a:extLst>
              <a:ext uri="{FF2B5EF4-FFF2-40B4-BE49-F238E27FC236}">
                <a16:creationId xmlns:a16="http://schemas.microsoft.com/office/drawing/2014/main" id="{C2117E44-CCCE-4C36-BDF8-33DECEB5B7CF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54210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8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81200" y="987425"/>
            <a:ext cx="8229600" cy="558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F7B05F9-188E-4EC5-A4BD-58FD5A153F3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0134" y="1839236"/>
            <a:ext cx="4771735" cy="12453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FE95501-6B77-4A39-BEE8-8DFB666038A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95622" y="3313691"/>
            <a:ext cx="2200759" cy="132095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BF01347-324C-4FD0-9FEC-CCC24ECD2DC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57615" y="4848298"/>
            <a:ext cx="2076773" cy="1320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3289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Placeholder 1">
            <a:extLst>
              <a:ext uri="{FF2B5EF4-FFF2-40B4-BE49-F238E27FC236}">
                <a16:creationId xmlns:a16="http://schemas.microsoft.com/office/drawing/2014/main" id="{BB79204D-F9CE-4327-868C-F3323E1BE754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1980506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23444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8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79900" y="1095375"/>
            <a:ext cx="3632200" cy="3429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E1AA6D5-6AA6-4D53-A3B2-DFC314B8BA9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43329" y="2322365"/>
            <a:ext cx="2979150" cy="2529589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887D90A-8286-42DD-A1F0-F4E52C2EBB3B}"/>
              </a:ext>
            </a:extLst>
          </p:cNvPr>
          <p:cNvCxnSpPr>
            <a:cxnSpLocks/>
          </p:cNvCxnSpPr>
          <p:nvPr/>
        </p:nvCxnSpPr>
        <p:spPr>
          <a:xfrm>
            <a:off x="3595780" y="2964656"/>
            <a:ext cx="0" cy="190024"/>
          </a:xfrm>
          <a:prstGeom prst="line">
            <a:avLst/>
          </a:prstGeom>
          <a:ln w="28575">
            <a:solidFill>
              <a:srgbClr val="04628A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516EA40F-B86D-4686-91DF-9739C50DCA3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76822" y="2799816"/>
            <a:ext cx="756822" cy="88355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4318123-32D7-45D6-9B53-A417688369B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33645" y="2799816"/>
            <a:ext cx="1080293" cy="88355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CFB470D6-29B0-460B-83E0-9C6FA99EFC31}"/>
              </a:ext>
            </a:extLst>
          </p:cNvPr>
          <p:cNvSpPr/>
          <p:nvPr/>
        </p:nvSpPr>
        <p:spPr>
          <a:xfrm>
            <a:off x="4438928" y="2815625"/>
            <a:ext cx="2385729" cy="2371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2CEF5A9-7B03-4BA2-A5F5-2E5B1D7CC2A2}"/>
              </a:ext>
            </a:extLst>
          </p:cNvPr>
          <p:cNvSpPr/>
          <p:nvPr/>
        </p:nvSpPr>
        <p:spPr>
          <a:xfrm>
            <a:off x="4438927" y="3084884"/>
            <a:ext cx="2385734" cy="2371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AF34A69-1C4B-489B-893A-53F1BF3AAFD2}"/>
              </a:ext>
            </a:extLst>
          </p:cNvPr>
          <p:cNvCxnSpPr>
            <a:cxnSpLocks/>
          </p:cNvCxnSpPr>
          <p:nvPr/>
        </p:nvCxnSpPr>
        <p:spPr>
          <a:xfrm>
            <a:off x="3595780" y="4448174"/>
            <a:ext cx="0" cy="190800"/>
          </a:xfrm>
          <a:prstGeom prst="line">
            <a:avLst/>
          </a:prstGeom>
          <a:ln w="28575">
            <a:solidFill>
              <a:srgbClr val="04628A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8" name="Picture 27">
            <a:extLst>
              <a:ext uri="{FF2B5EF4-FFF2-40B4-BE49-F238E27FC236}">
                <a16:creationId xmlns:a16="http://schemas.microsoft.com/office/drawing/2014/main" id="{F87601CA-095A-42C2-962F-7FCDBFB368B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33644" y="4281576"/>
            <a:ext cx="756822" cy="883556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8D0F2DB5-B953-4B80-BFED-7010E5A8FCC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76822" y="4280610"/>
            <a:ext cx="756822" cy="88355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F900045-CE09-4644-BA0E-A79E9A835F8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47279" y="4281576"/>
            <a:ext cx="756822" cy="883556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289B47DA-7D7E-444D-A945-1CF5A1CDFF9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90457" y="4280610"/>
            <a:ext cx="756822" cy="88355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804E7ED3-B3E8-46F5-BFFE-654DF44CD42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04093" y="4280610"/>
            <a:ext cx="1662079" cy="883556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3C376A8B-47FA-49FD-A2E7-24CDB30101BB}"/>
              </a:ext>
            </a:extLst>
          </p:cNvPr>
          <p:cNvSpPr/>
          <p:nvPr/>
        </p:nvSpPr>
        <p:spPr>
          <a:xfrm>
            <a:off x="4438927" y="4296475"/>
            <a:ext cx="4952720" cy="2371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C00EC6CA-8A39-4263-AEBC-857F2E542AA1}"/>
              </a:ext>
            </a:extLst>
          </p:cNvPr>
          <p:cNvSpPr/>
          <p:nvPr/>
        </p:nvSpPr>
        <p:spPr>
          <a:xfrm>
            <a:off x="4438926" y="4566528"/>
            <a:ext cx="4952724" cy="2371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F33B9887-1149-430E-92B6-4EEE482DA5C8}"/>
              </a:ext>
            </a:extLst>
          </p:cNvPr>
          <p:cNvCxnSpPr>
            <a:cxnSpLocks/>
          </p:cNvCxnSpPr>
          <p:nvPr/>
        </p:nvCxnSpPr>
        <p:spPr>
          <a:xfrm>
            <a:off x="4438926" y="2964656"/>
            <a:ext cx="0" cy="190024"/>
          </a:xfrm>
          <a:prstGeom prst="line">
            <a:avLst/>
          </a:prstGeom>
          <a:ln w="28575">
            <a:solidFill>
              <a:srgbClr val="04628A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CE14ADC-B50B-456D-9945-78FC50277421}"/>
              </a:ext>
            </a:extLst>
          </p:cNvPr>
          <p:cNvCxnSpPr>
            <a:cxnSpLocks/>
          </p:cNvCxnSpPr>
          <p:nvPr/>
        </p:nvCxnSpPr>
        <p:spPr>
          <a:xfrm>
            <a:off x="4438927" y="4450760"/>
            <a:ext cx="0" cy="190800"/>
          </a:xfrm>
          <a:prstGeom prst="line">
            <a:avLst/>
          </a:prstGeom>
          <a:ln w="28575">
            <a:solidFill>
              <a:srgbClr val="04628A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009E7D22-2288-4CEC-930D-C640A14EF43B}"/>
              </a:ext>
            </a:extLst>
          </p:cNvPr>
          <p:cNvCxnSpPr>
            <a:cxnSpLocks/>
          </p:cNvCxnSpPr>
          <p:nvPr/>
        </p:nvCxnSpPr>
        <p:spPr>
          <a:xfrm>
            <a:off x="5237622" y="2977171"/>
            <a:ext cx="0" cy="190024"/>
          </a:xfrm>
          <a:prstGeom prst="line">
            <a:avLst/>
          </a:prstGeom>
          <a:ln w="28575">
            <a:solidFill>
              <a:srgbClr val="04628A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C60F2DE3-D31E-4F3D-B225-26B33D758AC8}"/>
              </a:ext>
            </a:extLst>
          </p:cNvPr>
          <p:cNvCxnSpPr>
            <a:cxnSpLocks/>
          </p:cNvCxnSpPr>
          <p:nvPr/>
        </p:nvCxnSpPr>
        <p:spPr>
          <a:xfrm>
            <a:off x="6082144" y="2982304"/>
            <a:ext cx="0" cy="190024"/>
          </a:xfrm>
          <a:prstGeom prst="line">
            <a:avLst/>
          </a:prstGeom>
          <a:ln w="28575">
            <a:solidFill>
              <a:srgbClr val="04628A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2F5E979D-A38E-4C00-BFFA-FD187104924E}"/>
              </a:ext>
            </a:extLst>
          </p:cNvPr>
          <p:cNvCxnSpPr>
            <a:cxnSpLocks/>
          </p:cNvCxnSpPr>
          <p:nvPr/>
        </p:nvCxnSpPr>
        <p:spPr>
          <a:xfrm>
            <a:off x="5237622" y="4458908"/>
            <a:ext cx="0" cy="190024"/>
          </a:xfrm>
          <a:prstGeom prst="line">
            <a:avLst/>
          </a:prstGeom>
          <a:ln w="28575">
            <a:solidFill>
              <a:srgbClr val="04628A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D89819EA-A6F1-4531-8CC5-1928ADC44729}"/>
              </a:ext>
            </a:extLst>
          </p:cNvPr>
          <p:cNvCxnSpPr>
            <a:cxnSpLocks/>
          </p:cNvCxnSpPr>
          <p:nvPr/>
        </p:nvCxnSpPr>
        <p:spPr>
          <a:xfrm>
            <a:off x="6082144" y="4464041"/>
            <a:ext cx="0" cy="190024"/>
          </a:xfrm>
          <a:prstGeom prst="line">
            <a:avLst/>
          </a:prstGeom>
          <a:ln w="28575">
            <a:solidFill>
              <a:srgbClr val="04628A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5488BD25-74CE-4E0F-BB44-614784242EFC}"/>
              </a:ext>
            </a:extLst>
          </p:cNvPr>
          <p:cNvCxnSpPr>
            <a:cxnSpLocks/>
          </p:cNvCxnSpPr>
          <p:nvPr/>
        </p:nvCxnSpPr>
        <p:spPr>
          <a:xfrm>
            <a:off x="6880839" y="4467056"/>
            <a:ext cx="0" cy="190024"/>
          </a:xfrm>
          <a:prstGeom prst="line">
            <a:avLst/>
          </a:prstGeom>
          <a:ln w="28575">
            <a:solidFill>
              <a:srgbClr val="04628A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A9AA8E54-48FF-4A4E-A507-B20CDA2AB0CA}"/>
              </a:ext>
            </a:extLst>
          </p:cNvPr>
          <p:cNvCxnSpPr>
            <a:cxnSpLocks/>
          </p:cNvCxnSpPr>
          <p:nvPr/>
        </p:nvCxnSpPr>
        <p:spPr>
          <a:xfrm>
            <a:off x="7725361" y="4472189"/>
            <a:ext cx="0" cy="190024"/>
          </a:xfrm>
          <a:prstGeom prst="line">
            <a:avLst/>
          </a:prstGeom>
          <a:ln w="28575">
            <a:solidFill>
              <a:srgbClr val="04628A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F91A6C17-CDF9-485B-A849-A3FD21685036}"/>
              </a:ext>
            </a:extLst>
          </p:cNvPr>
          <p:cNvCxnSpPr>
            <a:cxnSpLocks/>
          </p:cNvCxnSpPr>
          <p:nvPr/>
        </p:nvCxnSpPr>
        <p:spPr>
          <a:xfrm>
            <a:off x="8569883" y="4472189"/>
            <a:ext cx="0" cy="190024"/>
          </a:xfrm>
          <a:prstGeom prst="line">
            <a:avLst/>
          </a:prstGeom>
          <a:ln w="28575">
            <a:solidFill>
              <a:srgbClr val="04628A"/>
            </a:solidFill>
            <a:prstDash val="soli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761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2" grpId="0" animBg="1"/>
      <p:bldP spid="42" grpId="0" animBg="1"/>
      <p:bldP spid="43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19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4858099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9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find the unit fraction when the size of a non-unit fraction is known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7014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19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4217597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:9-5:1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-50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0505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">
            <a:extLst>
              <a:ext uri="{FF2B5EF4-FFF2-40B4-BE49-F238E27FC236}">
                <a16:creationId xmlns:a16="http://schemas.microsoft.com/office/drawing/2014/main" id="{1F4EEA24-BD3E-4082-BA2D-3D33722E2ADA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654072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9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85CA60F-AAC0-444D-A2F0-8D1F07FC22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0321" y="2570753"/>
            <a:ext cx="7907446" cy="1716494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86000" y="987425"/>
            <a:ext cx="7620000" cy="558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5CB196C-A1D7-4FAF-ACB2-39B33823859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87851" y="2570516"/>
            <a:ext cx="5206072" cy="1755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845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">
            <a:extLst>
              <a:ext uri="{FF2B5EF4-FFF2-40B4-BE49-F238E27FC236}">
                <a16:creationId xmlns:a16="http://schemas.microsoft.com/office/drawing/2014/main" id="{0026120C-4F01-4960-9E11-FB55667386E3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1999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1005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1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DB492A-80D9-492F-9C7C-40976963ABC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342632"/>
            <a:ext cx="7907446" cy="8429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3EEB4BC-F91A-4340-BBBA-E74C14F70AE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4185606"/>
            <a:ext cx="7907446" cy="30996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6E84E8F-0158-4619-864A-93E1F306F2B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78644" y="4510434"/>
            <a:ext cx="464949" cy="82811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94BB0F6-BB6A-4A3F-937A-C38ABC949DC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98306" y="3343868"/>
            <a:ext cx="2197894" cy="7155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45DA7A5-2D12-475C-8863-84CD8B92131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9738" y="4130878"/>
            <a:ext cx="2176462" cy="36469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7BFDC97-16CD-4C48-862D-AF95AB4FB91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9738" y="4510433"/>
            <a:ext cx="2176462" cy="82811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3F3D041-EDC8-4F0C-A30E-6F2ACA6CDD18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42152" y="2578309"/>
            <a:ext cx="3354049" cy="763178"/>
          </a:xfrm>
          <a:prstGeom prst="rect">
            <a:avLst/>
          </a:prstGeom>
        </p:spPr>
      </p:pic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19F20E1-F4A7-4B79-963E-5DF0F30CEB90}"/>
              </a:ext>
            </a:extLst>
          </p:cNvPr>
          <p:cNvCxnSpPr/>
          <p:nvPr/>
        </p:nvCxnSpPr>
        <p:spPr>
          <a:xfrm flipH="1">
            <a:off x="4394200" y="4057650"/>
            <a:ext cx="32702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458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Placeholder 1">
            <a:extLst>
              <a:ext uri="{FF2B5EF4-FFF2-40B4-BE49-F238E27FC236}">
                <a16:creationId xmlns:a16="http://schemas.microsoft.com/office/drawing/2014/main" id="{24163E50-F623-463B-8218-98937DD195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1005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11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5D8389D-B7E9-4CE7-8E9A-D97B8FEFED3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688781" y="4498872"/>
            <a:ext cx="7267722" cy="24071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1E9E535-F28C-41D9-AD45-BDDC0F45DE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688781" y="4726887"/>
            <a:ext cx="7267722" cy="72213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458729C7-ACF6-460B-BABE-9E77CCDA8F2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688781" y="4505750"/>
            <a:ext cx="7267722" cy="30089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B29E99F6-33B9-49BA-81B3-B2778F0A001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688781" y="4806643"/>
            <a:ext cx="7267722" cy="655083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689350" y="926203"/>
            <a:ext cx="4813300" cy="5588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7E73CDF-8C57-4CFE-9A90-160809FE817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65640" y="1902601"/>
            <a:ext cx="4813301" cy="259627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68C9905-9377-4E01-8BB3-F78A3F3BB09F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60559" y="3743502"/>
            <a:ext cx="5405925" cy="72214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73FCA8A-C8D5-42D7-99A8-E37354648E6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60558" y="4465641"/>
            <a:ext cx="5359742" cy="24071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96F8BBF-83C1-47AD-A1D1-5CA73CD7CB71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60558" y="4751981"/>
            <a:ext cx="5626442" cy="72213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B651C5AF-19E1-4CCF-9606-4D3BBF294563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60558" y="3097767"/>
            <a:ext cx="5306402" cy="655083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75F85EE9-8C76-4FF5-B56F-A4419B704DBB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60558" y="2814714"/>
            <a:ext cx="7267722" cy="294608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A1A823A5-B7BB-4622-871F-9AAC311F8589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60558" y="2117469"/>
            <a:ext cx="5496902" cy="629683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7B4F91BD-0EBA-4891-9196-F704A1AC258E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89350" y="1746449"/>
            <a:ext cx="1027794" cy="268537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DC2944DB-4B00-492B-A85D-CD755AD83916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79044" y="4493049"/>
            <a:ext cx="938100" cy="300892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EC04608E-38DC-4327-9AC6-F83FF3C2255E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79044" y="4813520"/>
            <a:ext cx="938100" cy="635505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1DEABD56-2CF4-4209-A98E-F88142464AB5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782051" y="3051452"/>
            <a:ext cx="1066800" cy="740227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0C9449E0-526C-4088-A000-38AF7DDDA97D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782051" y="2792775"/>
            <a:ext cx="1066800" cy="25867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B970802E-1FA7-4208-9C54-2E20B9805577}"/>
              </a:ext>
            </a:extLst>
          </p:cNvPr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782051" y="2156278"/>
            <a:ext cx="1066800" cy="590183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B47710D9-33F9-4844-A0FD-EE1101814F64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24327" y="2475519"/>
            <a:ext cx="3124524" cy="655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067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20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5145992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0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use representations to describe and compare two fractions (1/4 and 3/12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2116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20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36F7BD7-C26C-4CCC-94D0-662D5267C7D0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7 Finding equivalent fractions and simplifying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8355906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1-1: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-10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488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03362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4841E8A-9E6E-4E97-AF0F-2EDA648BBF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1997578"/>
            <a:ext cx="6135088" cy="379328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43400" y="953422"/>
            <a:ext cx="3505200" cy="5588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C13EB08-E9F3-444B-AD0A-8EE6FC4EB63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2009534"/>
            <a:ext cx="6135088" cy="378132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5690C5E8-D97D-424F-8FFC-BB7AAC1DE74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2015769"/>
            <a:ext cx="6135088" cy="3888810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514850" y="962420"/>
            <a:ext cx="3162300" cy="5588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D141A3A-5F25-431C-8A52-68EE890D466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0" y="3840480"/>
            <a:ext cx="3067544" cy="2011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965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-1" y="0"/>
            <a:ext cx="1080484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95900" y="3561996"/>
            <a:ext cx="1600200" cy="2667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61038" y="4033838"/>
            <a:ext cx="660400" cy="266700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54688" y="4505325"/>
            <a:ext cx="660400" cy="26670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349750" y="4976813"/>
            <a:ext cx="3492500" cy="2667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D744238-329E-436F-B3DF-9816C9B9E2F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700090"/>
            <a:ext cx="7907446" cy="1263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7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10045958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2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05450" y="3067050"/>
            <a:ext cx="1181100" cy="7239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18E2F28-2A35-4913-9C7A-9C86618BBF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5975" y="3268975"/>
            <a:ext cx="320051" cy="320051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E9A24B74-0C1C-4AA4-8C58-40DDD29DD527}"/>
              </a:ext>
            </a:extLst>
          </p:cNvPr>
          <p:cNvSpPr/>
          <p:nvPr/>
        </p:nvSpPr>
        <p:spPr>
          <a:xfrm>
            <a:off x="5962641" y="3296603"/>
            <a:ext cx="259080" cy="25908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999958" y="3361533"/>
            <a:ext cx="215900" cy="17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311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03362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3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C0848F9-5379-49E3-8E2C-E7DD56B1AA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2046058"/>
            <a:ext cx="6135088" cy="177918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0B9D201-B009-4621-8A20-BD077C0A7F1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1934120"/>
            <a:ext cx="6135088" cy="190064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E72BCEC-76BB-4432-B3E9-E7CEB3BCF3D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4041606"/>
            <a:ext cx="6135088" cy="957114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A3D9D34-85D3-41B7-A3F2-BC1AAC89D7ED}"/>
              </a:ext>
            </a:extLst>
          </p:cNvPr>
          <p:cNvSpPr/>
          <p:nvPr/>
        </p:nvSpPr>
        <p:spPr>
          <a:xfrm>
            <a:off x="5897880" y="4358640"/>
            <a:ext cx="396240" cy="502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74146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03362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E1DE92F-DDD3-4B17-89D6-6EE2A9518CE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1737922"/>
            <a:ext cx="6135088" cy="91383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49FF69A-D707-436D-A35E-19C070FAC75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2967202"/>
            <a:ext cx="6135088" cy="125427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63B4E66-5B1B-49BF-AF73-23BDF8282A6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4632960"/>
            <a:ext cx="6135088" cy="807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884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L 0 -0.1553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72871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38BA98-17AC-4080-9572-1A60CACA84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479142"/>
            <a:ext cx="7907446" cy="189971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20A4D98-0C7E-4307-9D6B-9A2F152DFB18}"/>
              </a:ext>
            </a:extLst>
          </p:cNvPr>
          <p:cNvSpPr/>
          <p:nvPr/>
        </p:nvSpPr>
        <p:spPr>
          <a:xfrm>
            <a:off x="3962400" y="2270760"/>
            <a:ext cx="2011680" cy="24993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71B5773-307B-4D96-8B23-125F84C43EF9}"/>
              </a:ext>
            </a:extLst>
          </p:cNvPr>
          <p:cNvSpPr/>
          <p:nvPr/>
        </p:nvSpPr>
        <p:spPr>
          <a:xfrm>
            <a:off x="5913120" y="2402942"/>
            <a:ext cx="2011680" cy="24993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5E789FA-8B9F-47F9-BE76-73F9F4A40940}"/>
              </a:ext>
            </a:extLst>
          </p:cNvPr>
          <p:cNvSpPr/>
          <p:nvPr/>
        </p:nvSpPr>
        <p:spPr>
          <a:xfrm>
            <a:off x="8022803" y="2402942"/>
            <a:ext cx="2011680" cy="24993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1184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3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BA911-1A35-48AE-8C56-ADD539760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p:pic>
        <p:nvPicPr>
          <p:cNvPr id="7" name="Picture 6" descr="A picture containing room, game, shirt, table  Description automatically generated">
            <a:extLst>
              <a:ext uri="{FF2B5EF4-FFF2-40B4-BE49-F238E27FC236}">
                <a16:creationId xmlns:a16="http://schemas.microsoft.com/office/drawing/2014/main" id="{4F6EA0E2-796C-4A0E-82D9-9F1C5379D4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5106" y="2229633"/>
            <a:ext cx="2811098" cy="1654066"/>
          </a:xfrm>
          <a:prstGeom prst="rect">
            <a:avLst/>
          </a:prstGeom>
        </p:spPr>
      </p:pic>
      <p:pic>
        <p:nvPicPr>
          <p:cNvPr id="15" name="Picture 14" descr="A picture containing room, shirt  Description automatically generated">
            <a:extLst>
              <a:ext uri="{FF2B5EF4-FFF2-40B4-BE49-F238E27FC236}">
                <a16:creationId xmlns:a16="http://schemas.microsoft.com/office/drawing/2014/main" id="{6846B568-A567-483A-B0A2-0889B525DC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115" y="2229633"/>
            <a:ext cx="2811098" cy="165406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41F9165-6279-4183-907C-62EFB44FD112}"/>
              </a:ext>
            </a:extLst>
          </p:cNvPr>
          <p:cNvSpPr txBox="1"/>
          <p:nvPr/>
        </p:nvSpPr>
        <p:spPr>
          <a:xfrm>
            <a:off x="1632525" y="4565831"/>
            <a:ext cx="4122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379DB00-1F4D-4662-9818-DC8E4FF390C2}"/>
              </a:ext>
            </a:extLst>
          </p:cNvPr>
          <p:cNvSpPr txBox="1"/>
          <p:nvPr/>
        </p:nvSpPr>
        <p:spPr>
          <a:xfrm>
            <a:off x="1632525" y="5200222"/>
            <a:ext cx="4122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8B25026-E294-49E5-935B-075C0D3A10AE}"/>
              </a:ext>
            </a:extLst>
          </p:cNvPr>
          <p:cNvCxnSpPr>
            <a:cxnSpLocks/>
          </p:cNvCxnSpPr>
          <p:nvPr/>
        </p:nvCxnSpPr>
        <p:spPr>
          <a:xfrm>
            <a:off x="1639610" y="5171869"/>
            <a:ext cx="398122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62674297-7E44-4BA2-939B-95C772FA0989}"/>
              </a:ext>
            </a:extLst>
          </p:cNvPr>
          <p:cNvSpPr txBox="1"/>
          <p:nvPr/>
        </p:nvSpPr>
        <p:spPr>
          <a:xfrm>
            <a:off x="4566461" y="4565831"/>
            <a:ext cx="4122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6D13AAB-ADAE-4B16-9FD8-570733598696}"/>
              </a:ext>
            </a:extLst>
          </p:cNvPr>
          <p:cNvSpPr txBox="1"/>
          <p:nvPr/>
        </p:nvSpPr>
        <p:spPr>
          <a:xfrm>
            <a:off x="4352730" y="5200222"/>
            <a:ext cx="8397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2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BA9F873-0FAC-491B-840F-800C03518A9D}"/>
              </a:ext>
            </a:extLst>
          </p:cNvPr>
          <p:cNvCxnSpPr>
            <a:cxnSpLocks/>
          </p:cNvCxnSpPr>
          <p:nvPr/>
        </p:nvCxnSpPr>
        <p:spPr>
          <a:xfrm>
            <a:off x="4573546" y="5171869"/>
            <a:ext cx="398122" cy="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B04BCF-364E-4699-8DA9-484DEFFBB41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92012" y="1556792"/>
                <a:ext cx="5390389" cy="2967496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at do you notice about the two representations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Explain why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2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are equivalent fractions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●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●"/>
                  <a:tabLst/>
                  <a:defRPr/>
                </a:pPr>
                <a:endPara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DB04BCF-364E-4699-8DA9-484DEFFBB4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2" y="1556792"/>
                <a:ext cx="5390389" cy="2967496"/>
              </a:xfrm>
              <a:prstGeom prst="rect">
                <a:avLst/>
              </a:prstGeom>
              <a:blipFill>
                <a:blip r:embed="rId6"/>
                <a:stretch>
                  <a:fillRect l="-10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19">
            <a:extLst>
              <a:ext uri="{FF2B5EF4-FFF2-40B4-BE49-F238E27FC236}">
                <a16:creationId xmlns:a16="http://schemas.microsoft.com/office/drawing/2014/main" id="{0C5690B2-8C01-4ECC-911C-0E474A520B04}"/>
              </a:ext>
            </a:extLst>
          </p:cNvPr>
          <p:cNvSpPr txBox="1"/>
          <p:nvPr/>
        </p:nvSpPr>
        <p:spPr>
          <a:xfrm>
            <a:off x="6411087" y="3883699"/>
            <a:ext cx="4952237" cy="1631216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 anchor="ctr" anchorCtr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whole is divided into 4 equal parts and 1 of those parts is circled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whole is divided into 12 equal parts and 3 of those parts</a:t>
            </a:r>
            <a:r>
              <a:rPr kumimoji="0" lang="en-GB" sz="2000" b="0" i="1" u="none" strike="noStrike" kern="1200" cap="none" spc="0" normalizeH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re circled.</a:t>
            </a:r>
            <a:endParaRPr kumimoji="0" lang="en-GB" sz="3200" b="0" i="1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19151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7" grpId="0"/>
      <p:bldP spid="18" grpId="0"/>
      <p:bldP spid="4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61C7A312-1D6B-41E2-8657-72E0FDECB3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C0848F9-5379-49E3-8E2C-E7DD56B1AA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314" y="2046058"/>
            <a:ext cx="6135088" cy="177918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0B9D201-B009-4621-8A20-BD077C0A7F1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314" y="1934120"/>
            <a:ext cx="6135088" cy="190064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E72BCEC-76BB-4432-B3E9-E7CEB3BCF3D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314" y="4041606"/>
            <a:ext cx="6135088" cy="957114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A3D9D34-85D3-41B7-A3F2-BC1AAC89D7ED}"/>
              </a:ext>
            </a:extLst>
          </p:cNvPr>
          <p:cNvSpPr/>
          <p:nvPr/>
        </p:nvSpPr>
        <p:spPr>
          <a:xfrm>
            <a:off x="2941738" y="4358640"/>
            <a:ext cx="396240" cy="502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C8FABC1-F55C-4874-8EAF-D5B392CC71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0" y="1314140"/>
                <a:ext cx="5390389" cy="2967496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at do you notice about the two representations? 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Explain why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are equivalent fractions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If the two circles were pizza,</a:t>
                </a:r>
                <a:r>
                  <a:rPr kumimoji="0" lang="en-GB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would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they represent the same portion of pizza?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●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●"/>
                  <a:tabLst/>
                  <a:defRPr/>
                </a:pPr>
                <a:endPara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1C8FABC1-F55C-4874-8EAF-D5B392CC7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314140"/>
                <a:ext cx="5390389" cy="2967496"/>
              </a:xfrm>
              <a:prstGeom prst="rect">
                <a:avLst/>
              </a:prstGeom>
              <a:blipFill>
                <a:blip r:embed="rId6"/>
                <a:stretch>
                  <a:fillRect l="-1018" t="-2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9">
            <a:extLst>
              <a:ext uri="{FF2B5EF4-FFF2-40B4-BE49-F238E27FC236}">
                <a16:creationId xmlns:a16="http://schemas.microsoft.com/office/drawing/2014/main" id="{1554AB59-7DB9-4E4A-8D67-41F02C343B2E}"/>
              </a:ext>
            </a:extLst>
          </p:cNvPr>
          <p:cNvSpPr txBox="1"/>
          <p:nvPr/>
        </p:nvSpPr>
        <p:spPr>
          <a:xfrm>
            <a:off x="6225324" y="4183112"/>
            <a:ext cx="5133239" cy="1631216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 anchor="ctr" anchorCtr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whole is divided into 4 equal parts and 1 of those parts is shaded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whole is divided into 12 equal parts and 3 of those parts are shaded.</a:t>
            </a:r>
            <a:endParaRPr kumimoji="0" lang="en-GB" sz="3200" b="0" i="1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9">
                <a:extLst>
                  <a:ext uri="{FF2B5EF4-FFF2-40B4-BE49-F238E27FC236}">
                    <a16:creationId xmlns:a16="http://schemas.microsoft.com/office/drawing/2014/main" id="{5F6D1900-93B6-445E-A82B-1ACD0383DCD5}"/>
                  </a:ext>
                </a:extLst>
              </p:cNvPr>
              <p:cNvSpPr txBox="1"/>
              <p:nvPr/>
            </p:nvSpPr>
            <p:spPr>
              <a:xfrm>
                <a:off x="514919" y="4998720"/>
                <a:ext cx="5314382" cy="835357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 anchor="ctr" anchorCtr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12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and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2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are equivalent because 1 is the same portion of 4 as 3 is of 12.</a:t>
                </a:r>
                <a:endPara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9">
                <a:extLst>
                  <a:ext uri="{FF2B5EF4-FFF2-40B4-BE49-F238E27FC236}">
                    <a16:creationId xmlns:a16="http://schemas.microsoft.com/office/drawing/2014/main" id="{5F6D1900-93B6-445E-A82B-1ACD0383DC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919" y="4998720"/>
                <a:ext cx="5314382" cy="835357"/>
              </a:xfrm>
              <a:prstGeom prst="rect">
                <a:avLst/>
              </a:prstGeom>
              <a:blipFill>
                <a:blip r:embed="rId7"/>
                <a:stretch>
                  <a:fillRect b="-1313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045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 animBg="1"/>
      <p:bldP spid="11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9F02D49-83DB-479C-AE59-2C0D33749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E1DE92F-DDD3-4B17-89D6-6EE2A9518CE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5256" y="2069862"/>
            <a:ext cx="6135088" cy="91383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49FF69A-D707-436D-A35E-19C070FAC75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5256" y="3299142"/>
            <a:ext cx="6135088" cy="125427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63B4E66-5B1B-49BF-AF73-23BDF8282A6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5256" y="4632960"/>
            <a:ext cx="6135088" cy="807720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161A69D-E292-41D0-846C-6FC16013ADB0}"/>
              </a:ext>
            </a:extLst>
          </p:cNvPr>
          <p:cNvSpPr txBox="1">
            <a:spLocks/>
          </p:cNvSpPr>
          <p:nvPr/>
        </p:nvSpPr>
        <p:spPr>
          <a:xfrm>
            <a:off x="6419121" y="1343211"/>
            <a:ext cx="5390389" cy="2967496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 you notice about where 0 and 1 are located on both number lines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is the same about both fractions shown in red on the number lines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y are the two fractions located at the same point on the number lines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dentify other equivalent fractions on the number lines. Explain how you know that they are equivalent.</a:t>
            </a:r>
          </a:p>
          <a:p>
            <a:pPr marL="257168" marR="0" lvl="0" indent="-25716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19">
                <a:extLst>
                  <a:ext uri="{FF2B5EF4-FFF2-40B4-BE49-F238E27FC236}">
                    <a16:creationId xmlns:a16="http://schemas.microsoft.com/office/drawing/2014/main" id="{DB784ABA-5451-4034-B8B6-9BA6ABB87D41}"/>
                  </a:ext>
                </a:extLst>
              </p:cNvPr>
              <p:cNvSpPr txBox="1"/>
              <p:nvPr/>
            </p:nvSpPr>
            <p:spPr>
              <a:xfrm>
                <a:off x="6419121" y="4050750"/>
                <a:ext cx="5390389" cy="835357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 anchor="ctr" anchorCtr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12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and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2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are equivalent because they are located at the same point on the number lines.</a:t>
                </a:r>
              </a:p>
            </p:txBody>
          </p:sp>
        </mc:Choice>
        <mc:Fallback xmlns="">
          <p:sp>
            <p:nvSpPr>
              <p:cNvPr id="7" name="TextBox 19">
                <a:extLst>
                  <a:ext uri="{FF2B5EF4-FFF2-40B4-BE49-F238E27FC236}">
                    <a16:creationId xmlns:a16="http://schemas.microsoft.com/office/drawing/2014/main" id="{DB784ABA-5451-4034-B8B6-9BA6ABB87D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121" y="4050750"/>
                <a:ext cx="5390389" cy="835357"/>
              </a:xfrm>
              <a:prstGeom prst="rect">
                <a:avLst/>
              </a:prstGeom>
              <a:blipFill>
                <a:blip r:embed="rId6"/>
                <a:stretch>
                  <a:fillRect l="-1131" r="-1131" b="-1231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94000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7037E-6 L 0 -0.1553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21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/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1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use representations to describe and compare two fractions (1/5 and 5/10)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079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21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36F7BD7-C26C-4CCC-94D0-662D5267C7D0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7 Finding equivalent fractions and simplifying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6350232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5243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96668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072BD9-CE0C-4893-94E6-286A64718F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093413"/>
            <a:ext cx="7907446" cy="2671174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6B2BD5E-E9D7-4EDE-AE21-9ED64372BB16}"/>
              </a:ext>
            </a:extLst>
          </p:cNvPr>
          <p:cNvSpPr/>
          <p:nvPr/>
        </p:nvSpPr>
        <p:spPr>
          <a:xfrm>
            <a:off x="3200400" y="1935480"/>
            <a:ext cx="5669280" cy="1386840"/>
          </a:xfrm>
          <a:prstGeom prst="roundRect">
            <a:avLst/>
          </a:prstGeom>
          <a:noFill/>
          <a:ln w="28575">
            <a:solidFill>
              <a:srgbClr val="0D6A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2B5840C-F1D7-4B37-998C-2D65DBB23A4F}"/>
              </a:ext>
            </a:extLst>
          </p:cNvPr>
          <p:cNvSpPr/>
          <p:nvPr/>
        </p:nvSpPr>
        <p:spPr>
          <a:xfrm>
            <a:off x="3171192" y="2030187"/>
            <a:ext cx="1227363" cy="1227363"/>
          </a:xfrm>
          <a:prstGeom prst="ellipse">
            <a:avLst/>
          </a:prstGeom>
          <a:noFill/>
          <a:ln w="28575">
            <a:solidFill>
              <a:srgbClr val="0D6A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EB55F1CC-E1DC-4EDA-83D2-D6D3FB31C553}"/>
              </a:ext>
            </a:extLst>
          </p:cNvPr>
          <p:cNvSpPr/>
          <p:nvPr/>
        </p:nvSpPr>
        <p:spPr>
          <a:xfrm>
            <a:off x="4284255" y="2030187"/>
            <a:ext cx="1227363" cy="1227363"/>
          </a:xfrm>
          <a:prstGeom prst="ellipse">
            <a:avLst/>
          </a:prstGeom>
          <a:noFill/>
          <a:ln w="28575">
            <a:solidFill>
              <a:srgbClr val="0D6A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1A7D1D6-1411-4645-9FF6-1C9218BC9425}"/>
              </a:ext>
            </a:extLst>
          </p:cNvPr>
          <p:cNvSpPr/>
          <p:nvPr/>
        </p:nvSpPr>
        <p:spPr>
          <a:xfrm>
            <a:off x="5398894" y="2030187"/>
            <a:ext cx="1227363" cy="1227363"/>
          </a:xfrm>
          <a:prstGeom prst="ellipse">
            <a:avLst/>
          </a:prstGeom>
          <a:noFill/>
          <a:ln w="28575">
            <a:solidFill>
              <a:srgbClr val="0D6A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FB633336-0560-4B51-B271-E3AD6838DFEF}"/>
              </a:ext>
            </a:extLst>
          </p:cNvPr>
          <p:cNvSpPr/>
          <p:nvPr/>
        </p:nvSpPr>
        <p:spPr>
          <a:xfrm>
            <a:off x="6511957" y="2030187"/>
            <a:ext cx="1227363" cy="1227363"/>
          </a:xfrm>
          <a:prstGeom prst="ellipse">
            <a:avLst/>
          </a:prstGeom>
          <a:noFill/>
          <a:ln w="28575">
            <a:solidFill>
              <a:srgbClr val="0D6A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CAC80D8B-2A34-44A1-9A3D-3FA55B15BC16}"/>
              </a:ext>
            </a:extLst>
          </p:cNvPr>
          <p:cNvSpPr/>
          <p:nvPr/>
        </p:nvSpPr>
        <p:spPr>
          <a:xfrm>
            <a:off x="7618658" y="2030187"/>
            <a:ext cx="1227363" cy="1227363"/>
          </a:xfrm>
          <a:prstGeom prst="ellipse">
            <a:avLst/>
          </a:prstGeom>
          <a:noFill/>
          <a:ln w="28575">
            <a:solidFill>
              <a:srgbClr val="0D6A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9878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6" grpId="0" animBg="1"/>
      <p:bldP spid="18" grpId="0" animBg="1"/>
      <p:bldP spid="19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1">
            <a:extLst>
              <a:ext uri="{FF2B5EF4-FFF2-40B4-BE49-F238E27FC236}">
                <a16:creationId xmlns:a16="http://schemas.microsoft.com/office/drawing/2014/main" id="{97F76379-F2D1-4073-BF5F-8592C0FF7D18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6076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1:2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0A8917A-FEE4-4517-8DD7-CAD89F743A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10134" y="1164387"/>
            <a:ext cx="4771735" cy="66629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89BB634-7157-4CFF-A4FE-80BDD55967B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293"/>
          <a:stretch/>
        </p:blipFill>
        <p:spPr>
          <a:xfrm>
            <a:off x="3710134" y="2229897"/>
            <a:ext cx="4771735" cy="666298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82395" y="2464742"/>
            <a:ext cx="203200" cy="21590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024760" y="2471092"/>
            <a:ext cx="190500" cy="209550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068550" y="2464743"/>
            <a:ext cx="180975" cy="200025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721350" y="3413125"/>
            <a:ext cx="749300" cy="736600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653088" y="4232275"/>
            <a:ext cx="749300" cy="736600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008438" y="5168900"/>
            <a:ext cx="41529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67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03362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B85D44-EE27-4D84-BBA2-A734C774E3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609327"/>
            <a:ext cx="7907446" cy="1639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39046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21992" y="4672011"/>
            <a:ext cx="1435100" cy="736600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784701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5986C9A-AF5C-4390-8BB8-B9262C76D96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2291766"/>
            <a:ext cx="6135088" cy="9449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909F08C-AAD8-4391-934B-C95B859DB13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3429000"/>
            <a:ext cx="6135088" cy="10704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EE8D379-BA3F-49EA-9465-E79F647ACF3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78287" y="4632960"/>
            <a:ext cx="449943" cy="807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18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59259E-6 L 0 -0.1122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52652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97200F-446B-4966-8631-D072DB964B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837651"/>
            <a:ext cx="6135088" cy="207246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95F732A-0EAE-469F-910D-D1E9C6DBAD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3208143"/>
            <a:ext cx="6135088" cy="127190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BEED15A-C24F-4A70-A013-47507F860AD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4497941"/>
            <a:ext cx="6135088" cy="94492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EB366B9-3830-4B74-AE1C-E282C6A73BD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4865917"/>
            <a:ext cx="6135088" cy="1070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850211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C5C5FF6-1840-4603-AFA2-1F0DAF5DB4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97200F-446B-4966-8631-D072DB964B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469" y="1595865"/>
            <a:ext cx="4718136" cy="159380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95F732A-0EAE-469F-910D-D1E9C6DBAD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074" y="3429000"/>
            <a:ext cx="5498926" cy="1140022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8917325E-06AB-4FC9-AD44-834E3CAB20ED}"/>
              </a:ext>
            </a:extLst>
          </p:cNvPr>
          <p:cNvGrpSpPr/>
          <p:nvPr/>
        </p:nvGrpSpPr>
        <p:grpSpPr>
          <a:xfrm>
            <a:off x="647177" y="4716837"/>
            <a:ext cx="5448824" cy="1277508"/>
            <a:chOff x="278993" y="5016828"/>
            <a:chExt cx="6135088" cy="1438405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0BEED15A-C24F-4A70-A013-47507F860A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78993" y="5016828"/>
              <a:ext cx="6135088" cy="944921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CEB366B9-3830-4B74-AE1C-E282C6A73BD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78993" y="5384804"/>
              <a:ext cx="6135088" cy="1070429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6D8431AA-DDED-4C78-A97C-E0DFCB138D2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9546" y="1233434"/>
                <a:ext cx="5664628" cy="2967496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at do you notice about the representations shown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at is the same and what is different in each representation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Identify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in each representation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at can be said about the fractions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? Why is this the case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●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●"/>
                  <a:tabLst/>
                  <a:defRPr/>
                </a:pPr>
                <a:endPara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6D8431AA-DDED-4C78-A97C-E0DFCB138D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546" y="1233434"/>
                <a:ext cx="5664628" cy="2967496"/>
              </a:xfrm>
              <a:prstGeom prst="rect">
                <a:avLst/>
              </a:prstGeom>
              <a:blipFill>
                <a:blip r:embed="rId7"/>
                <a:stretch>
                  <a:fillRect l="-969" r="-2153" b="-180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19">
                <a:extLst>
                  <a:ext uri="{FF2B5EF4-FFF2-40B4-BE49-F238E27FC236}">
                    <a16:creationId xmlns:a16="http://schemas.microsoft.com/office/drawing/2014/main" id="{2AD62CD9-954D-4815-A26B-70E92ED8B3E4}"/>
                  </a:ext>
                </a:extLst>
              </p:cNvPr>
              <p:cNvSpPr txBox="1"/>
              <p:nvPr/>
            </p:nvSpPr>
            <p:spPr>
              <a:xfrm>
                <a:off x="6473508" y="4782861"/>
                <a:ext cx="5290666" cy="841705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 anchor="ctr" anchorCtr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12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are </a:t>
                </a: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equivalent because 1 is the same portion of 2 as 5 is of 10.</a:t>
                </a:r>
                <a:endPara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19">
                <a:extLst>
                  <a:ext uri="{FF2B5EF4-FFF2-40B4-BE49-F238E27FC236}">
                    <a16:creationId xmlns:a16="http://schemas.microsoft.com/office/drawing/2014/main" id="{2AD62CD9-954D-4815-A26B-70E92ED8B3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3508" y="4782861"/>
                <a:ext cx="5290666" cy="841705"/>
              </a:xfrm>
              <a:prstGeom prst="rect">
                <a:avLst/>
              </a:prstGeom>
              <a:blipFill>
                <a:blip r:embed="rId8"/>
                <a:stretch>
                  <a:fillRect b="-1231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0196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BA911-1A35-48AE-8C56-ADD539760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CDAC61F-216F-48F1-A54C-BD5E9B5D736A}"/>
              </a:ext>
            </a:extLst>
          </p:cNvPr>
          <p:cNvGrpSpPr/>
          <p:nvPr/>
        </p:nvGrpSpPr>
        <p:grpSpPr>
          <a:xfrm>
            <a:off x="2391148" y="1557338"/>
            <a:ext cx="1711036" cy="3688032"/>
            <a:chOff x="3672979" y="1668278"/>
            <a:chExt cx="1711036" cy="3688032"/>
          </a:xfrm>
        </p:grpSpPr>
        <p:pic>
          <p:nvPicPr>
            <p:cNvPr id="7" name="Picture 6" descr="A close up of text on a black background  Description automatically generated">
              <a:extLst>
                <a:ext uri="{FF2B5EF4-FFF2-40B4-BE49-F238E27FC236}">
                  <a16:creationId xmlns:a16="http://schemas.microsoft.com/office/drawing/2014/main" id="{9E4CB327-05E1-4CF1-AE88-D4D06CAD647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25410" y="1830946"/>
              <a:ext cx="1311608" cy="949145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80FB17C-4618-4871-A0D5-C9225B9D4353}"/>
                </a:ext>
              </a:extLst>
            </p:cNvPr>
            <p:cNvSpPr/>
            <p:nvPr/>
          </p:nvSpPr>
          <p:spPr>
            <a:xfrm>
              <a:off x="3672979" y="1668278"/>
              <a:ext cx="1711036" cy="7481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8B439D7-E2E4-469A-93DE-0BECF8EAB7ED}"/>
                </a:ext>
              </a:extLst>
            </p:cNvPr>
            <p:cNvSpPr txBox="1"/>
            <p:nvPr/>
          </p:nvSpPr>
          <p:spPr>
            <a:xfrm>
              <a:off x="4197935" y="1941763"/>
              <a:ext cx="76655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04F75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× 3</a:t>
              </a: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104F7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59054912-FABD-415B-8246-3C1A52F2B617}"/>
                </a:ext>
              </a:extLst>
            </p:cNvPr>
            <p:cNvGrpSpPr/>
            <p:nvPr/>
          </p:nvGrpSpPr>
          <p:grpSpPr>
            <a:xfrm>
              <a:off x="3672979" y="4273625"/>
              <a:ext cx="1711036" cy="1082685"/>
              <a:chOff x="3672979" y="4273625"/>
              <a:chExt cx="1711036" cy="1082685"/>
            </a:xfrm>
          </p:grpSpPr>
          <p:pic>
            <p:nvPicPr>
              <p:cNvPr id="12" name="Picture 11" descr="A close up of text on a black background  Description automatically generated">
                <a:extLst>
                  <a:ext uri="{FF2B5EF4-FFF2-40B4-BE49-F238E27FC236}">
                    <a16:creationId xmlns:a16="http://schemas.microsoft.com/office/drawing/2014/main" id="{442E9941-02A2-4F4F-9094-C7C4F6674F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3925410" y="4273625"/>
                <a:ext cx="1311608" cy="949145"/>
              </a:xfrm>
              <a:prstGeom prst="rect">
                <a:avLst/>
              </a:prstGeom>
            </p:spPr>
          </p:pic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739BC58-58AB-4CDB-939C-38A82112E10C}"/>
                  </a:ext>
                </a:extLst>
              </p:cNvPr>
              <p:cNvSpPr/>
              <p:nvPr/>
            </p:nvSpPr>
            <p:spPr>
              <a:xfrm flipV="1">
                <a:off x="3672979" y="4608165"/>
                <a:ext cx="1711036" cy="7481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E3BD514-2C88-4928-AC7B-D771355FB18E}"/>
                </a:ext>
              </a:extLst>
            </p:cNvPr>
            <p:cNvSpPr txBox="1"/>
            <p:nvPr/>
          </p:nvSpPr>
          <p:spPr>
            <a:xfrm>
              <a:off x="4197935" y="4559806"/>
              <a:ext cx="76655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04F75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× 3</a:t>
              </a: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104F7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5C6BC49C-008F-423B-A2F0-693B8876C3D8}"/>
              </a:ext>
            </a:extLst>
          </p:cNvPr>
          <p:cNvGrpSpPr/>
          <p:nvPr/>
        </p:nvGrpSpPr>
        <p:grpSpPr>
          <a:xfrm>
            <a:off x="985619" y="2767486"/>
            <a:ext cx="4613828" cy="1101150"/>
            <a:chOff x="2267450" y="2878426"/>
            <a:chExt cx="4613828" cy="1101150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DEE78DDF-D26C-4041-A1BE-0E8F3EB8FD01}"/>
                </a:ext>
              </a:extLst>
            </p:cNvPr>
            <p:cNvGrpSpPr/>
            <p:nvPr/>
          </p:nvGrpSpPr>
          <p:grpSpPr>
            <a:xfrm>
              <a:off x="5769464" y="2878427"/>
              <a:ext cx="1111814" cy="1101148"/>
              <a:chOff x="5769464" y="2878427"/>
              <a:chExt cx="1111814" cy="1101148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D1E3DCAC-BC4E-498B-A825-0540CF6F6505}"/>
                  </a:ext>
                </a:extLst>
              </p:cNvPr>
              <p:cNvGrpSpPr/>
              <p:nvPr/>
            </p:nvGrpSpPr>
            <p:grpSpPr>
              <a:xfrm rot="5400000">
                <a:off x="5774797" y="2873094"/>
                <a:ext cx="1101148" cy="1111813"/>
                <a:chOff x="1856509" y="1773382"/>
                <a:chExt cx="1711036" cy="1111813"/>
              </a:xfrm>
            </p:grpSpPr>
            <p:pic>
              <p:nvPicPr>
                <p:cNvPr id="18" name="Picture 17" descr="A close up of text on a black background  Description automatically generated">
                  <a:extLst>
                    <a:ext uri="{FF2B5EF4-FFF2-40B4-BE49-F238E27FC236}">
                      <a16:creationId xmlns:a16="http://schemas.microsoft.com/office/drawing/2014/main" id="{86651D00-0C6A-4D7B-8F1E-0B36E7F91E0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116744" y="1936050"/>
                  <a:ext cx="1296000" cy="949145"/>
                </a:xfrm>
                <a:prstGeom prst="rect">
                  <a:avLst/>
                </a:prstGeom>
              </p:spPr>
            </p:pic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CBC4ADF8-62C4-4388-B896-CFD26F2E4E3D}"/>
                    </a:ext>
                  </a:extLst>
                </p:cNvPr>
                <p:cNvSpPr/>
                <p:nvPr/>
              </p:nvSpPr>
              <p:spPr>
                <a:xfrm>
                  <a:off x="1856509" y="1773382"/>
                  <a:ext cx="1711036" cy="7481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en-GB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92237F1-2594-4FF5-96FB-0122D5A4E505}"/>
                  </a:ext>
                </a:extLst>
              </p:cNvPr>
              <p:cNvSpPr txBox="1"/>
              <p:nvPr/>
            </p:nvSpPr>
            <p:spPr>
              <a:xfrm>
                <a:off x="6114721" y="3239513"/>
                <a:ext cx="76655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04F75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× 4</a:t>
                </a:r>
                <a:endParaRPr kumimoji="0" lang="en-GB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104F75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6184A95D-3A6E-4171-AD83-887036442C19}"/>
                </a:ext>
              </a:extLst>
            </p:cNvPr>
            <p:cNvGrpSpPr/>
            <p:nvPr/>
          </p:nvGrpSpPr>
          <p:grpSpPr>
            <a:xfrm>
              <a:off x="2267450" y="2878426"/>
              <a:ext cx="1153923" cy="1101150"/>
              <a:chOff x="2315939" y="2878426"/>
              <a:chExt cx="1153923" cy="1101150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C520A458-175E-4AFA-B47E-023660416D5F}"/>
                  </a:ext>
                </a:extLst>
              </p:cNvPr>
              <p:cNvGrpSpPr/>
              <p:nvPr/>
            </p:nvGrpSpPr>
            <p:grpSpPr>
              <a:xfrm rot="5400000" flipV="1">
                <a:off x="2363381" y="2873094"/>
                <a:ext cx="1101150" cy="1111813"/>
                <a:chOff x="1856509" y="1773382"/>
                <a:chExt cx="1711036" cy="1111813"/>
              </a:xfrm>
            </p:grpSpPr>
            <p:pic>
              <p:nvPicPr>
                <p:cNvPr id="15" name="Picture 14" descr="A close up of text on a black background  Description automatically generated">
                  <a:extLst>
                    <a:ext uri="{FF2B5EF4-FFF2-40B4-BE49-F238E27FC236}">
                      <a16:creationId xmlns:a16="http://schemas.microsoft.com/office/drawing/2014/main" id="{D6697813-1D39-428F-8E53-5B42F3DB4E2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116744" y="1936050"/>
                  <a:ext cx="1296000" cy="949145"/>
                </a:xfrm>
                <a:prstGeom prst="rect">
                  <a:avLst/>
                </a:prstGeom>
              </p:spPr>
            </p:pic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3417A7BA-6EFA-407A-A2E0-73464F2A4314}"/>
                    </a:ext>
                  </a:extLst>
                </p:cNvPr>
                <p:cNvSpPr/>
                <p:nvPr/>
              </p:nvSpPr>
              <p:spPr>
                <a:xfrm>
                  <a:off x="1856509" y="1773382"/>
                  <a:ext cx="1711036" cy="7481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en-GB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AF591FA-C720-47CF-89A4-04695C4DCCDF}"/>
                  </a:ext>
                </a:extLst>
              </p:cNvPr>
              <p:cNvSpPr txBox="1"/>
              <p:nvPr/>
            </p:nvSpPr>
            <p:spPr>
              <a:xfrm>
                <a:off x="2315939" y="3239513"/>
                <a:ext cx="76655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04F75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× 4</a:t>
                </a:r>
                <a:endParaRPr kumimoji="0" lang="en-GB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104F75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459D9CA-B7C1-4FCA-95FC-19F064087C5E}"/>
              </a:ext>
            </a:extLst>
          </p:cNvPr>
          <p:cNvGrpSpPr/>
          <p:nvPr/>
        </p:nvGrpSpPr>
        <p:grpSpPr>
          <a:xfrm>
            <a:off x="2305482" y="2686268"/>
            <a:ext cx="2066114" cy="1419269"/>
            <a:chOff x="2305482" y="2686268"/>
            <a:chExt cx="2066114" cy="1419269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5D9F416D-E912-48DF-8281-B185E76ACCE4}"/>
                </a:ext>
              </a:extLst>
            </p:cNvPr>
            <p:cNvGrpSpPr/>
            <p:nvPr/>
          </p:nvGrpSpPr>
          <p:grpSpPr>
            <a:xfrm>
              <a:off x="2305482" y="2686268"/>
              <a:ext cx="498282" cy="1419269"/>
              <a:chOff x="1586786" y="4965557"/>
              <a:chExt cx="498282" cy="1419269"/>
            </a:xfrm>
          </p:grpSpPr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2198833D-8BA7-4079-A1A5-AAF09446C06E}"/>
                  </a:ext>
                </a:extLst>
              </p:cNvPr>
              <p:cNvSpPr txBox="1"/>
              <p:nvPr/>
            </p:nvSpPr>
            <p:spPr>
              <a:xfrm>
                <a:off x="1586786" y="4965557"/>
                <a:ext cx="48442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8D7E544-6156-4B0A-9749-9755912FC32B}"/>
                  </a:ext>
                </a:extLst>
              </p:cNvPr>
              <p:cNvSpPr txBox="1"/>
              <p:nvPr/>
            </p:nvSpPr>
            <p:spPr>
              <a:xfrm>
                <a:off x="1586786" y="5646162"/>
                <a:ext cx="48442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4</a:t>
                </a:r>
              </a:p>
            </p:txBody>
          </p: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479FC2F1-0B2D-474E-8C8A-94B61835BECA}"/>
                  </a:ext>
                </a:extLst>
              </p:cNvPr>
              <p:cNvCxnSpPr/>
              <p:nvPr/>
            </p:nvCxnSpPr>
            <p:spPr>
              <a:xfrm>
                <a:off x="1607086" y="5696788"/>
                <a:ext cx="477982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9B33B955-52D5-4D0B-B008-86C9DFE3E13E}"/>
                </a:ext>
              </a:extLst>
            </p:cNvPr>
            <p:cNvGrpSpPr/>
            <p:nvPr/>
          </p:nvGrpSpPr>
          <p:grpSpPr>
            <a:xfrm>
              <a:off x="3587407" y="2686268"/>
              <a:ext cx="784189" cy="1419269"/>
              <a:chOff x="1423052" y="4965557"/>
              <a:chExt cx="784189" cy="1419269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67CD39D-E1D6-401D-8CA0-3749A9208E62}"/>
                  </a:ext>
                </a:extLst>
              </p:cNvPr>
              <p:cNvSpPr txBox="1"/>
              <p:nvPr/>
            </p:nvSpPr>
            <p:spPr>
              <a:xfrm>
                <a:off x="1586786" y="4965557"/>
                <a:ext cx="48442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06F26BB-33B4-4B07-B17D-AC9EE78F27C6}"/>
                  </a:ext>
                </a:extLst>
              </p:cNvPr>
              <p:cNvSpPr txBox="1"/>
              <p:nvPr/>
            </p:nvSpPr>
            <p:spPr>
              <a:xfrm>
                <a:off x="1423052" y="5646162"/>
                <a:ext cx="784189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2</a:t>
                </a:r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9E76EAD-9630-43DC-AFE6-6B7137BDB2B4}"/>
                  </a:ext>
                </a:extLst>
              </p:cNvPr>
              <p:cNvCxnSpPr/>
              <p:nvPr/>
            </p:nvCxnSpPr>
            <p:spPr>
              <a:xfrm>
                <a:off x="1607086" y="5696788"/>
                <a:ext cx="477982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F6F61CA-ABC0-4F59-AEA3-004AE6B30A8F}"/>
                </a:ext>
              </a:extLst>
            </p:cNvPr>
            <p:cNvSpPr txBox="1"/>
            <p:nvPr/>
          </p:nvSpPr>
          <p:spPr>
            <a:xfrm>
              <a:off x="3035956" y="3036107"/>
              <a:ext cx="498855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4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=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67C6D74-ED20-4FF3-AA8C-3A97FC8889B4}"/>
              </a:ext>
            </a:extLst>
          </p:cNvPr>
          <p:cNvGrpSpPr/>
          <p:nvPr/>
        </p:nvGrpSpPr>
        <p:grpSpPr>
          <a:xfrm>
            <a:off x="2391148" y="1557338"/>
            <a:ext cx="1711036" cy="3688032"/>
            <a:chOff x="3672979" y="1668278"/>
            <a:chExt cx="1711036" cy="3688032"/>
          </a:xfrm>
        </p:grpSpPr>
        <p:pic>
          <p:nvPicPr>
            <p:cNvPr id="32" name="Picture 31" descr="A close up of text on a black background  Description automatically generated">
              <a:extLst>
                <a:ext uri="{FF2B5EF4-FFF2-40B4-BE49-F238E27FC236}">
                  <a16:creationId xmlns:a16="http://schemas.microsoft.com/office/drawing/2014/main" id="{5A28D06A-F326-4B17-A913-A038AA19013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25410" y="1830946"/>
              <a:ext cx="1311608" cy="949145"/>
            </a:xfrm>
            <a:prstGeom prst="rect">
              <a:avLst/>
            </a:prstGeom>
          </p:spPr>
        </p:pic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80BE9E6D-913A-4BBA-AB79-8388401893AB}"/>
                </a:ext>
              </a:extLst>
            </p:cNvPr>
            <p:cNvSpPr/>
            <p:nvPr/>
          </p:nvSpPr>
          <p:spPr>
            <a:xfrm>
              <a:off x="3672979" y="1668278"/>
              <a:ext cx="1711036" cy="7481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A9133E9C-F9DC-4F36-9D29-288EECA5850C}"/>
                </a:ext>
              </a:extLst>
            </p:cNvPr>
            <p:cNvSpPr txBox="1"/>
            <p:nvPr/>
          </p:nvSpPr>
          <p:spPr>
            <a:xfrm>
              <a:off x="4197935" y="1941763"/>
              <a:ext cx="76655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04F75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× 5</a:t>
              </a: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104F7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99881CD4-31D5-4749-867F-DFC608D191F2}"/>
                </a:ext>
              </a:extLst>
            </p:cNvPr>
            <p:cNvGrpSpPr/>
            <p:nvPr/>
          </p:nvGrpSpPr>
          <p:grpSpPr>
            <a:xfrm>
              <a:off x="3672979" y="4273625"/>
              <a:ext cx="1711036" cy="1082685"/>
              <a:chOff x="3672979" y="4273625"/>
              <a:chExt cx="1711036" cy="1082685"/>
            </a:xfrm>
          </p:grpSpPr>
          <p:pic>
            <p:nvPicPr>
              <p:cNvPr id="40" name="Picture 39" descr="A close up of text on a black background  Description automatically generated">
                <a:extLst>
                  <a:ext uri="{FF2B5EF4-FFF2-40B4-BE49-F238E27FC236}">
                    <a16:creationId xmlns:a16="http://schemas.microsoft.com/office/drawing/2014/main" id="{3E27C460-B74C-490F-B82E-516BA5475D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flipV="1">
                <a:off x="3925410" y="4273625"/>
                <a:ext cx="1311608" cy="949145"/>
              </a:xfrm>
              <a:prstGeom prst="rect">
                <a:avLst/>
              </a:prstGeom>
            </p:spPr>
          </p:pic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ED9EDC28-8214-458F-94F4-577317817881}"/>
                  </a:ext>
                </a:extLst>
              </p:cNvPr>
              <p:cNvSpPr/>
              <p:nvPr/>
            </p:nvSpPr>
            <p:spPr>
              <a:xfrm flipV="1">
                <a:off x="3672979" y="4608165"/>
                <a:ext cx="1711036" cy="7481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F98B60F-B814-4511-BC5D-2DF0DF437B88}"/>
                </a:ext>
              </a:extLst>
            </p:cNvPr>
            <p:cNvSpPr txBox="1"/>
            <p:nvPr/>
          </p:nvSpPr>
          <p:spPr>
            <a:xfrm>
              <a:off x="4197935" y="4559806"/>
              <a:ext cx="76655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04F75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× 5</a:t>
              </a:r>
              <a:endParaRPr kumimoji="0" lang="en-GB" sz="2800" b="0" i="0" u="none" strike="noStrike" kern="1200" cap="none" spc="0" normalizeH="0" baseline="0" noProof="0" dirty="0">
                <a:ln>
                  <a:noFill/>
                </a:ln>
                <a:solidFill>
                  <a:srgbClr val="104F75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DC78A88-ADFF-4331-A9F1-DB3110AACCEF}"/>
              </a:ext>
            </a:extLst>
          </p:cNvPr>
          <p:cNvGrpSpPr/>
          <p:nvPr/>
        </p:nvGrpSpPr>
        <p:grpSpPr>
          <a:xfrm>
            <a:off x="985619" y="2767486"/>
            <a:ext cx="4613828" cy="1101150"/>
            <a:chOff x="2267450" y="2878426"/>
            <a:chExt cx="4613828" cy="1101150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C0D1BB3A-2112-4514-93C7-36DFE01F7C4B}"/>
                </a:ext>
              </a:extLst>
            </p:cNvPr>
            <p:cNvGrpSpPr/>
            <p:nvPr/>
          </p:nvGrpSpPr>
          <p:grpSpPr>
            <a:xfrm>
              <a:off x="5769464" y="2878427"/>
              <a:ext cx="1111814" cy="1101148"/>
              <a:chOff x="5769464" y="2878427"/>
              <a:chExt cx="1111814" cy="1101148"/>
            </a:xfrm>
          </p:grpSpPr>
          <p:grpSp>
            <p:nvGrpSpPr>
              <p:cNvPr id="49" name="Group 48">
                <a:extLst>
                  <a:ext uri="{FF2B5EF4-FFF2-40B4-BE49-F238E27FC236}">
                    <a16:creationId xmlns:a16="http://schemas.microsoft.com/office/drawing/2014/main" id="{54046740-1D57-42B4-A2E6-B6473EB57263}"/>
                  </a:ext>
                </a:extLst>
              </p:cNvPr>
              <p:cNvGrpSpPr/>
              <p:nvPr/>
            </p:nvGrpSpPr>
            <p:grpSpPr>
              <a:xfrm rot="5400000">
                <a:off x="5774797" y="2873094"/>
                <a:ext cx="1101148" cy="1111813"/>
                <a:chOff x="1856509" y="1773382"/>
                <a:chExt cx="1711036" cy="1111813"/>
              </a:xfrm>
            </p:grpSpPr>
            <p:pic>
              <p:nvPicPr>
                <p:cNvPr id="51" name="Picture 50" descr="A close up of text on a black background  Description automatically generated">
                  <a:extLst>
                    <a:ext uri="{FF2B5EF4-FFF2-40B4-BE49-F238E27FC236}">
                      <a16:creationId xmlns:a16="http://schemas.microsoft.com/office/drawing/2014/main" id="{F7444575-D6D3-46DE-BE14-FC6A19ABE82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116744" y="1936050"/>
                  <a:ext cx="1296000" cy="949145"/>
                </a:xfrm>
                <a:prstGeom prst="rect">
                  <a:avLst/>
                </a:prstGeom>
              </p:spPr>
            </p:pic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375675D2-D375-4DF4-B941-C67632E1CF88}"/>
                    </a:ext>
                  </a:extLst>
                </p:cNvPr>
                <p:cNvSpPr/>
                <p:nvPr/>
              </p:nvSpPr>
              <p:spPr>
                <a:xfrm>
                  <a:off x="1856509" y="1773382"/>
                  <a:ext cx="1711036" cy="7481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en-GB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B652EF2E-D226-4C64-A9FB-12FEA97D081B}"/>
                  </a:ext>
                </a:extLst>
              </p:cNvPr>
              <p:cNvSpPr txBox="1"/>
              <p:nvPr/>
            </p:nvSpPr>
            <p:spPr>
              <a:xfrm>
                <a:off x="6114721" y="3239513"/>
                <a:ext cx="76655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04F75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× 2</a:t>
                </a:r>
                <a:endParaRPr kumimoji="0" lang="en-GB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104F75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30CDBB6D-EC30-49E3-9325-A46A72C1F90E}"/>
                </a:ext>
              </a:extLst>
            </p:cNvPr>
            <p:cNvGrpSpPr/>
            <p:nvPr/>
          </p:nvGrpSpPr>
          <p:grpSpPr>
            <a:xfrm>
              <a:off x="2267450" y="2878426"/>
              <a:ext cx="1153923" cy="1101150"/>
              <a:chOff x="2315939" y="2878426"/>
              <a:chExt cx="1153923" cy="1101150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97D20AA6-BA48-43DB-AF20-F06B9134DBC6}"/>
                  </a:ext>
                </a:extLst>
              </p:cNvPr>
              <p:cNvGrpSpPr/>
              <p:nvPr/>
            </p:nvGrpSpPr>
            <p:grpSpPr>
              <a:xfrm rot="5400000" flipV="1">
                <a:off x="2363381" y="2873094"/>
                <a:ext cx="1101150" cy="1111813"/>
                <a:chOff x="1856509" y="1773382"/>
                <a:chExt cx="1711036" cy="1111813"/>
              </a:xfrm>
            </p:grpSpPr>
            <p:pic>
              <p:nvPicPr>
                <p:cNvPr id="47" name="Picture 46" descr="A close up of text on a black background  Description automatically generated">
                  <a:extLst>
                    <a:ext uri="{FF2B5EF4-FFF2-40B4-BE49-F238E27FC236}">
                      <a16:creationId xmlns:a16="http://schemas.microsoft.com/office/drawing/2014/main" id="{AB6B6D87-F1DB-4CBE-8B93-F5D5A4E4526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116744" y="1936050"/>
                  <a:ext cx="1296000" cy="949145"/>
                </a:xfrm>
                <a:prstGeom prst="rect">
                  <a:avLst/>
                </a:prstGeom>
              </p:spPr>
            </p:pic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B828DF3A-2658-477A-9A3B-94A4428FDF31}"/>
                    </a:ext>
                  </a:extLst>
                </p:cNvPr>
                <p:cNvSpPr/>
                <p:nvPr/>
              </p:nvSpPr>
              <p:spPr>
                <a:xfrm>
                  <a:off x="1856509" y="1773382"/>
                  <a:ext cx="1711036" cy="74814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endParaRPr kumimoji="0" lang="en-GB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EA5F2967-893C-41D0-8470-D4791DC6485F}"/>
                  </a:ext>
                </a:extLst>
              </p:cNvPr>
              <p:cNvSpPr txBox="1"/>
              <p:nvPr/>
            </p:nvSpPr>
            <p:spPr>
              <a:xfrm>
                <a:off x="2315939" y="3239513"/>
                <a:ext cx="76655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04F75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× 2</a:t>
                </a:r>
                <a:endParaRPr kumimoji="0" lang="en-GB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104F75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4930309-6038-4C99-8F2A-4B8049EBBA21}"/>
              </a:ext>
            </a:extLst>
          </p:cNvPr>
          <p:cNvGrpSpPr/>
          <p:nvPr/>
        </p:nvGrpSpPr>
        <p:grpSpPr>
          <a:xfrm>
            <a:off x="2305482" y="2686268"/>
            <a:ext cx="2066114" cy="1419269"/>
            <a:chOff x="7860775" y="2686268"/>
            <a:chExt cx="2066114" cy="1419269"/>
          </a:xfrm>
        </p:grpSpPr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FE20F7FF-6B1B-4169-A089-E58805F1E7A2}"/>
                </a:ext>
              </a:extLst>
            </p:cNvPr>
            <p:cNvGrpSpPr/>
            <p:nvPr/>
          </p:nvGrpSpPr>
          <p:grpSpPr>
            <a:xfrm>
              <a:off x="7860775" y="2686268"/>
              <a:ext cx="498282" cy="1419269"/>
              <a:chOff x="1586786" y="4965557"/>
              <a:chExt cx="498282" cy="1419269"/>
            </a:xfrm>
          </p:grpSpPr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020F5CC6-1482-4F7D-A827-A6DB15AF9A9D}"/>
                  </a:ext>
                </a:extLst>
              </p:cNvPr>
              <p:cNvSpPr txBox="1"/>
              <p:nvPr/>
            </p:nvSpPr>
            <p:spPr>
              <a:xfrm>
                <a:off x="1586786" y="4965557"/>
                <a:ext cx="48442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3A3CBB12-05DE-4A41-A66E-08B821F0AA32}"/>
                  </a:ext>
                </a:extLst>
              </p:cNvPr>
              <p:cNvSpPr txBox="1"/>
              <p:nvPr/>
            </p:nvSpPr>
            <p:spPr>
              <a:xfrm>
                <a:off x="1586786" y="5646162"/>
                <a:ext cx="48442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2</a:t>
                </a:r>
              </a:p>
            </p:txBody>
          </p: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8CF2EFE7-18C2-401B-96CC-EA5015016CD3}"/>
                  </a:ext>
                </a:extLst>
              </p:cNvPr>
              <p:cNvCxnSpPr/>
              <p:nvPr/>
            </p:nvCxnSpPr>
            <p:spPr>
              <a:xfrm>
                <a:off x="1607086" y="5696788"/>
                <a:ext cx="477982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6EF69D9F-661F-40B9-9137-C14574D58DD7}"/>
                </a:ext>
              </a:extLst>
            </p:cNvPr>
            <p:cNvGrpSpPr/>
            <p:nvPr/>
          </p:nvGrpSpPr>
          <p:grpSpPr>
            <a:xfrm>
              <a:off x="9142700" y="2686268"/>
              <a:ext cx="784189" cy="1419269"/>
              <a:chOff x="1423052" y="4965557"/>
              <a:chExt cx="784189" cy="1419269"/>
            </a:xfrm>
          </p:grpSpPr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1CB3AE49-783D-4D45-A1D3-23BFC1BCA2E8}"/>
                  </a:ext>
                </a:extLst>
              </p:cNvPr>
              <p:cNvSpPr txBox="1"/>
              <p:nvPr/>
            </p:nvSpPr>
            <p:spPr>
              <a:xfrm>
                <a:off x="1586786" y="4965557"/>
                <a:ext cx="484428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5</a:t>
                </a: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57914146-A3C9-4D5E-B298-DD70FF6F09B1}"/>
                  </a:ext>
                </a:extLst>
              </p:cNvPr>
              <p:cNvSpPr txBox="1"/>
              <p:nvPr/>
            </p:nvSpPr>
            <p:spPr>
              <a:xfrm>
                <a:off x="1423052" y="5646162"/>
                <a:ext cx="784189" cy="738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0</a:t>
                </a:r>
              </a:p>
            </p:txBody>
          </p: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9B842892-CE3B-4407-BC04-B2B6FAFE8011}"/>
                  </a:ext>
                </a:extLst>
              </p:cNvPr>
              <p:cNvCxnSpPr/>
              <p:nvPr/>
            </p:nvCxnSpPr>
            <p:spPr>
              <a:xfrm>
                <a:off x="1607086" y="5696788"/>
                <a:ext cx="477982" cy="0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BEAB9735-82E7-4A1D-A0AA-D3A1DD37D551}"/>
                </a:ext>
              </a:extLst>
            </p:cNvPr>
            <p:cNvSpPr txBox="1"/>
            <p:nvPr/>
          </p:nvSpPr>
          <p:spPr>
            <a:xfrm>
              <a:off x="8591249" y="3036107"/>
              <a:ext cx="498855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42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=</a:t>
              </a:r>
            </a:p>
          </p:txBody>
        </p:sp>
      </p:grpSp>
      <p:sp>
        <p:nvSpPr>
          <p:cNvPr id="24" name="Content Placeholder 2">
            <a:extLst>
              <a:ext uri="{FF2B5EF4-FFF2-40B4-BE49-F238E27FC236}">
                <a16:creationId xmlns:a16="http://schemas.microsoft.com/office/drawing/2014/main" id="{0198B5D4-6DE4-4B29-BDC9-ADE7466F6CF8}"/>
              </a:ext>
            </a:extLst>
          </p:cNvPr>
          <p:cNvSpPr txBox="1">
            <a:spLocks/>
          </p:cNvSpPr>
          <p:nvPr/>
        </p:nvSpPr>
        <p:spPr>
          <a:xfrm>
            <a:off x="6187605" y="1868238"/>
            <a:ext cx="5390389" cy="2967496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What do you notice about the vertical relationship between the numerator and denominator of each fraction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What do you notice about the horizontal relationship between the numerators and denominators of both fractions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25518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0DFDF0E-0890-4935-9F22-813289DD44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2E66D5-420D-46AA-A06E-B8E31F14C0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19712" y="1852334"/>
            <a:ext cx="7907446" cy="3153335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00361" y="4895178"/>
            <a:ext cx="228600" cy="7366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AD30586-D551-49AC-B382-4D3D36CFD14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19712" y="1851040"/>
            <a:ext cx="7907446" cy="310512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43261" y="4895178"/>
            <a:ext cx="647700" cy="7366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8FC7987-8B35-4774-81E3-E288967931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19712" y="1844455"/>
            <a:ext cx="7907446" cy="3143693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143261" y="4895178"/>
            <a:ext cx="647700" cy="7366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6A8EFA4-5B10-4161-994C-949E65E4013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19712" y="1844455"/>
            <a:ext cx="7907446" cy="3143693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43261" y="4895178"/>
            <a:ext cx="673100" cy="7366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7A8AE71-E9F8-4FEB-8722-D277A13BA3A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19712" y="1843162"/>
            <a:ext cx="7907446" cy="3095476"/>
          </a:xfrm>
          <a:prstGeom prst="rect">
            <a:avLst/>
          </a:prstGeom>
        </p:spPr>
      </p:pic>
      <p:pic>
        <p:nvPicPr>
          <p:cNvPr id="30" name="Image 29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155961" y="4895178"/>
            <a:ext cx="660400" cy="736600"/>
          </a:xfrm>
          <a:prstGeom prst="rect">
            <a:avLst/>
          </a:prstGeom>
        </p:spPr>
      </p:pic>
      <p:pic>
        <p:nvPicPr>
          <p:cNvPr id="34" name="Image 33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155961" y="4889735"/>
            <a:ext cx="673100" cy="736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98C72AAA-EDDF-48BA-90BB-4A76F6BE446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19712" y="1847984"/>
            <a:ext cx="7907446" cy="3085832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811D9E26-E6D3-411A-B016-DCDD137B4843}"/>
              </a:ext>
            </a:extLst>
          </p:cNvPr>
          <p:cNvGrpSpPr/>
          <p:nvPr/>
        </p:nvGrpSpPr>
        <p:grpSpPr>
          <a:xfrm>
            <a:off x="800361" y="4882334"/>
            <a:ext cx="4460875" cy="755650"/>
            <a:chOff x="1134228" y="4888548"/>
            <a:chExt cx="4460875" cy="755650"/>
          </a:xfrm>
        </p:grpSpPr>
        <p:pic>
          <p:nvPicPr>
            <p:cNvPr id="20" name="Image 19"/>
            <p:cNvPicPr>
              <a:picLocks noChangeAspect="1"/>
            </p:cNvPicPr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1134228" y="4901248"/>
              <a:ext cx="228600" cy="736600"/>
            </a:xfrm>
            <a:prstGeom prst="rect">
              <a:avLst/>
            </a:prstGeom>
          </p:spPr>
        </p:pic>
        <p:pic>
          <p:nvPicPr>
            <p:cNvPr id="23" name="Image 22"/>
            <p:cNvPicPr>
              <a:picLocks noChangeAspect="1"/>
            </p:cNvPicPr>
            <p:nvPr/>
          </p:nvPicPr>
          <p:blipFill>
            <a:blip r:embed="rId16" cstate="print"/>
            <a:stretch>
              <a:fillRect/>
            </a:stretch>
          </p:blipFill>
          <p:spPr>
            <a:xfrm>
              <a:off x="1905753" y="4907598"/>
              <a:ext cx="381000" cy="736600"/>
            </a:xfrm>
            <a:prstGeom prst="rect">
              <a:avLst/>
            </a:prstGeom>
          </p:spPr>
        </p:pic>
        <p:pic>
          <p:nvPicPr>
            <p:cNvPr id="24" name="Image 23"/>
            <p:cNvPicPr>
              <a:picLocks noChangeAspect="1"/>
            </p:cNvPicPr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2697915" y="4894898"/>
              <a:ext cx="368300" cy="736600"/>
            </a:xfrm>
            <a:prstGeom prst="rect">
              <a:avLst/>
            </a:prstGeom>
          </p:spPr>
        </p:pic>
        <p:pic>
          <p:nvPicPr>
            <p:cNvPr id="27" name="Image 26"/>
            <p:cNvPicPr>
              <a:picLocks noChangeAspect="1"/>
            </p:cNvPicPr>
            <p:nvPr/>
          </p:nvPicPr>
          <p:blipFill>
            <a:blip r:embed="rId18" cstate="print"/>
            <a:stretch>
              <a:fillRect/>
            </a:stretch>
          </p:blipFill>
          <p:spPr>
            <a:xfrm>
              <a:off x="3545640" y="4907598"/>
              <a:ext cx="393700" cy="736600"/>
            </a:xfrm>
            <a:prstGeom prst="rect">
              <a:avLst/>
            </a:prstGeom>
          </p:spPr>
        </p:pic>
        <p:pic>
          <p:nvPicPr>
            <p:cNvPr id="28" name="Image 27"/>
            <p:cNvPicPr>
              <a:picLocks noChangeAspect="1"/>
            </p:cNvPicPr>
            <p:nvPr/>
          </p:nvPicPr>
          <p:blipFill>
            <a:blip r:embed="rId19" cstate="print"/>
            <a:stretch>
              <a:fillRect/>
            </a:stretch>
          </p:blipFill>
          <p:spPr>
            <a:xfrm>
              <a:off x="4360028" y="4894898"/>
              <a:ext cx="381000" cy="736600"/>
            </a:xfrm>
            <a:prstGeom prst="rect">
              <a:avLst/>
            </a:prstGeom>
          </p:spPr>
        </p:pic>
        <p:pic>
          <p:nvPicPr>
            <p:cNvPr id="31" name="Image 30"/>
            <p:cNvPicPr>
              <a:picLocks noChangeAspect="1"/>
            </p:cNvPicPr>
            <p:nvPr/>
          </p:nvPicPr>
          <p:blipFill>
            <a:blip r:embed="rId20" cstate="print"/>
            <a:stretch>
              <a:fillRect/>
            </a:stretch>
          </p:blipFill>
          <p:spPr>
            <a:xfrm>
              <a:off x="5201403" y="4888548"/>
              <a:ext cx="393700" cy="736600"/>
            </a:xfrm>
            <a:prstGeom prst="rect">
              <a:avLst/>
            </a:prstGeom>
          </p:spPr>
        </p:pic>
        <p:pic>
          <p:nvPicPr>
            <p:cNvPr id="32" name="Image 31"/>
            <p:cNvPicPr>
              <a:picLocks noChangeAspect="1"/>
            </p:cNvPicPr>
            <p:nvPr/>
          </p:nvPicPr>
          <p:blipFill>
            <a:blip r:embed="rId21" cstate="print"/>
            <a:stretch>
              <a:fillRect/>
            </a:stretch>
          </p:blipFill>
          <p:spPr>
            <a:xfrm>
              <a:off x="1556979" y="5211268"/>
              <a:ext cx="215900" cy="177800"/>
            </a:xfrm>
            <a:prstGeom prst="rect">
              <a:avLst/>
            </a:prstGeom>
          </p:spPr>
        </p:pic>
        <p:pic>
          <p:nvPicPr>
            <p:cNvPr id="33" name="Image 32"/>
            <p:cNvPicPr>
              <a:picLocks noChangeAspect="1"/>
            </p:cNvPicPr>
            <p:nvPr/>
          </p:nvPicPr>
          <p:blipFill>
            <a:blip r:embed="rId22" cstate="print"/>
            <a:stretch>
              <a:fillRect/>
            </a:stretch>
          </p:blipFill>
          <p:spPr>
            <a:xfrm>
              <a:off x="2405974" y="5219206"/>
              <a:ext cx="209550" cy="161925"/>
            </a:xfrm>
            <a:prstGeom prst="rect">
              <a:avLst/>
            </a:prstGeom>
          </p:spPr>
        </p:pic>
        <p:pic>
          <p:nvPicPr>
            <p:cNvPr id="35" name="Image 34"/>
            <p:cNvPicPr>
              <a:picLocks noChangeAspect="1"/>
            </p:cNvPicPr>
            <p:nvPr/>
          </p:nvPicPr>
          <p:blipFill>
            <a:blip r:embed="rId21" cstate="print"/>
            <a:stretch>
              <a:fillRect/>
            </a:stretch>
          </p:blipFill>
          <p:spPr>
            <a:xfrm>
              <a:off x="3185754" y="5203965"/>
              <a:ext cx="215900" cy="177800"/>
            </a:xfrm>
            <a:prstGeom prst="rect">
              <a:avLst/>
            </a:prstGeom>
          </p:spPr>
        </p:pic>
        <p:pic>
          <p:nvPicPr>
            <p:cNvPr id="36" name="Image 35"/>
            <p:cNvPicPr>
              <a:picLocks noChangeAspect="1"/>
            </p:cNvPicPr>
            <p:nvPr/>
          </p:nvPicPr>
          <p:blipFill>
            <a:blip r:embed="rId22" cstate="print"/>
            <a:stretch>
              <a:fillRect/>
            </a:stretch>
          </p:blipFill>
          <p:spPr>
            <a:xfrm>
              <a:off x="4049989" y="5211903"/>
              <a:ext cx="209550" cy="161925"/>
            </a:xfrm>
            <a:prstGeom prst="rect">
              <a:avLst/>
            </a:prstGeom>
          </p:spPr>
        </p:pic>
        <p:pic>
          <p:nvPicPr>
            <p:cNvPr id="38" name="Image 37"/>
            <p:cNvPicPr>
              <a:picLocks noChangeAspect="1"/>
            </p:cNvPicPr>
            <p:nvPr/>
          </p:nvPicPr>
          <p:blipFill>
            <a:blip r:embed="rId23" cstate="print"/>
            <a:stretch>
              <a:fillRect/>
            </a:stretch>
          </p:blipFill>
          <p:spPr>
            <a:xfrm>
              <a:off x="4881681" y="5221110"/>
              <a:ext cx="200025" cy="1524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5F9C897E-DA4B-436C-B4EF-D026F8A18B4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349134" y="1388402"/>
                <a:ext cx="5295639" cy="5250408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ow many equal parts make the whole? How many of these parts are blue?        What fraction of the whole is shaded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ow can we describe the fraction of the whole that is shaded if we change the number of parts that are found in the same- sized whole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Keep your attention on the blue part (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.</m:t>
                    </m:r>
                    <m: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For each change in the number of parts can you still see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at can be said about all of the fractions that have been identified? 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●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●"/>
                  <a:tabLst/>
                  <a:defRPr/>
                </a:pPr>
                <a:endPara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5F9C897E-DA4B-436C-B4EF-D026F8A18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9134" y="1388402"/>
                <a:ext cx="5295639" cy="5250408"/>
              </a:xfrm>
              <a:prstGeom prst="rect">
                <a:avLst/>
              </a:prstGeom>
              <a:blipFill>
                <a:blip r:embed="rId42"/>
                <a:stretch>
                  <a:fillRect l="-1037" t="-581" r="-24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074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EB94800-0D48-4D37-9EF6-FD22FFB665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268787-899E-43B3-A4BE-261DAB21F4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95" y="2956148"/>
            <a:ext cx="7907446" cy="107039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F216F9E-6427-49E8-B32F-3C403ADE1463}"/>
              </a:ext>
            </a:extLst>
          </p:cNvPr>
          <p:cNvSpPr/>
          <p:nvPr/>
        </p:nvSpPr>
        <p:spPr>
          <a:xfrm>
            <a:off x="1808018" y="2786496"/>
            <a:ext cx="1200150" cy="1240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4AFF2C9-60CD-4F01-B776-409C8609CFA0}"/>
              </a:ext>
            </a:extLst>
          </p:cNvPr>
          <p:cNvSpPr/>
          <p:nvPr/>
        </p:nvSpPr>
        <p:spPr>
          <a:xfrm>
            <a:off x="3160568" y="2871321"/>
            <a:ext cx="1200150" cy="1240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FCA41C8-BBC7-413C-9C4D-A5B77CFC7AD5}"/>
              </a:ext>
            </a:extLst>
          </p:cNvPr>
          <p:cNvSpPr/>
          <p:nvPr/>
        </p:nvSpPr>
        <p:spPr>
          <a:xfrm>
            <a:off x="4513118" y="2871321"/>
            <a:ext cx="1200150" cy="1240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81BC8A2-442F-442D-81E1-A66829EBD7AD}"/>
              </a:ext>
            </a:extLst>
          </p:cNvPr>
          <p:cNvSpPr/>
          <p:nvPr/>
        </p:nvSpPr>
        <p:spPr>
          <a:xfrm>
            <a:off x="5842279" y="2956147"/>
            <a:ext cx="1200150" cy="1240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E4488FC-DC40-45C5-8DFA-FFB71B4BDE73}"/>
              </a:ext>
            </a:extLst>
          </p:cNvPr>
          <p:cNvSpPr/>
          <p:nvPr/>
        </p:nvSpPr>
        <p:spPr>
          <a:xfrm>
            <a:off x="7190491" y="2956147"/>
            <a:ext cx="1200150" cy="1240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4217" y="2894786"/>
            <a:ext cx="5481783" cy="10458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CF4251E-5782-4465-AC87-0EF23B2FAE4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92012" y="1556792"/>
                <a:ext cx="5390389" cy="2967496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ow can you describe the vertical relationship between the numerator and the denominator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If the vertical relationship is the same for all fractions, what can be said about these fractions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reate a set of equivalent fractions for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●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●"/>
                  <a:tabLst/>
                  <a:defRPr/>
                </a:pPr>
                <a:endPara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CF4251E-5782-4465-AC87-0EF23B2FAE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2" y="1556792"/>
                <a:ext cx="5390389" cy="2967496"/>
              </a:xfrm>
              <a:prstGeom prst="rect">
                <a:avLst/>
              </a:prstGeom>
              <a:blipFill>
                <a:blip r:embed="rId7"/>
                <a:stretch>
                  <a:fillRect l="-1018" r="-1357" b="-75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19">
            <a:extLst>
              <a:ext uri="{FF2B5EF4-FFF2-40B4-BE49-F238E27FC236}">
                <a16:creationId xmlns:a16="http://schemas.microsoft.com/office/drawing/2014/main" id="{7A4F0236-D199-4BFF-B2A2-A35ECFCA5813}"/>
              </a:ext>
            </a:extLst>
          </p:cNvPr>
          <p:cNvSpPr txBox="1"/>
          <p:nvPr/>
        </p:nvSpPr>
        <p:spPr>
          <a:xfrm>
            <a:off x="6184304" y="4175554"/>
            <a:ext cx="5383809" cy="707886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 anchor="ctr" anchorCtr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denominator is five times larger than the numerato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9">
                <a:extLst>
                  <a:ext uri="{FF2B5EF4-FFF2-40B4-BE49-F238E27FC236}">
                    <a16:creationId xmlns:a16="http://schemas.microsoft.com/office/drawing/2014/main" id="{A1DAA285-1DAD-4E81-8FC5-D276E94ABDBB}"/>
                  </a:ext>
                </a:extLst>
              </p:cNvPr>
              <p:cNvSpPr txBox="1"/>
              <p:nvPr/>
            </p:nvSpPr>
            <p:spPr>
              <a:xfrm>
                <a:off x="562251" y="4503369"/>
                <a:ext cx="5346431" cy="836639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 anchor="ctr" anchorCtr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12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and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are equivalent because 1 is the same portion of 5 as 2 is of 10.</a:t>
                </a:r>
                <a:endPara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9">
                <a:extLst>
                  <a:ext uri="{FF2B5EF4-FFF2-40B4-BE49-F238E27FC236}">
                    <a16:creationId xmlns:a16="http://schemas.microsoft.com/office/drawing/2014/main" id="{A1DAA285-1DAD-4E81-8FC5-D276E94AB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251" y="4503369"/>
                <a:ext cx="5346431" cy="836639"/>
              </a:xfrm>
              <a:prstGeom prst="rect">
                <a:avLst/>
              </a:prstGeom>
              <a:blipFill>
                <a:blip r:embed="rId8"/>
                <a:stretch>
                  <a:fillRect r="-2281" b="-1313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9">
                <a:extLst>
                  <a:ext uri="{FF2B5EF4-FFF2-40B4-BE49-F238E27FC236}">
                    <a16:creationId xmlns:a16="http://schemas.microsoft.com/office/drawing/2014/main" id="{E5FE4918-1BFC-4828-A114-5A5DB4A3D084}"/>
                  </a:ext>
                </a:extLst>
              </p:cNvPr>
              <p:cNvSpPr txBox="1"/>
              <p:nvPr/>
            </p:nvSpPr>
            <p:spPr>
              <a:xfrm>
                <a:off x="518293" y="5676397"/>
                <a:ext cx="5390389" cy="536942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 anchor="ctr" anchorCtr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12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1 is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of 5 and 2 is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of 10 so both represen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9">
                <a:extLst>
                  <a:ext uri="{FF2B5EF4-FFF2-40B4-BE49-F238E27FC236}">
                    <a16:creationId xmlns:a16="http://schemas.microsoft.com/office/drawing/2014/main" id="{E5FE4918-1BFC-4828-A114-5A5DB4A3D0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293" y="5676397"/>
                <a:ext cx="5390389" cy="536942"/>
              </a:xfrm>
              <a:prstGeom prst="rect">
                <a:avLst/>
              </a:prstGeom>
              <a:blipFill>
                <a:blip r:embed="rId9"/>
                <a:stretch>
                  <a:fillRect r="-113" b="-7955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791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4" grpId="0" animBg="1"/>
      <p:bldP spid="16" grpId="0" animBg="1"/>
      <p:bldP spid="18" grpId="0" animBg="1"/>
      <p:bldP spid="8" grpId="0" animBg="1"/>
      <p:bldP spid="15" grpId="0" animBg="1"/>
      <p:bldP spid="17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22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/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2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use representations to describe and compare two fractions (pouring context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724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2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36F7BD7-C26C-4CCC-94D0-662D5267C7D0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7 Finding equivalent fractions and simplifying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0937130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7-1: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-1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237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DF283E4-7F0D-4810-8CCF-6D1A7F18A21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68967" y="2071665"/>
            <a:ext cx="1254066" cy="271467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C9D8A5F-3F83-427F-B37D-5450BB4CF7C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68967" y="2071665"/>
            <a:ext cx="1254066" cy="271467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AAA8689-0E1F-44CA-82F7-62117A289AA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23033" y="3628571"/>
            <a:ext cx="548624" cy="115776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34341F3-4616-44D0-9004-31B21665473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68966" y="2071665"/>
            <a:ext cx="1254066" cy="271467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315A914-8B4B-4A24-910B-EE9E25EEAB3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23032" y="2113193"/>
            <a:ext cx="548624" cy="115776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0B30BB5-54F0-46EA-91A8-D224D086098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23033" y="3148511"/>
            <a:ext cx="548624" cy="115776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4B2B390-8AF3-4DA3-9151-79803FD2357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76587" y="2113194"/>
            <a:ext cx="1254065" cy="2670763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1000863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7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981700" y="1126531"/>
            <a:ext cx="228600" cy="7366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969000" y="1126531"/>
            <a:ext cx="254000" cy="736600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981700" y="1126531"/>
            <a:ext cx="228600" cy="7366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FAA9577-8F57-4367-9943-83EF464E13C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23033" y="2621461"/>
            <a:ext cx="548624" cy="1157766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98AE5E30-E6E7-4628-B8D8-9CBC4A651F41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67061" y="2110286"/>
            <a:ext cx="1254066" cy="2670763"/>
          </a:xfrm>
          <a:prstGeom prst="rect">
            <a:avLst/>
          </a:prstGeom>
        </p:spPr>
      </p:pic>
      <p:pic>
        <p:nvPicPr>
          <p:cNvPr id="30" name="Image 29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981700" y="1126531"/>
            <a:ext cx="2286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510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44444E-6 L 0.15365 0.378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74" y="18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.15069 0.15879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5" y="75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44444E-6 L 0.15087 0.31296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5" y="15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44444E-6 L 0.15278 0.23425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39" y="117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59238" y="4406900"/>
            <a:ext cx="4076700" cy="7366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75100" y="4400550"/>
            <a:ext cx="4241800" cy="723900"/>
          </a:xfrm>
          <a:prstGeom prst="rect">
            <a:avLst/>
          </a:prstGeom>
        </p:spPr>
      </p:pic>
      <p:sp>
        <p:nvSpPr>
          <p:cNvPr id="11" name="Text Placeholder 1">
            <a:extLst>
              <a:ext uri="{FF2B5EF4-FFF2-40B4-BE49-F238E27FC236}">
                <a16:creationId xmlns:a16="http://schemas.microsoft.com/office/drawing/2014/main" id="{EF69C73A-61CF-4E02-B425-D56EF57572AF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39281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1:3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00335F-96B2-4102-82E9-E38F3767549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06416" y="1650708"/>
            <a:ext cx="3379168" cy="2313636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03450" y="4400550"/>
            <a:ext cx="7785100" cy="7239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A8F4C21-F173-4C1A-9598-4CCD3AD1E2E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74633" y="1809750"/>
            <a:ext cx="7842734" cy="18478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2991B77-0C12-4897-80C5-276473EBB80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5922"/>
          <a:stretch/>
        </p:blipFill>
        <p:spPr>
          <a:xfrm>
            <a:off x="3830518" y="2000250"/>
            <a:ext cx="4530967" cy="142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336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69139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8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2E1BA7E-5EBF-4DB9-B32F-CB25AF51F52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85980" y="2061628"/>
            <a:ext cx="747567" cy="166854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FB901794-4193-42DE-BC16-B1C0010BB9D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71744" y="2060484"/>
            <a:ext cx="843280" cy="166854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F6B68CD9-0D65-4F21-8A3E-52AE08BB6C5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07484" y="2074326"/>
            <a:ext cx="747567" cy="166854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B71C78CB-652C-4F72-9479-E37A072DFAD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85"/>
          <a:stretch/>
        </p:blipFill>
        <p:spPr>
          <a:xfrm>
            <a:off x="3737351" y="1995319"/>
            <a:ext cx="747567" cy="1779827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89E73ACE-9133-4469-A53D-4CAFDED955A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19871" y="1995319"/>
            <a:ext cx="747567" cy="1779827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BACC378-A50A-46A8-ADF3-3ABA12BDE9C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74192" y="2001146"/>
            <a:ext cx="747567" cy="1779827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068B5CA3-69B1-4E00-BD7B-1CD05D3100E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84918" y="2424483"/>
            <a:ext cx="309332" cy="3666089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C3040AA4-7650-4C7B-A68D-16C38F08369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58143" y="2423339"/>
            <a:ext cx="309332" cy="3666089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13461BCB-86E3-43E6-84E6-065F8BADD76B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07483" y="2423339"/>
            <a:ext cx="322117" cy="3666089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923395" y="1093107"/>
            <a:ext cx="406400" cy="7239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4852763" y="1093107"/>
            <a:ext cx="241300" cy="73660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5645606" y="1080407"/>
            <a:ext cx="228600" cy="7366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416224" y="1093107"/>
            <a:ext cx="406400" cy="73660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7307492" y="1080407"/>
            <a:ext cx="241300" cy="73660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8071760" y="1080407"/>
            <a:ext cx="4064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396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81481E-6 L -0.00347 0.33519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5" y="16736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7.40741E-7 L -0.06979 0.0511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33" y="2569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22222E-6 L -0.00347 0.3335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1631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59259E-6 L -0.07032 0.05232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64" y="3032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85185E-6 L 0.00938 0.33194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" y="1588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-1.11111E-6 L -0.06459 0.04954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73" y="2176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1.48148E-6 L 0.07149 0.56921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72" y="28449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6945E-18 -7.40741E-7 L -0.00625 0.17801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9398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7.40741E-7 L 0.07187 0.57199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81" y="28681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4903E-17 1.11111E-6 L 0.00955 0.17709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" y="8495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3.7037E-6 L 0.08321 0.57199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75" y="28403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0.01944 0.17847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5" y="8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1005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8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83B6425-9A1C-4EBC-BF68-34491C8AD04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924682"/>
            <a:ext cx="6135088" cy="250431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4B6E914-54E3-484E-B18F-48C7595438AE}"/>
              </a:ext>
            </a:extLst>
          </p:cNvPr>
          <p:cNvSpPr/>
          <p:nvPr/>
        </p:nvSpPr>
        <p:spPr>
          <a:xfrm>
            <a:off x="3918859" y="1364344"/>
            <a:ext cx="1582056" cy="449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B75D9EE-1772-4637-B0C6-6AF6F380F54D}"/>
              </a:ext>
            </a:extLst>
          </p:cNvPr>
          <p:cNvSpPr/>
          <p:nvPr/>
        </p:nvSpPr>
        <p:spPr>
          <a:xfrm>
            <a:off x="5500915" y="1473201"/>
            <a:ext cx="1582056" cy="449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93D2BCB-5F15-4B1D-A27B-899F49BA8ED3}"/>
              </a:ext>
            </a:extLst>
          </p:cNvPr>
          <p:cNvSpPr/>
          <p:nvPr/>
        </p:nvSpPr>
        <p:spPr>
          <a:xfrm rot="5400000">
            <a:off x="7094323" y="1706369"/>
            <a:ext cx="2266102" cy="449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BFEEE866-7998-4DBD-B5C3-1B8C37E9E29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3612909"/>
            <a:ext cx="6135088" cy="2584691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9DDBE258-0408-489E-BA9D-44E81B062E8E}"/>
              </a:ext>
            </a:extLst>
          </p:cNvPr>
          <p:cNvSpPr/>
          <p:nvPr/>
        </p:nvSpPr>
        <p:spPr>
          <a:xfrm>
            <a:off x="3918859" y="5087257"/>
            <a:ext cx="1582056" cy="449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76FEA16-E82A-45C1-BB26-A696E45C2FAB}"/>
              </a:ext>
            </a:extLst>
          </p:cNvPr>
          <p:cNvSpPr/>
          <p:nvPr/>
        </p:nvSpPr>
        <p:spPr>
          <a:xfrm>
            <a:off x="5500916" y="5065488"/>
            <a:ext cx="1015999" cy="449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4BF81D8-CED1-4FB8-9FCA-7F61648F4C08}"/>
              </a:ext>
            </a:extLst>
          </p:cNvPr>
          <p:cNvSpPr/>
          <p:nvPr/>
        </p:nvSpPr>
        <p:spPr>
          <a:xfrm rot="5400000">
            <a:off x="6116835" y="4503990"/>
            <a:ext cx="2266102" cy="4499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50390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4" grpId="0" animBg="1"/>
      <p:bldP spid="29" grpId="0" animBg="1"/>
      <p:bldP spid="30" grpId="0" animBg="1"/>
      <p:bldP spid="32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8318896-6184-4F24-8498-01938B5F70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2E1BA7E-5EBF-4DB9-B32F-CB25AF51F52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59872" y="2152563"/>
            <a:ext cx="747567" cy="166854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FB901794-4193-42DE-BC16-B1C0010BB9D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45636" y="2151419"/>
            <a:ext cx="843280" cy="1668546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F6B68CD9-0D65-4F21-8A3E-52AE08BB6C5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81376" y="2165261"/>
            <a:ext cx="747567" cy="1668546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B71C78CB-652C-4F72-9479-E37A072DFAD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85"/>
          <a:stretch/>
        </p:blipFill>
        <p:spPr>
          <a:xfrm>
            <a:off x="711243" y="2086254"/>
            <a:ext cx="747567" cy="1779827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89E73ACE-9133-4469-A53D-4CAFDED955A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93763" y="2086254"/>
            <a:ext cx="747567" cy="1779827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BACC378-A50A-46A8-ADF3-3ABA12BDE9C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48084" y="2092081"/>
            <a:ext cx="747567" cy="1779827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068B5CA3-69B1-4E00-BD7B-1CD05D3100E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58810" y="2515418"/>
            <a:ext cx="309332" cy="3666089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C3040AA4-7650-4C7B-A68D-16C38F08369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32035" y="2514274"/>
            <a:ext cx="309332" cy="3666089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13461BCB-86E3-43E6-84E6-065F8BADD76B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81375" y="2514274"/>
            <a:ext cx="322117" cy="3666089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897287" y="1184042"/>
            <a:ext cx="406400" cy="7239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826655" y="1184042"/>
            <a:ext cx="241300" cy="73660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2619498" y="1171342"/>
            <a:ext cx="228600" cy="7366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3390116" y="1184042"/>
            <a:ext cx="406400" cy="73660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4281384" y="1171342"/>
            <a:ext cx="241300" cy="73660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5045652" y="1171342"/>
            <a:ext cx="406400" cy="723900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A71B274-75C6-4A2C-AC2A-0A17EF92B33A}"/>
              </a:ext>
            </a:extLst>
          </p:cNvPr>
          <p:cNvSpPr txBox="1">
            <a:spLocks/>
          </p:cNvSpPr>
          <p:nvPr/>
        </p:nvSpPr>
        <p:spPr>
          <a:xfrm>
            <a:off x="6520073" y="1552342"/>
            <a:ext cx="4995101" cy="2967496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ich of these fractions are equivalent? How do you know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oes each representation of water in the glass match each fraction? How do you know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does each representation help to show which fractions are equivalent to each other?</a:t>
            </a:r>
          </a:p>
          <a:p>
            <a:pPr marL="257168" marR="0" lvl="0" indent="-25716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6242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3.7037E-6 L -0.00351 0.33518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2" y="16759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3.33333E-6 L -0.06927 0.05347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64" y="2662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3.7037E-6 L -0.00351 0.3335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2" y="16667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4.81481E-6 L -0.06823 0.0537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11" y="2685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2.22222E-6 L 0.00938 0.33195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9" y="16597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1.48148E-6 L -0.05859 0.0493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30" y="2454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2.96296E-6 L 0.07227 0.56736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07" y="28356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1.11111E-6 L -0.00326 0.17592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8796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2.96296E-6 L 0.06914 0.57222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51" y="2861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111E-6 L 0.00729 0.17662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5" y="8819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2.96296E-6 L 0.10039 0.57199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13" y="28588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1.11111E-6 L 0.0194 0.17847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4" y="89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23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/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3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correctly use the language of equivalent fractions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07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23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36F7BD7-C26C-4CCC-94D0-662D5267C7D0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7 Finding equivalent fractions and simplifying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4386491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9-1:10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-1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188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4210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78C5B34-86E1-4D01-B34C-467D7BB2D7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938939"/>
            <a:ext cx="6135088" cy="5132525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24960" y="2646680"/>
            <a:ext cx="1168400" cy="5588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622662" y="2225040"/>
            <a:ext cx="1181100" cy="5588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47870" y="3693591"/>
            <a:ext cx="1054100" cy="558800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341482" y="4099991"/>
            <a:ext cx="1168400" cy="55880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321810" y="5909334"/>
            <a:ext cx="1047750" cy="542925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592182" y="5649822"/>
            <a:ext cx="1066800" cy="5588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483DCC3-475B-46D9-B4D1-779C81A0B4A9}"/>
              </a:ext>
            </a:extLst>
          </p:cNvPr>
          <p:cNvSpPr/>
          <p:nvPr/>
        </p:nvSpPr>
        <p:spPr>
          <a:xfrm>
            <a:off x="3129015" y="3217513"/>
            <a:ext cx="228600" cy="55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6A74B3B-E086-4A7E-BD8D-6380E064360E}"/>
              </a:ext>
            </a:extLst>
          </p:cNvPr>
          <p:cNvSpPr/>
          <p:nvPr/>
        </p:nvSpPr>
        <p:spPr>
          <a:xfrm>
            <a:off x="6809007" y="3225800"/>
            <a:ext cx="228600" cy="55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6272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24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4110985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4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explain the vertical relationship between numerators and denominators within equivalent fractions (1/5, 1/3 and equivalent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47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24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36F7BD7-C26C-4CCC-94D0-662D5267C7D0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7 Finding equivalent fractions and simplifying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2436315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1-2:9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-2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6276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7 Equivalent fractions and simplifying 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728717" cy="630000"/>
          </a:xfrm>
          <a:solidFill>
            <a:srgbClr val="82CBDD">
              <a:alpha val="0"/>
            </a:srgbClr>
          </a:solidFill>
        </p:spPr>
        <p:txBody>
          <a:bodyPr>
            <a:normAutofit/>
          </a:bodyPr>
          <a:lstStyle/>
          <a:p>
            <a:r>
              <a:rPr lang="en-GB" sz="2400" dirty="0">
                <a:solidFill>
                  <a:srgbClr val="3875A1"/>
                </a:solidFill>
              </a:rPr>
              <a:t>S</a:t>
            </a:r>
            <a:r>
              <a:rPr lang="en-US" sz="2400" dirty="0">
                <a:solidFill>
                  <a:srgbClr val="3875A1"/>
                </a:solidFill>
              </a:rPr>
              <a:t>teps 2:1</a:t>
            </a:r>
            <a:r>
              <a:rPr lang="en-GB" sz="2400" dirty="0">
                <a:solidFill>
                  <a:srgbClr val="3875A1"/>
                </a:solidFill>
              </a:rPr>
              <a:t>–2:3</a:t>
            </a:r>
            <a:endParaRPr lang="en-US" sz="2400" dirty="0">
              <a:solidFill>
                <a:srgbClr val="3875A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2E66D5-420D-46AA-A06E-B8E31F14C0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852334"/>
            <a:ext cx="7907446" cy="3153335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62350" y="4895178"/>
            <a:ext cx="228600" cy="7366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AD30586-D551-49AC-B382-4D3D36CFD14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851040"/>
            <a:ext cx="7907446" cy="310512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905250" y="4895178"/>
            <a:ext cx="647700" cy="7366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8FC7987-8B35-4774-81E3-E288967931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844455"/>
            <a:ext cx="7907446" cy="3143693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905250" y="4895178"/>
            <a:ext cx="647700" cy="7366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6A8EFA4-5B10-4161-994C-949E65E4013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844455"/>
            <a:ext cx="7907446" cy="3143693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905250" y="4895178"/>
            <a:ext cx="673100" cy="7366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7A8AE71-E9F8-4FEB-8722-D277A13BA3A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843162"/>
            <a:ext cx="7907446" cy="3095476"/>
          </a:xfrm>
          <a:prstGeom prst="rect">
            <a:avLst/>
          </a:prstGeom>
        </p:spPr>
      </p:pic>
      <p:pic>
        <p:nvPicPr>
          <p:cNvPr id="30" name="Image 29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917950" y="4895178"/>
            <a:ext cx="660400" cy="736600"/>
          </a:xfrm>
          <a:prstGeom prst="rect">
            <a:avLst/>
          </a:prstGeom>
        </p:spPr>
      </p:pic>
      <p:pic>
        <p:nvPicPr>
          <p:cNvPr id="34" name="Image 33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917950" y="4889735"/>
            <a:ext cx="673100" cy="736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98C72AAA-EDDF-48BA-90BB-4A76F6BE446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847984"/>
            <a:ext cx="7907446" cy="3085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107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486121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C04512D-9E21-4A03-8022-4581029CCA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852334"/>
            <a:ext cx="7907446" cy="3153335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08743" y="4901248"/>
            <a:ext cx="228600" cy="736600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80268" y="4907598"/>
            <a:ext cx="381000" cy="73660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472430" y="4894898"/>
            <a:ext cx="368300" cy="736600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320155" y="4907598"/>
            <a:ext cx="393700" cy="736600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134543" y="4894898"/>
            <a:ext cx="381000" cy="736600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975918" y="4888548"/>
            <a:ext cx="393700" cy="7366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331494" y="5211268"/>
            <a:ext cx="215900" cy="1778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180489" y="5219206"/>
            <a:ext cx="209550" cy="161925"/>
          </a:xfrm>
          <a:prstGeom prst="rect">
            <a:avLst/>
          </a:prstGeom>
        </p:spPr>
      </p:pic>
      <p:pic>
        <p:nvPicPr>
          <p:cNvPr id="38" name="Image 37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960269" y="5203965"/>
            <a:ext cx="215900" cy="177800"/>
          </a:xfrm>
          <a:prstGeom prst="rect">
            <a:avLst/>
          </a:prstGeom>
        </p:spPr>
      </p:pic>
      <p:pic>
        <p:nvPicPr>
          <p:cNvPr id="39" name="Image 38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824504" y="5211903"/>
            <a:ext cx="209550" cy="161925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7656196" y="5221110"/>
            <a:ext cx="200025" cy="15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6820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2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0534644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explain the relationship between repeated addition of a proper fraction and multiplication of fractions (non-unit fractions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687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D402A97-EDD7-4602-8F99-95DF994C23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170703"/>
            <a:ext cx="7907446" cy="17164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64A9FC0-089A-433A-B1F4-4A9864B78A3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167664"/>
            <a:ext cx="7907446" cy="211223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CB8237E-47DD-447F-A3A0-3D93658D677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057960"/>
            <a:ext cx="7907446" cy="222018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445351F-7D14-4CA9-BA92-40F2C94727F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063794"/>
            <a:ext cx="7907446" cy="23281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AABEF3F-F1F8-4A62-9560-8D2B2A3B52F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067152"/>
            <a:ext cx="7907446" cy="2220186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933991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5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E7BDD02-5F28-4A7B-A4DA-0641A55CD16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971" y="848596"/>
            <a:ext cx="4090058" cy="5526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3986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4068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65600" y="3060700"/>
            <a:ext cx="3860800" cy="73660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90205" y="3526631"/>
            <a:ext cx="177800" cy="2667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60118" y="3511551"/>
            <a:ext cx="330200" cy="2794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481639" y="3529806"/>
            <a:ext cx="317500" cy="266700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94427" y="3511550"/>
            <a:ext cx="342900" cy="279400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930233" y="3513139"/>
            <a:ext cx="342900" cy="27940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655720" y="3513138"/>
            <a:ext cx="342900" cy="27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360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98997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7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268787-899E-43B3-A4BE-261DAB21F4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893802"/>
            <a:ext cx="7907446" cy="107039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F216F9E-6427-49E8-B32F-3C403ADE1463}"/>
              </a:ext>
            </a:extLst>
          </p:cNvPr>
          <p:cNvSpPr/>
          <p:nvPr/>
        </p:nvSpPr>
        <p:spPr>
          <a:xfrm>
            <a:off x="3429000" y="2724150"/>
            <a:ext cx="1200150" cy="1240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4AFF2C9-60CD-4F01-B776-409C8609CFA0}"/>
              </a:ext>
            </a:extLst>
          </p:cNvPr>
          <p:cNvSpPr/>
          <p:nvPr/>
        </p:nvSpPr>
        <p:spPr>
          <a:xfrm>
            <a:off x="4781550" y="2808975"/>
            <a:ext cx="1200150" cy="1240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FCA41C8-BBC7-413C-9C4D-A5B77CFC7AD5}"/>
              </a:ext>
            </a:extLst>
          </p:cNvPr>
          <p:cNvSpPr/>
          <p:nvPr/>
        </p:nvSpPr>
        <p:spPr>
          <a:xfrm>
            <a:off x="6134100" y="2808975"/>
            <a:ext cx="1200150" cy="1240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81BC8A2-442F-442D-81E1-A66829EBD7AD}"/>
              </a:ext>
            </a:extLst>
          </p:cNvPr>
          <p:cNvSpPr/>
          <p:nvPr/>
        </p:nvSpPr>
        <p:spPr>
          <a:xfrm>
            <a:off x="7463261" y="2893801"/>
            <a:ext cx="1200150" cy="1240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E4488FC-DC40-45C5-8DFA-FFB71B4BDE73}"/>
              </a:ext>
            </a:extLst>
          </p:cNvPr>
          <p:cNvSpPr/>
          <p:nvPr/>
        </p:nvSpPr>
        <p:spPr>
          <a:xfrm>
            <a:off x="8811473" y="2893801"/>
            <a:ext cx="1200150" cy="1240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33588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4" grpId="0" animBg="1"/>
      <p:bldP spid="16" grpId="0" animBg="1"/>
      <p:bldP spid="18" grpId="0" animBg="1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672734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9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126C83-FBF1-4951-84C6-D09DDD29B6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33875" y="2432064"/>
            <a:ext cx="3524250" cy="19938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E0170B6-7B2C-4741-A7C5-15DE8D34225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16732" y="4425938"/>
            <a:ext cx="399087" cy="89665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8617987-4B6F-45AE-98EA-871FA71E91C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33875" y="2133600"/>
            <a:ext cx="3524250" cy="229233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7A4804E-2A99-488C-A065-3675E48EF40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15818" y="4425938"/>
            <a:ext cx="953462" cy="78995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CA0C55E-B59A-4A63-B94F-D85BC1B7723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33875" y="2247900"/>
            <a:ext cx="3524250" cy="217803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7A03E32-B143-4BA1-A2CC-B033CCF4DB4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20243" y="4425938"/>
            <a:ext cx="953462" cy="896654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865524" y="4476115"/>
            <a:ext cx="647700" cy="7239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937F9AD-31A4-4B11-A32A-571A278E657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56455" y="2432064"/>
            <a:ext cx="4401671" cy="19938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D467C5F-F7D9-4D4E-BAFE-E21F16FEDDAE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56454" y="2433359"/>
            <a:ext cx="4493746" cy="2275802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865524" y="4479290"/>
            <a:ext cx="647700" cy="7366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4DC199A-0FFB-471D-857F-33715769833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965" t="-6606"/>
          <a:stretch/>
        </p:blipFill>
        <p:spPr>
          <a:xfrm>
            <a:off x="2685143" y="2300673"/>
            <a:ext cx="5602455" cy="2189013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4873124" y="4479290"/>
            <a:ext cx="6477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158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4BC2E68-C285-486D-B33D-15F3FA1D589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2052119"/>
            <a:ext cx="6135088" cy="2753765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2B1313D4-663E-43FA-86DE-0AA86212AE03}"/>
              </a:ext>
            </a:extLst>
          </p:cNvPr>
          <p:cNvSpPr/>
          <p:nvPr/>
        </p:nvSpPr>
        <p:spPr>
          <a:xfrm>
            <a:off x="2716400" y="2326837"/>
            <a:ext cx="7400057" cy="2128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6180F9C-3951-4FFC-9B56-AD7B2AC0034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2456544"/>
            <a:ext cx="6135088" cy="1868714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7800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9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F8353C-3AC2-4EF1-830D-DDC9757CDCDE}"/>
              </a:ext>
            </a:extLst>
          </p:cNvPr>
          <p:cNvSpPr/>
          <p:nvPr/>
        </p:nvSpPr>
        <p:spPr>
          <a:xfrm>
            <a:off x="4847771" y="3715659"/>
            <a:ext cx="493486" cy="9434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9C2A3FD-38E8-4F25-BB2A-45F34329A3FB}"/>
              </a:ext>
            </a:extLst>
          </p:cNvPr>
          <p:cNvSpPr/>
          <p:nvPr/>
        </p:nvSpPr>
        <p:spPr>
          <a:xfrm>
            <a:off x="2075544" y="2206171"/>
            <a:ext cx="7532913" cy="2128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D5841B-EE4E-4736-B64A-507F354CB9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2523701"/>
            <a:ext cx="6135088" cy="1810598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DC50C6E7-6AED-4B52-BB39-159F87758B4E}"/>
              </a:ext>
            </a:extLst>
          </p:cNvPr>
          <p:cNvSpPr/>
          <p:nvPr/>
        </p:nvSpPr>
        <p:spPr>
          <a:xfrm>
            <a:off x="2533859" y="2385356"/>
            <a:ext cx="7532913" cy="2128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442F7CC3-EA88-4CBB-A481-D964801828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2520860"/>
            <a:ext cx="6135088" cy="1758227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8CF7CA8C-E067-47D8-A590-2978A9037F5C}"/>
              </a:ext>
            </a:extLst>
          </p:cNvPr>
          <p:cNvSpPr/>
          <p:nvPr/>
        </p:nvSpPr>
        <p:spPr>
          <a:xfrm>
            <a:off x="2803488" y="2404423"/>
            <a:ext cx="7532913" cy="2128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C8EB93BC-3334-469C-9519-B9B02CCE77B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2524601"/>
            <a:ext cx="6135088" cy="175074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1E0A3EE-3351-4114-AAC5-186C7746610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50971" y="249833"/>
            <a:ext cx="4090058" cy="183590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DD04243-9CF3-48CA-9481-B7149FFC626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50971" y="1712936"/>
            <a:ext cx="4090058" cy="1245829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96848978-9F84-4AF9-A6DA-BD09A78F762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971" y="4127186"/>
            <a:ext cx="4090058" cy="117215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97E95FC4-6F8F-41E3-8AB7-B739085893A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971" y="2943627"/>
            <a:ext cx="4090058" cy="120706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7580D6C-A1BA-47E7-B0E1-74FF0F8CF71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0971" y="5300616"/>
            <a:ext cx="4090058" cy="1167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15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7" grpId="0" animBg="1"/>
      <p:bldP spid="12" grpId="0" animBg="1"/>
      <p:bldP spid="23" grpId="0" animBg="1"/>
      <p:bldP spid="29" grpId="0" animBg="1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24350" y="3060700"/>
            <a:ext cx="3543300" cy="736600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72871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9</a:t>
            </a: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49750" y="3513138"/>
            <a:ext cx="177800" cy="27940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18711" y="3515519"/>
            <a:ext cx="190500" cy="2794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507513" y="3515519"/>
            <a:ext cx="190500" cy="279400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92986" y="3517421"/>
            <a:ext cx="317500" cy="26670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807840" y="3528219"/>
            <a:ext cx="317500" cy="266700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516979" y="3512344"/>
            <a:ext cx="330200" cy="27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181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616750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9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9787248-5E24-424E-9166-AD9A659B53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888981"/>
            <a:ext cx="7907446" cy="10800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FCFD5AE-8AB3-4193-91F6-48691D933049}"/>
              </a:ext>
            </a:extLst>
          </p:cNvPr>
          <p:cNvSpPr/>
          <p:nvPr/>
        </p:nvSpPr>
        <p:spPr>
          <a:xfrm>
            <a:off x="3398520" y="2727960"/>
            <a:ext cx="1021080" cy="15087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16E2FE4-4BAF-43A6-87ED-073B2DE5984F}"/>
              </a:ext>
            </a:extLst>
          </p:cNvPr>
          <p:cNvSpPr/>
          <p:nvPr/>
        </p:nvSpPr>
        <p:spPr>
          <a:xfrm>
            <a:off x="4632960" y="2677080"/>
            <a:ext cx="1021080" cy="15087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64E93DA-CE6B-450A-9000-59820DA5FCB3}"/>
              </a:ext>
            </a:extLst>
          </p:cNvPr>
          <p:cNvSpPr/>
          <p:nvPr/>
        </p:nvSpPr>
        <p:spPr>
          <a:xfrm>
            <a:off x="5928360" y="2727960"/>
            <a:ext cx="1219200" cy="15087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CFE761D-FF5A-4682-BEBE-4B7C43DDEDC4}"/>
              </a:ext>
            </a:extLst>
          </p:cNvPr>
          <p:cNvSpPr/>
          <p:nvPr/>
        </p:nvSpPr>
        <p:spPr>
          <a:xfrm>
            <a:off x="7269480" y="2677080"/>
            <a:ext cx="1219200" cy="15087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A154E6C-6743-4D9C-94A3-006FF7C779EB}"/>
              </a:ext>
            </a:extLst>
          </p:cNvPr>
          <p:cNvSpPr/>
          <p:nvPr/>
        </p:nvSpPr>
        <p:spPr>
          <a:xfrm>
            <a:off x="8763000" y="2727960"/>
            <a:ext cx="1219200" cy="15087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4207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5" grpId="0" animBg="1"/>
      <p:bldP spid="27" grpId="0" animBg="1"/>
      <p:bldP spid="28" grpId="0" animBg="1"/>
      <p:bldP spid="33" grpId="0" animBg="1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25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2779846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5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use their knowledge of the vertical relationship to solve equivalent fractions problems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53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2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36F7BD7-C26C-4CCC-94D0-662D5267C7D0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7 Finding equivalent fractions and simplifying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4345312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10-2:1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-2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7187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654072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1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B0F2A30-E08C-435C-A4E2-99C4ABDECD76}"/>
              </a:ext>
            </a:extLst>
          </p:cNvPr>
          <p:cNvSpPr/>
          <p:nvPr/>
        </p:nvSpPr>
        <p:spPr>
          <a:xfrm>
            <a:off x="2667000" y="1081363"/>
            <a:ext cx="6858000" cy="853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rite the equivalent fractions to match each image.</a:t>
            </a:r>
          </a:p>
        </p:txBody>
      </p:sp>
      <p:pic>
        <p:nvPicPr>
          <p:cNvPr id="14" name="Image 1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01192" y="2420620"/>
            <a:ext cx="228600" cy="736600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84713" y="2420620"/>
            <a:ext cx="812800" cy="736600"/>
          </a:xfrm>
          <a:prstGeom prst="rect">
            <a:avLst/>
          </a:prstGeom>
        </p:spPr>
      </p:pic>
      <p:pic>
        <p:nvPicPr>
          <p:cNvPr id="37" name="Image 3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621463" y="2422208"/>
            <a:ext cx="812800" cy="7366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3FF6CAE3-6F8C-4FAC-92CE-E08C8FDC51F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3399588"/>
            <a:ext cx="7907446" cy="2015435"/>
          </a:xfrm>
          <a:prstGeom prst="rect">
            <a:avLst/>
          </a:prstGeom>
        </p:spPr>
      </p:pic>
      <p:pic>
        <p:nvPicPr>
          <p:cNvPr id="41" name="Image 40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605838" y="2420620"/>
            <a:ext cx="939800" cy="736600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93C9D8BC-3619-4FDE-96F6-891C369F10AA}"/>
              </a:ext>
            </a:extLst>
          </p:cNvPr>
          <p:cNvSpPr/>
          <p:nvPr/>
        </p:nvSpPr>
        <p:spPr>
          <a:xfrm>
            <a:off x="5227320" y="243586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563C02CE-831D-4FBD-BC3D-E9FCCDDA2BED}"/>
              </a:ext>
            </a:extLst>
          </p:cNvPr>
          <p:cNvSpPr/>
          <p:nvPr/>
        </p:nvSpPr>
        <p:spPr>
          <a:xfrm>
            <a:off x="5255737" y="290322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BCBD6D3C-2D78-4877-9890-4D538E357262}"/>
              </a:ext>
            </a:extLst>
          </p:cNvPr>
          <p:cNvSpPr/>
          <p:nvPr/>
        </p:nvSpPr>
        <p:spPr>
          <a:xfrm>
            <a:off x="7192305" y="242062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F855751C-9C8E-48FD-B6B8-12D33267E2AE}"/>
              </a:ext>
            </a:extLst>
          </p:cNvPr>
          <p:cNvSpPr/>
          <p:nvPr/>
        </p:nvSpPr>
        <p:spPr>
          <a:xfrm>
            <a:off x="7220722" y="288798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69214B46-087B-444A-AB2D-9DFAEA7D9513}"/>
              </a:ext>
            </a:extLst>
          </p:cNvPr>
          <p:cNvSpPr/>
          <p:nvPr/>
        </p:nvSpPr>
        <p:spPr>
          <a:xfrm>
            <a:off x="9130823" y="240792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96F9F36-6699-43E8-9FFC-33E81E31C578}"/>
              </a:ext>
            </a:extLst>
          </p:cNvPr>
          <p:cNvSpPr/>
          <p:nvPr/>
        </p:nvSpPr>
        <p:spPr>
          <a:xfrm>
            <a:off x="9159240" y="287528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25234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6" grpId="0" animBg="1"/>
      <p:bldP spid="47" grpId="0" animBg="1"/>
      <p:bldP spid="50" grpId="0" animBg="1"/>
      <p:bldP spid="5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9526520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5-1:7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-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061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1000863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1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B0F2A30-E08C-435C-A4E2-99C4ABDECD76}"/>
              </a:ext>
            </a:extLst>
          </p:cNvPr>
          <p:cNvSpPr/>
          <p:nvPr/>
        </p:nvSpPr>
        <p:spPr>
          <a:xfrm>
            <a:off x="2667000" y="1081363"/>
            <a:ext cx="6858000" cy="853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rite the equivalent fractions to match each image.</a:t>
            </a:r>
          </a:p>
        </p:txBody>
      </p:sp>
      <p:pic>
        <p:nvPicPr>
          <p:cNvPr id="18" name="Image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84800" y="5270818"/>
            <a:ext cx="1422400" cy="736600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93C9D8BC-3619-4FDE-96F6-891C369F10AA}"/>
              </a:ext>
            </a:extLst>
          </p:cNvPr>
          <p:cNvSpPr/>
          <p:nvPr/>
        </p:nvSpPr>
        <p:spPr>
          <a:xfrm>
            <a:off x="5227320" y="243586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563C02CE-831D-4FBD-BC3D-E9FCCDDA2BED}"/>
              </a:ext>
            </a:extLst>
          </p:cNvPr>
          <p:cNvSpPr/>
          <p:nvPr/>
        </p:nvSpPr>
        <p:spPr>
          <a:xfrm>
            <a:off x="5255737" y="290322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BCBD6D3C-2D78-4877-9890-4D538E357262}"/>
              </a:ext>
            </a:extLst>
          </p:cNvPr>
          <p:cNvSpPr/>
          <p:nvPr/>
        </p:nvSpPr>
        <p:spPr>
          <a:xfrm>
            <a:off x="7192305" y="242062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F855751C-9C8E-48FD-B6B8-12D33267E2AE}"/>
              </a:ext>
            </a:extLst>
          </p:cNvPr>
          <p:cNvSpPr/>
          <p:nvPr/>
        </p:nvSpPr>
        <p:spPr>
          <a:xfrm>
            <a:off x="7220722" y="288798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69214B46-087B-444A-AB2D-9DFAEA7D9513}"/>
              </a:ext>
            </a:extLst>
          </p:cNvPr>
          <p:cNvSpPr/>
          <p:nvPr/>
        </p:nvSpPr>
        <p:spPr>
          <a:xfrm>
            <a:off x="9130823" y="240792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96F9F36-6699-43E8-9FFC-33E81E31C578}"/>
              </a:ext>
            </a:extLst>
          </p:cNvPr>
          <p:cNvSpPr/>
          <p:nvPr/>
        </p:nvSpPr>
        <p:spPr>
          <a:xfrm>
            <a:off x="9159240" y="287528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D65BC1-AA66-4C19-8D73-0CBF44BA8A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112095"/>
            <a:ext cx="7907446" cy="2999043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BAAEBB2-8B3A-4247-AE1C-1A48A325B6D0}"/>
              </a:ext>
            </a:extLst>
          </p:cNvPr>
          <p:cNvSpPr/>
          <p:nvPr/>
        </p:nvSpPr>
        <p:spPr>
          <a:xfrm>
            <a:off x="5281137" y="5293933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A50050E-E5C4-4E67-99C6-A73A34BE6ADA}"/>
              </a:ext>
            </a:extLst>
          </p:cNvPr>
          <p:cNvSpPr/>
          <p:nvPr/>
        </p:nvSpPr>
        <p:spPr>
          <a:xfrm>
            <a:off x="5913120" y="5269106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55B330F-88CF-4C80-A909-51B5E0F3228E}"/>
              </a:ext>
            </a:extLst>
          </p:cNvPr>
          <p:cNvSpPr/>
          <p:nvPr/>
        </p:nvSpPr>
        <p:spPr>
          <a:xfrm>
            <a:off x="6545103" y="5293933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4369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3" grpId="0" animBg="1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98997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1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B0F2A30-E08C-435C-A4E2-99C4ABDECD76}"/>
              </a:ext>
            </a:extLst>
          </p:cNvPr>
          <p:cNvSpPr/>
          <p:nvPr/>
        </p:nvSpPr>
        <p:spPr>
          <a:xfrm>
            <a:off x="2667000" y="1081363"/>
            <a:ext cx="6858000" cy="853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rite the equivalent fractions to match each image.</a:t>
            </a:r>
          </a:p>
        </p:txBody>
      </p:sp>
      <p:pic>
        <p:nvPicPr>
          <p:cNvPr id="18" name="Image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14950" y="5270500"/>
            <a:ext cx="1562100" cy="736600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93C9D8BC-3619-4FDE-96F6-891C369F10AA}"/>
              </a:ext>
            </a:extLst>
          </p:cNvPr>
          <p:cNvSpPr/>
          <p:nvPr/>
        </p:nvSpPr>
        <p:spPr>
          <a:xfrm>
            <a:off x="5227320" y="243586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563C02CE-831D-4FBD-BC3D-E9FCCDDA2BED}"/>
              </a:ext>
            </a:extLst>
          </p:cNvPr>
          <p:cNvSpPr/>
          <p:nvPr/>
        </p:nvSpPr>
        <p:spPr>
          <a:xfrm>
            <a:off x="5255737" y="290322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BCBD6D3C-2D78-4877-9890-4D538E357262}"/>
              </a:ext>
            </a:extLst>
          </p:cNvPr>
          <p:cNvSpPr/>
          <p:nvPr/>
        </p:nvSpPr>
        <p:spPr>
          <a:xfrm>
            <a:off x="7192305" y="242062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F855751C-9C8E-48FD-B6B8-12D33267E2AE}"/>
              </a:ext>
            </a:extLst>
          </p:cNvPr>
          <p:cNvSpPr/>
          <p:nvPr/>
        </p:nvSpPr>
        <p:spPr>
          <a:xfrm>
            <a:off x="7220722" y="288798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69214B46-087B-444A-AB2D-9DFAEA7D9513}"/>
              </a:ext>
            </a:extLst>
          </p:cNvPr>
          <p:cNvSpPr/>
          <p:nvPr/>
        </p:nvSpPr>
        <p:spPr>
          <a:xfrm>
            <a:off x="9130823" y="240792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96F9F36-6699-43E8-9FFC-33E81E31C578}"/>
              </a:ext>
            </a:extLst>
          </p:cNvPr>
          <p:cNvSpPr/>
          <p:nvPr/>
        </p:nvSpPr>
        <p:spPr>
          <a:xfrm>
            <a:off x="9159240" y="2875280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A50050E-E5C4-4E67-99C6-A73A34BE6ADA}"/>
              </a:ext>
            </a:extLst>
          </p:cNvPr>
          <p:cNvSpPr/>
          <p:nvPr/>
        </p:nvSpPr>
        <p:spPr>
          <a:xfrm>
            <a:off x="5966460" y="5269106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55B330F-88CF-4C80-A909-51B5E0F3228E}"/>
              </a:ext>
            </a:extLst>
          </p:cNvPr>
          <p:cNvSpPr/>
          <p:nvPr/>
        </p:nvSpPr>
        <p:spPr>
          <a:xfrm>
            <a:off x="6598443" y="5293933"/>
            <a:ext cx="365760" cy="307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1532C4-6531-4859-B77A-C8405FAF9CD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233241"/>
            <a:ext cx="7907446" cy="2391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2002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 animBg="1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26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6951333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6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explain the horizontal relationship between numerators and denominators across equivalent fractions (1/5, 1/3 and equivalent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2948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26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36F7BD7-C26C-4CCC-94D0-662D5267C7D0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7 Finding equivalent fractions and simplifying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5414431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12-2:1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-2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49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0E26799-23ED-497C-9F46-761FB5448DE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47740" y="2050624"/>
            <a:ext cx="3496523" cy="297011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8467BB38-6EA4-4E9E-8725-C2294BD48E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623"/>
          <a:stretch/>
        </p:blipFill>
        <p:spPr>
          <a:xfrm>
            <a:off x="4251960" y="2050624"/>
            <a:ext cx="3688081" cy="2970115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1002729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DCB007-1388-4BC6-AC08-3168F478352C}"/>
              </a:ext>
            </a:extLst>
          </p:cNvPr>
          <p:cNvSpPr/>
          <p:nvPr/>
        </p:nvSpPr>
        <p:spPr>
          <a:xfrm>
            <a:off x="4251960" y="3063240"/>
            <a:ext cx="103632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68B9D65-9616-4913-A8EF-680580E35BB8}"/>
              </a:ext>
            </a:extLst>
          </p:cNvPr>
          <p:cNvSpPr/>
          <p:nvPr/>
        </p:nvSpPr>
        <p:spPr>
          <a:xfrm>
            <a:off x="6903721" y="3154680"/>
            <a:ext cx="103632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DF1C718-EA67-483E-B119-D2069657B841}"/>
              </a:ext>
            </a:extLst>
          </p:cNvPr>
          <p:cNvSpPr/>
          <p:nvPr/>
        </p:nvSpPr>
        <p:spPr>
          <a:xfrm>
            <a:off x="5288280" y="2026493"/>
            <a:ext cx="1661160" cy="9939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380B576-85E1-4A1D-A594-3695D4C0E141}"/>
              </a:ext>
            </a:extLst>
          </p:cNvPr>
          <p:cNvSpPr/>
          <p:nvPr/>
        </p:nvSpPr>
        <p:spPr>
          <a:xfrm>
            <a:off x="5265421" y="3910754"/>
            <a:ext cx="1661160" cy="9939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20082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7" grpId="2" animBg="1"/>
      <p:bldP spid="19" grpId="0" animBg="1"/>
      <p:bldP spid="19" grpId="1" animBg="1"/>
      <p:bldP spid="19" grpId="2" animBg="1"/>
      <p:bldP spid="22" grpId="0" animBg="1"/>
      <p:bldP spid="22" grpId="1" animBg="1"/>
      <p:bldP spid="22" grpId="2" animBg="1"/>
      <p:bldP spid="25" grpId="0" animBg="1"/>
      <p:bldP spid="25" grpId="1" animBg="1"/>
      <p:bldP spid="25" grpId="2" animBg="1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1999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03362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12966F-420F-40CF-934A-CE963A63086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59003" y="2063686"/>
            <a:ext cx="3473997" cy="2730631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DD4B94D8-FBD2-4C8F-B060-601F5BFD7A9B}"/>
              </a:ext>
            </a:extLst>
          </p:cNvPr>
          <p:cNvSpPr/>
          <p:nvPr/>
        </p:nvSpPr>
        <p:spPr>
          <a:xfrm>
            <a:off x="5242561" y="1974422"/>
            <a:ext cx="1661160" cy="9939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4FCDA6C-93ED-429C-94FB-9605FF17DE47}"/>
              </a:ext>
            </a:extLst>
          </p:cNvPr>
          <p:cNvSpPr/>
          <p:nvPr/>
        </p:nvSpPr>
        <p:spPr>
          <a:xfrm>
            <a:off x="5219701" y="3941234"/>
            <a:ext cx="1661160" cy="9939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7E3E8A4-A9CB-4A77-A672-59B21A315D9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455"/>
          <a:stretch/>
        </p:blipFill>
        <p:spPr>
          <a:xfrm>
            <a:off x="4359002" y="2062542"/>
            <a:ext cx="3676157" cy="273063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054848A7-A12D-472C-B295-F5A1E4A2E0C1}"/>
              </a:ext>
            </a:extLst>
          </p:cNvPr>
          <p:cNvSpPr/>
          <p:nvPr/>
        </p:nvSpPr>
        <p:spPr>
          <a:xfrm>
            <a:off x="5219701" y="1921634"/>
            <a:ext cx="1684020" cy="1046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FA622C9-969D-4DFD-882A-6D91F03CB4C2}"/>
              </a:ext>
            </a:extLst>
          </p:cNvPr>
          <p:cNvSpPr/>
          <p:nvPr/>
        </p:nvSpPr>
        <p:spPr>
          <a:xfrm>
            <a:off x="5238262" y="3909703"/>
            <a:ext cx="1684020" cy="1046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D65B62FC-DE5B-456A-B92D-ACFF9E2910C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142"/>
          <a:stretch/>
        </p:blipFill>
        <p:spPr>
          <a:xfrm>
            <a:off x="4139600" y="2033432"/>
            <a:ext cx="3676156" cy="2750744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1199C1E8-D7CB-4625-A021-C444520CC53B}"/>
              </a:ext>
            </a:extLst>
          </p:cNvPr>
          <p:cNvSpPr/>
          <p:nvPr/>
        </p:nvSpPr>
        <p:spPr>
          <a:xfrm>
            <a:off x="5238262" y="1900376"/>
            <a:ext cx="1684020" cy="10680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7C3F6C2-7682-4540-9F97-0A59E61F7DB8}"/>
              </a:ext>
            </a:extLst>
          </p:cNvPr>
          <p:cNvSpPr/>
          <p:nvPr/>
        </p:nvSpPr>
        <p:spPr>
          <a:xfrm>
            <a:off x="5101899" y="3902289"/>
            <a:ext cx="1684020" cy="10680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001A93B-4836-4801-9234-1860242B6A6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6975"/>
          <a:stretch/>
        </p:blipFill>
        <p:spPr>
          <a:xfrm>
            <a:off x="4359000" y="2033432"/>
            <a:ext cx="3769000" cy="2750744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B86E554-EAC2-4111-A083-3C57A67DD4F4}"/>
              </a:ext>
            </a:extLst>
          </p:cNvPr>
          <p:cNvSpPr/>
          <p:nvPr/>
        </p:nvSpPr>
        <p:spPr>
          <a:xfrm>
            <a:off x="5238263" y="1921634"/>
            <a:ext cx="1547657" cy="1046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6F50AA6-A0E1-47E7-9D45-381681922A9F}"/>
              </a:ext>
            </a:extLst>
          </p:cNvPr>
          <p:cNvSpPr/>
          <p:nvPr/>
        </p:nvSpPr>
        <p:spPr>
          <a:xfrm>
            <a:off x="5225335" y="3927690"/>
            <a:ext cx="1547657" cy="1046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E5F7C049-8F1B-4DD1-BE7C-560BE152744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23"/>
          <a:stretch/>
        </p:blipFill>
        <p:spPr>
          <a:xfrm>
            <a:off x="4232911" y="1900377"/>
            <a:ext cx="3657600" cy="300867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E7F25D0E-BEEF-44A4-AA14-5F8E95035A0C}"/>
              </a:ext>
            </a:extLst>
          </p:cNvPr>
          <p:cNvSpPr/>
          <p:nvPr/>
        </p:nvSpPr>
        <p:spPr>
          <a:xfrm>
            <a:off x="5311140" y="2032288"/>
            <a:ext cx="1568090" cy="9361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DB7223F-8707-4F98-B752-5B6922526850}"/>
              </a:ext>
            </a:extLst>
          </p:cNvPr>
          <p:cNvSpPr/>
          <p:nvPr/>
        </p:nvSpPr>
        <p:spPr>
          <a:xfrm>
            <a:off x="5234659" y="3899442"/>
            <a:ext cx="1568090" cy="9361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E75CC23-52D0-4FF7-A742-6DDD90529DDD}"/>
              </a:ext>
            </a:extLst>
          </p:cNvPr>
          <p:cNvSpPr/>
          <p:nvPr/>
        </p:nvSpPr>
        <p:spPr>
          <a:xfrm>
            <a:off x="4251960" y="3063240"/>
            <a:ext cx="103632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DE2622A-4A27-4D78-B841-B2E54F769A56}"/>
              </a:ext>
            </a:extLst>
          </p:cNvPr>
          <p:cNvSpPr/>
          <p:nvPr/>
        </p:nvSpPr>
        <p:spPr>
          <a:xfrm>
            <a:off x="6865621" y="3154680"/>
            <a:ext cx="1036320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3813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9" grpId="0" animBg="1"/>
      <p:bldP spid="9" grpId="1" animBg="1"/>
      <p:bldP spid="20" grpId="0" animBg="1"/>
      <p:bldP spid="20" grpId="1" animBg="1"/>
      <p:bldP spid="10" grpId="0" animBg="1"/>
      <p:bldP spid="10" grpId="1" animBg="1"/>
      <p:bldP spid="26" grpId="0" animBg="1"/>
      <p:bldP spid="26" grpId="1" animBg="1"/>
      <p:bldP spid="11" grpId="0" animBg="1"/>
      <p:bldP spid="11" grpId="1" animBg="1"/>
      <p:bldP spid="31" grpId="0" animBg="1"/>
      <p:bldP spid="31" grpId="1" animBg="1"/>
      <p:bldP spid="12" grpId="0" animBg="1"/>
      <p:bldP spid="12" grpId="1" animBg="1"/>
      <p:bldP spid="35" grpId="0" animBg="1"/>
      <p:bldP spid="35" grpId="1" animBg="1"/>
      <p:bldP spid="19" grpId="0" animBg="1"/>
      <p:bldP spid="19" grpId="1" animBg="1"/>
      <p:bldP spid="19" grpId="2" animBg="1"/>
      <p:bldP spid="19" grpId="3" animBg="1"/>
      <p:bldP spid="19" grpId="4" animBg="1"/>
      <p:bldP spid="19" grpId="5" animBg="1"/>
      <p:bldP spid="19" grpId="6" animBg="1"/>
      <p:bldP spid="19" grpId="7" animBg="1"/>
      <p:bldP spid="19" grpId="8" animBg="1"/>
      <p:bldP spid="21" grpId="0" animBg="1"/>
      <p:bldP spid="21" grpId="1" animBg="1"/>
      <p:bldP spid="21" grpId="2" animBg="1"/>
      <p:bldP spid="21" grpId="3" animBg="1"/>
      <p:bldP spid="21" grpId="4" animBg="1"/>
      <p:bldP spid="21" grpId="5" animBg="1"/>
      <p:bldP spid="21" grpId="6" animBg="1"/>
      <p:bldP spid="21" grpId="7" animBg="1"/>
      <p:bldP spid="21" grpId="8" animBg="1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96668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FE4336-CC85-4C48-9999-32144CA63D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67606" y="2065850"/>
            <a:ext cx="3456791" cy="27263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E62191E5-0A37-40A0-94AC-6C7D5667579B}"/>
              </a:ext>
            </a:extLst>
          </p:cNvPr>
          <p:cNvSpPr/>
          <p:nvPr/>
        </p:nvSpPr>
        <p:spPr>
          <a:xfrm>
            <a:off x="3939433" y="2971800"/>
            <a:ext cx="1329252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D1288BB-1A31-4854-9C69-0A8D72B92469}"/>
              </a:ext>
            </a:extLst>
          </p:cNvPr>
          <p:cNvSpPr/>
          <p:nvPr/>
        </p:nvSpPr>
        <p:spPr>
          <a:xfrm>
            <a:off x="6894288" y="2971800"/>
            <a:ext cx="1329252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1EB5B81-6945-4B24-AC27-8D71ABE51637}"/>
              </a:ext>
            </a:extLst>
          </p:cNvPr>
          <p:cNvSpPr/>
          <p:nvPr/>
        </p:nvSpPr>
        <p:spPr>
          <a:xfrm>
            <a:off x="5032231" y="3881975"/>
            <a:ext cx="1891086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D3E5D7E-0D46-44C2-8DB4-0A57B2CABAB2}"/>
              </a:ext>
            </a:extLst>
          </p:cNvPr>
          <p:cNvSpPr/>
          <p:nvPr/>
        </p:nvSpPr>
        <p:spPr>
          <a:xfrm>
            <a:off x="5083031" y="2031323"/>
            <a:ext cx="1891086" cy="914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EE812C93-0E2E-4DD7-BED2-198CB878762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101"/>
          <a:stretch/>
        </p:blipFill>
        <p:spPr>
          <a:xfrm>
            <a:off x="4228070" y="2063447"/>
            <a:ext cx="3715658" cy="27263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637CDD9C-1396-40DE-B3C8-BE45A1E62B5D}"/>
              </a:ext>
            </a:extLst>
          </p:cNvPr>
          <p:cNvSpPr/>
          <p:nvPr/>
        </p:nvSpPr>
        <p:spPr>
          <a:xfrm>
            <a:off x="4155500" y="2769826"/>
            <a:ext cx="1030514" cy="15669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8AEB9F4-60B8-4E94-AFE0-AA22EF328D24}"/>
              </a:ext>
            </a:extLst>
          </p:cNvPr>
          <p:cNvSpPr/>
          <p:nvPr/>
        </p:nvSpPr>
        <p:spPr>
          <a:xfrm>
            <a:off x="6789843" y="2749814"/>
            <a:ext cx="1030514" cy="15669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21AF61C-8D82-4E8D-8A37-572BCAA2819E}"/>
              </a:ext>
            </a:extLst>
          </p:cNvPr>
          <p:cNvSpPr/>
          <p:nvPr/>
        </p:nvSpPr>
        <p:spPr>
          <a:xfrm>
            <a:off x="4954982" y="2046385"/>
            <a:ext cx="1943719" cy="9326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8CB127B5-3A91-497C-984F-BFC0491D95BE}"/>
              </a:ext>
            </a:extLst>
          </p:cNvPr>
          <p:cNvSpPr/>
          <p:nvPr/>
        </p:nvSpPr>
        <p:spPr>
          <a:xfrm>
            <a:off x="5085012" y="3919519"/>
            <a:ext cx="1943719" cy="9326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5899287A-4BC7-42FF-9969-EDE3A6DD93A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39609" y="2107580"/>
            <a:ext cx="3867062" cy="2748699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EEA5A182-94C2-422A-9BD0-971EDCA8ADAD}"/>
              </a:ext>
            </a:extLst>
          </p:cNvPr>
          <p:cNvSpPr/>
          <p:nvPr/>
        </p:nvSpPr>
        <p:spPr>
          <a:xfrm>
            <a:off x="6802180" y="3020251"/>
            <a:ext cx="1030514" cy="9059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8419E922-4F4E-4987-9FEA-E56B5093A61D}"/>
              </a:ext>
            </a:extLst>
          </p:cNvPr>
          <p:cNvSpPr/>
          <p:nvPr/>
        </p:nvSpPr>
        <p:spPr>
          <a:xfrm>
            <a:off x="4163825" y="3087010"/>
            <a:ext cx="1030514" cy="9059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07A4A9F-24E8-49C2-9342-BB0D72965646}"/>
              </a:ext>
            </a:extLst>
          </p:cNvPr>
          <p:cNvSpPr/>
          <p:nvPr/>
        </p:nvSpPr>
        <p:spPr>
          <a:xfrm>
            <a:off x="4870933" y="1979855"/>
            <a:ext cx="2021893" cy="9757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389C57A1-F2C5-43BF-8211-B3F7B6AA5974}"/>
              </a:ext>
            </a:extLst>
          </p:cNvPr>
          <p:cNvSpPr/>
          <p:nvPr/>
        </p:nvSpPr>
        <p:spPr>
          <a:xfrm>
            <a:off x="5140836" y="3892897"/>
            <a:ext cx="2021893" cy="9757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D0408842-6FAB-4AA1-9490-F17982CE64B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163"/>
          <a:stretch/>
        </p:blipFill>
        <p:spPr>
          <a:xfrm>
            <a:off x="3934670" y="2100135"/>
            <a:ext cx="4284107" cy="2748699"/>
          </a:xfrm>
          <a:prstGeom prst="rect">
            <a:avLst/>
          </a:prstGeom>
        </p:spPr>
      </p:pic>
      <p:sp>
        <p:nvSpPr>
          <p:cNvPr id="59" name="Rectangle 58">
            <a:extLst>
              <a:ext uri="{FF2B5EF4-FFF2-40B4-BE49-F238E27FC236}">
                <a16:creationId xmlns:a16="http://schemas.microsoft.com/office/drawing/2014/main" id="{1652F296-9DB7-4137-B8FF-4A204F94B1D5}"/>
              </a:ext>
            </a:extLst>
          </p:cNvPr>
          <p:cNvSpPr/>
          <p:nvPr/>
        </p:nvSpPr>
        <p:spPr>
          <a:xfrm>
            <a:off x="3985469" y="2765602"/>
            <a:ext cx="1206166" cy="12273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4E7D4DCA-C1D7-4BA1-9F2A-43D3213FAE14}"/>
              </a:ext>
            </a:extLst>
          </p:cNvPr>
          <p:cNvSpPr/>
          <p:nvPr/>
        </p:nvSpPr>
        <p:spPr>
          <a:xfrm>
            <a:off x="6830329" y="2793157"/>
            <a:ext cx="1206166" cy="12273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16BCD7F0-3A9F-47F2-A932-7364DB2195FB}"/>
              </a:ext>
            </a:extLst>
          </p:cNvPr>
          <p:cNvSpPr/>
          <p:nvPr/>
        </p:nvSpPr>
        <p:spPr>
          <a:xfrm>
            <a:off x="5194340" y="1864662"/>
            <a:ext cx="1691651" cy="11220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420D45B7-4594-4BB4-B1A5-6EFDAD170874}"/>
              </a:ext>
            </a:extLst>
          </p:cNvPr>
          <p:cNvSpPr/>
          <p:nvPr/>
        </p:nvSpPr>
        <p:spPr>
          <a:xfrm>
            <a:off x="5144350" y="3922066"/>
            <a:ext cx="1691651" cy="11220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66" name="Picture 65">
            <a:extLst>
              <a:ext uri="{FF2B5EF4-FFF2-40B4-BE49-F238E27FC236}">
                <a16:creationId xmlns:a16="http://schemas.microsoft.com/office/drawing/2014/main" id="{D9241BE9-B1BA-4D97-8420-275EC40B4CF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61"/>
          <a:stretch/>
        </p:blipFill>
        <p:spPr>
          <a:xfrm>
            <a:off x="4072530" y="2067128"/>
            <a:ext cx="4114052" cy="2885467"/>
          </a:xfrm>
          <a:prstGeom prst="rect">
            <a:avLst/>
          </a:prstGeom>
        </p:spPr>
      </p:pic>
      <p:sp>
        <p:nvSpPr>
          <p:cNvPr id="68" name="Rectangle 67">
            <a:extLst>
              <a:ext uri="{FF2B5EF4-FFF2-40B4-BE49-F238E27FC236}">
                <a16:creationId xmlns:a16="http://schemas.microsoft.com/office/drawing/2014/main" id="{18865801-240A-4972-9793-F7A8D3B72DAD}"/>
              </a:ext>
            </a:extLst>
          </p:cNvPr>
          <p:cNvSpPr/>
          <p:nvPr/>
        </p:nvSpPr>
        <p:spPr>
          <a:xfrm>
            <a:off x="3934669" y="3001755"/>
            <a:ext cx="1259670" cy="11035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DF919FC6-A33C-43C8-BB76-4E88205C41BE}"/>
              </a:ext>
            </a:extLst>
          </p:cNvPr>
          <p:cNvSpPr/>
          <p:nvPr/>
        </p:nvSpPr>
        <p:spPr>
          <a:xfrm>
            <a:off x="7048877" y="2917027"/>
            <a:ext cx="1259670" cy="11035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E6986071-44F5-446A-8917-914A563A0896}"/>
              </a:ext>
            </a:extLst>
          </p:cNvPr>
          <p:cNvSpPr/>
          <p:nvPr/>
        </p:nvSpPr>
        <p:spPr>
          <a:xfrm>
            <a:off x="5219024" y="1880175"/>
            <a:ext cx="1616976" cy="11035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F6B2F7FA-C734-4EF6-B506-FE25421DB3FB}"/>
              </a:ext>
            </a:extLst>
          </p:cNvPr>
          <p:cNvSpPr/>
          <p:nvPr/>
        </p:nvSpPr>
        <p:spPr>
          <a:xfrm>
            <a:off x="5230646" y="3928237"/>
            <a:ext cx="1616976" cy="11035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F411C59D-7765-450C-8718-40AFC8C8680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842"/>
          <a:stretch/>
        </p:blipFill>
        <p:spPr>
          <a:xfrm>
            <a:off x="4051293" y="2067128"/>
            <a:ext cx="3914660" cy="2885467"/>
          </a:xfrm>
          <a:prstGeom prst="rect">
            <a:avLst/>
          </a:prstGeom>
        </p:spPr>
      </p:pic>
      <p:sp>
        <p:nvSpPr>
          <p:cNvPr id="77" name="Rectangle 76">
            <a:extLst>
              <a:ext uri="{FF2B5EF4-FFF2-40B4-BE49-F238E27FC236}">
                <a16:creationId xmlns:a16="http://schemas.microsoft.com/office/drawing/2014/main" id="{82CAFD03-7D48-4F7B-9731-49B2417A1137}"/>
              </a:ext>
            </a:extLst>
          </p:cNvPr>
          <p:cNvSpPr/>
          <p:nvPr/>
        </p:nvSpPr>
        <p:spPr>
          <a:xfrm>
            <a:off x="3953276" y="3045539"/>
            <a:ext cx="1247547" cy="975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D42E5312-D933-4464-9184-5E393099B999}"/>
              </a:ext>
            </a:extLst>
          </p:cNvPr>
          <p:cNvSpPr/>
          <p:nvPr/>
        </p:nvSpPr>
        <p:spPr>
          <a:xfrm>
            <a:off x="6857942" y="3065556"/>
            <a:ext cx="1247547" cy="975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1921E35A-110C-4858-89FC-98DB52A7C1FB}"/>
              </a:ext>
            </a:extLst>
          </p:cNvPr>
          <p:cNvSpPr/>
          <p:nvPr/>
        </p:nvSpPr>
        <p:spPr>
          <a:xfrm>
            <a:off x="5267177" y="3934666"/>
            <a:ext cx="1507858" cy="975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274D10F5-1EB5-42E1-9F23-2A902881099B}"/>
              </a:ext>
            </a:extLst>
          </p:cNvPr>
          <p:cNvSpPr/>
          <p:nvPr/>
        </p:nvSpPr>
        <p:spPr>
          <a:xfrm>
            <a:off x="5278061" y="2011022"/>
            <a:ext cx="1507858" cy="9750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5634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5" grpId="0" animBg="1"/>
      <p:bldP spid="28" grpId="0" animBg="1"/>
      <p:bldP spid="16" grpId="0" animBg="1"/>
      <p:bldP spid="16" grpId="1" animBg="1"/>
      <p:bldP spid="36" grpId="0" animBg="1"/>
      <p:bldP spid="36" grpId="1" animBg="1"/>
      <p:bldP spid="38" grpId="0" animBg="1"/>
      <p:bldP spid="38" grpId="1" animBg="1"/>
      <p:bldP spid="40" grpId="0" animBg="1"/>
      <p:bldP spid="40" grpId="1" animBg="1"/>
      <p:bldP spid="21" grpId="0" animBg="1"/>
      <p:bldP spid="21" grpId="1" animBg="1"/>
      <p:bldP spid="46" grpId="0" animBg="1"/>
      <p:bldP spid="46" grpId="1" animBg="1"/>
      <p:bldP spid="53" grpId="0" animBg="1"/>
      <p:bldP spid="53" grpId="1" animBg="1"/>
      <p:bldP spid="55" grpId="0" animBg="1"/>
      <p:bldP spid="55" grpId="1" animBg="1"/>
      <p:bldP spid="59" grpId="0" animBg="1"/>
      <p:bldP spid="59" grpId="1" animBg="1"/>
      <p:bldP spid="60" grpId="0" animBg="1"/>
      <p:bldP spid="60" grpId="1" animBg="1"/>
      <p:bldP spid="62" grpId="0" animBg="1"/>
      <p:bldP spid="62" grpId="1" animBg="1"/>
      <p:bldP spid="64" grpId="0" animBg="1"/>
      <p:bldP spid="64" grpId="1" animBg="1"/>
      <p:bldP spid="68" grpId="0" animBg="1"/>
      <p:bldP spid="68" grpId="1" animBg="1"/>
      <p:bldP spid="69" grpId="0" animBg="1"/>
      <p:bldP spid="69" grpId="1" animBg="1"/>
      <p:bldP spid="71" grpId="0" animBg="1"/>
      <p:bldP spid="71" grpId="1" animBg="1"/>
      <p:bldP spid="73" grpId="0" animBg="1"/>
      <p:bldP spid="73" grpId="1" animBg="1"/>
      <p:bldP spid="77" grpId="0" animBg="1"/>
      <p:bldP spid="77" grpId="1" animBg="1"/>
      <p:bldP spid="78" grpId="0" animBg="1"/>
      <p:bldP spid="78" grpId="1" animBg="1"/>
      <p:bldP spid="80" grpId="0" animBg="1"/>
      <p:bldP spid="80" grpId="1" animBg="1"/>
      <p:bldP spid="82" grpId="0" animBg="1"/>
      <p:bldP spid="82" grpId="1" animBg="1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27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9446236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7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explain the relationship within families of equivalent fractions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797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27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36F7BD7-C26C-4CCC-94D0-662D5267C7D0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7 Finding equivalent fractions and simplifying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0689385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15-2:2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-3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281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Placeholder 1">
            <a:extLst>
              <a:ext uri="{FF2B5EF4-FFF2-40B4-BE49-F238E27FC236}">
                <a16:creationId xmlns:a16="http://schemas.microsoft.com/office/drawing/2014/main" id="{C5AE64A7-45CD-4B37-AF46-67F0774DA215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7 Equivalent fractions and simplifying 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1524000" y="-1144"/>
            <a:ext cx="870204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7 Equivalent fractions and simplifying 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486121" cy="630000"/>
          </a:xfrm>
          <a:solidFill>
            <a:srgbClr val="82CBDD">
              <a:alpha val="0"/>
            </a:srgbClr>
          </a:solidFill>
        </p:spPr>
        <p:txBody>
          <a:bodyPr>
            <a:normAutofit/>
          </a:bodyPr>
          <a:lstStyle/>
          <a:p>
            <a:r>
              <a:rPr lang="en-GB" sz="2400" dirty="0">
                <a:solidFill>
                  <a:srgbClr val="3875A1"/>
                </a:solidFill>
              </a:rPr>
              <a:t>S</a:t>
            </a:r>
            <a:r>
              <a:rPr lang="en-US" sz="2400" dirty="0">
                <a:solidFill>
                  <a:srgbClr val="3875A1"/>
                </a:solidFill>
              </a:rPr>
              <a:t>teps 2:15</a:t>
            </a:r>
            <a:r>
              <a:rPr lang="en-GB" sz="2400" dirty="0">
                <a:solidFill>
                  <a:srgbClr val="3875A1"/>
                </a:solidFill>
              </a:rPr>
              <a:t>–2:17</a:t>
            </a:r>
            <a:endParaRPr lang="en-US" sz="2400" dirty="0">
              <a:solidFill>
                <a:srgbClr val="3875A1"/>
              </a:solidFill>
            </a:endParaRP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F69152C7-89F1-48B2-9F41-E41118A266D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6959"/>
          <a:stretch/>
        </p:blipFill>
        <p:spPr>
          <a:xfrm>
            <a:off x="2143547" y="5583743"/>
            <a:ext cx="8457778" cy="742762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62368F29-AC6D-46A4-8AEE-2CF9EBAFB14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006"/>
          <a:stretch/>
        </p:blipFill>
        <p:spPr>
          <a:xfrm>
            <a:off x="2142714" y="5600224"/>
            <a:ext cx="8224296" cy="885380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2DD85A10-402C-422D-B0FE-7C0CEAD4DAE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941"/>
          <a:stretch/>
        </p:blipFill>
        <p:spPr>
          <a:xfrm>
            <a:off x="2141819" y="5597843"/>
            <a:ext cx="8219002" cy="74726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BBDBA13-E68A-4B3A-828D-548A38A5C0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150754"/>
            <a:ext cx="7907446" cy="3162979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087757" y="2363942"/>
            <a:ext cx="228600" cy="7366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7DF3C4C-6D6F-4C50-92E1-20576CDC2DE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4248704"/>
            <a:ext cx="7907446" cy="177435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131CD55-259C-44DD-934C-6B061F1E7B1C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1151390"/>
            <a:ext cx="6945480" cy="3095476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393149" y="2363942"/>
            <a:ext cx="647700" cy="7366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627E7B6-5862-4A1F-8E38-2939A0AC7598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5577548"/>
            <a:ext cx="7898572" cy="104235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256401E-5B74-4DAE-8C2B-59A1E0246BC3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7523" y="1152337"/>
            <a:ext cx="6584843" cy="3092148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9393149" y="2363942"/>
            <a:ext cx="647700" cy="73660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0F9D1848-CEAF-4D30-9D83-77E57B89AE26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4711"/>
          <a:stretch/>
        </p:blipFill>
        <p:spPr>
          <a:xfrm>
            <a:off x="2140372" y="5575166"/>
            <a:ext cx="8279979" cy="910438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56DFA096-2F7D-483C-A79E-5F94C68E6122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7523" y="1150753"/>
            <a:ext cx="6890235" cy="3093732"/>
          </a:xfrm>
          <a:prstGeom prst="rect">
            <a:avLst/>
          </a:prstGeom>
        </p:spPr>
      </p:pic>
      <p:pic>
        <p:nvPicPr>
          <p:cNvPr id="30" name="Image 29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9380449" y="2363942"/>
            <a:ext cx="673100" cy="7366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CB05D1C6-F5C1-4149-A126-1C73F054521F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9881" y="1156675"/>
            <a:ext cx="6659277" cy="3213949"/>
          </a:xfrm>
          <a:prstGeom prst="rect">
            <a:avLst/>
          </a:prstGeom>
        </p:spPr>
      </p:pic>
      <p:pic>
        <p:nvPicPr>
          <p:cNvPr id="35" name="Image 34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9393149" y="2363942"/>
            <a:ext cx="660400" cy="73660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D96DACA9-16B1-41C8-A4A1-6CFE92AA35F9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97523" y="1156675"/>
            <a:ext cx="6826143" cy="3112869"/>
          </a:xfrm>
          <a:prstGeom prst="rect">
            <a:avLst/>
          </a:prstGeom>
        </p:spPr>
      </p:pic>
      <p:pic>
        <p:nvPicPr>
          <p:cNvPr id="42" name="Image 41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9375369" y="2360048"/>
            <a:ext cx="6731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34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Placeholder 1">
            <a:extLst>
              <a:ext uri="{FF2B5EF4-FFF2-40B4-BE49-F238E27FC236}">
                <a16:creationId xmlns:a16="http://schemas.microsoft.com/office/drawing/2014/main" id="{EBAB2ED2-6B1E-4433-83BA-5E4DC2A6DDAF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24352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1:5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080AD41-CB5A-4E67-A6A9-E8F5CC7B1F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1719" y="751031"/>
            <a:ext cx="7173520" cy="2799422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FE68F248-D676-4978-9D6C-CC8D2DD2450F}"/>
              </a:ext>
            </a:extLst>
          </p:cNvPr>
          <p:cNvSpPr/>
          <p:nvPr/>
        </p:nvSpPr>
        <p:spPr>
          <a:xfrm>
            <a:off x="1751901" y="725717"/>
            <a:ext cx="7638592" cy="22279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E00F8E7-81FF-4A19-A1D3-B6767FFFC3D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55634" y="2382096"/>
            <a:ext cx="7297202" cy="571527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303482" y="3682421"/>
            <a:ext cx="218904" cy="668233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117171" y="3684788"/>
            <a:ext cx="207383" cy="665352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910696" y="3681908"/>
            <a:ext cx="218904" cy="668233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15744" y="3684788"/>
            <a:ext cx="207383" cy="665352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509269" y="3681908"/>
            <a:ext cx="218904" cy="668233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314317" y="3684788"/>
            <a:ext cx="207383" cy="665352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107842" y="3681908"/>
            <a:ext cx="218904" cy="668233"/>
          </a:xfrm>
          <a:prstGeom prst="rect">
            <a:avLst/>
          </a:prstGeom>
        </p:spPr>
      </p:pic>
      <p:pic>
        <p:nvPicPr>
          <p:cNvPr id="28" name="Image 2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912890" y="3684788"/>
            <a:ext cx="207383" cy="665352"/>
          </a:xfrm>
          <a:prstGeom prst="rect">
            <a:avLst/>
          </a:prstGeom>
        </p:spPr>
      </p:pic>
      <p:pic>
        <p:nvPicPr>
          <p:cNvPr id="37" name="Image 3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726581" y="3684788"/>
            <a:ext cx="207383" cy="665352"/>
          </a:xfrm>
          <a:prstGeom prst="rect">
            <a:avLst/>
          </a:prstGeom>
        </p:spPr>
      </p:pic>
      <p:pic>
        <p:nvPicPr>
          <p:cNvPr id="43" name="Image 4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695924" y="3920046"/>
            <a:ext cx="230425" cy="230425"/>
          </a:xfrm>
          <a:prstGeom prst="rect">
            <a:avLst/>
          </a:prstGeom>
        </p:spPr>
      </p:pic>
      <p:pic>
        <p:nvPicPr>
          <p:cNvPr id="44" name="Image 43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521132" y="3917165"/>
            <a:ext cx="224664" cy="224664"/>
          </a:xfrm>
          <a:prstGeom prst="rect">
            <a:avLst/>
          </a:prstGeom>
        </p:spPr>
      </p:pic>
      <p:pic>
        <p:nvPicPr>
          <p:cNvPr id="46" name="Image 45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286577" y="3923976"/>
            <a:ext cx="230425" cy="230425"/>
          </a:xfrm>
          <a:prstGeom prst="rect">
            <a:avLst/>
          </a:prstGeom>
        </p:spPr>
      </p:pic>
      <p:pic>
        <p:nvPicPr>
          <p:cNvPr id="47" name="Image 46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111786" y="3921095"/>
            <a:ext cx="224664" cy="224664"/>
          </a:xfrm>
          <a:prstGeom prst="rect">
            <a:avLst/>
          </a:prstGeom>
        </p:spPr>
      </p:pic>
      <p:pic>
        <p:nvPicPr>
          <p:cNvPr id="50" name="Image 49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895950" y="3923976"/>
            <a:ext cx="230425" cy="230425"/>
          </a:xfrm>
          <a:prstGeom prst="rect">
            <a:avLst/>
          </a:prstGeom>
        </p:spPr>
      </p:pic>
      <p:pic>
        <p:nvPicPr>
          <p:cNvPr id="51" name="Image 50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721159" y="3921095"/>
            <a:ext cx="224664" cy="224664"/>
          </a:xfrm>
          <a:prstGeom prst="rect">
            <a:avLst/>
          </a:prstGeom>
        </p:spPr>
      </p:pic>
      <p:pic>
        <p:nvPicPr>
          <p:cNvPr id="52" name="Image 5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486604" y="3927906"/>
            <a:ext cx="230425" cy="230425"/>
          </a:xfrm>
          <a:prstGeom prst="rect">
            <a:avLst/>
          </a:prstGeom>
        </p:spPr>
      </p:pic>
      <p:pic>
        <p:nvPicPr>
          <p:cNvPr id="53" name="Image 52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8311812" y="3925025"/>
            <a:ext cx="224664" cy="224664"/>
          </a:xfrm>
          <a:prstGeom prst="rect">
            <a:avLst/>
          </a:prstGeom>
        </p:spPr>
      </p:pic>
      <p:pic>
        <p:nvPicPr>
          <p:cNvPr id="58" name="Image 57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177338" y="3683000"/>
            <a:ext cx="1003300" cy="668338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5C973D9E-BC97-43FE-AB41-6C08D2268DC6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93718" y="1497606"/>
            <a:ext cx="7157602" cy="776795"/>
          </a:xfrm>
          <a:prstGeom prst="rect">
            <a:avLst/>
          </a:prstGeom>
        </p:spPr>
      </p:pic>
      <p:pic>
        <p:nvPicPr>
          <p:cNvPr id="79" name="Image 78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303482" y="4403576"/>
            <a:ext cx="218904" cy="668233"/>
          </a:xfrm>
          <a:prstGeom prst="rect">
            <a:avLst/>
          </a:prstGeom>
        </p:spPr>
      </p:pic>
      <p:pic>
        <p:nvPicPr>
          <p:cNvPr id="80" name="Image 79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113089" y="4403730"/>
            <a:ext cx="217487" cy="669925"/>
          </a:xfrm>
          <a:prstGeom prst="rect">
            <a:avLst/>
          </a:prstGeom>
        </p:spPr>
      </p:pic>
      <p:pic>
        <p:nvPicPr>
          <p:cNvPr id="81" name="Image 80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3910696" y="4403063"/>
            <a:ext cx="218904" cy="668233"/>
          </a:xfrm>
          <a:prstGeom prst="rect">
            <a:avLst/>
          </a:prstGeom>
        </p:spPr>
      </p:pic>
      <p:pic>
        <p:nvPicPr>
          <p:cNvPr id="83" name="Image 8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695924" y="4641201"/>
            <a:ext cx="230425" cy="230425"/>
          </a:xfrm>
          <a:prstGeom prst="rect">
            <a:avLst/>
          </a:prstGeom>
        </p:spPr>
      </p:pic>
      <p:pic>
        <p:nvPicPr>
          <p:cNvPr id="84" name="Image 83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521132" y="4638320"/>
            <a:ext cx="224664" cy="224664"/>
          </a:xfrm>
          <a:prstGeom prst="rect">
            <a:avLst/>
          </a:prstGeom>
        </p:spPr>
      </p:pic>
      <p:pic>
        <p:nvPicPr>
          <p:cNvPr id="93" name="Image 92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332039" y="5329929"/>
            <a:ext cx="160337" cy="254000"/>
          </a:xfrm>
          <a:prstGeom prst="rect">
            <a:avLst/>
          </a:prstGeom>
        </p:spPr>
      </p:pic>
      <p:pic>
        <p:nvPicPr>
          <p:cNvPr id="94" name="Image 93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113089" y="5123496"/>
            <a:ext cx="217487" cy="669925"/>
          </a:xfrm>
          <a:prstGeom prst="rect">
            <a:avLst/>
          </a:prstGeom>
        </p:spPr>
      </p:pic>
      <p:pic>
        <p:nvPicPr>
          <p:cNvPr id="95" name="Image 94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2713038" y="5376863"/>
            <a:ext cx="195262" cy="195262"/>
          </a:xfrm>
          <a:prstGeom prst="rect">
            <a:avLst/>
          </a:prstGeom>
        </p:spPr>
      </p:pic>
      <p:pic>
        <p:nvPicPr>
          <p:cNvPr id="99" name="Image 98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2301876" y="5796651"/>
            <a:ext cx="219075" cy="669925"/>
          </a:xfrm>
          <a:prstGeom prst="rect">
            <a:avLst/>
          </a:prstGeom>
        </p:spPr>
      </p:pic>
      <p:pic>
        <p:nvPicPr>
          <p:cNvPr id="100" name="Image 99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3140075" y="6006200"/>
            <a:ext cx="160338" cy="254000"/>
          </a:xfrm>
          <a:prstGeom prst="rect">
            <a:avLst/>
          </a:prstGeom>
        </p:spPr>
      </p:pic>
      <p:pic>
        <p:nvPicPr>
          <p:cNvPr id="101" name="Image 100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2711451" y="6051551"/>
            <a:ext cx="195263" cy="195263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C380E315-3D80-40C9-B26B-56AE2103699A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228" y="2274400"/>
            <a:ext cx="7157602" cy="1571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01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1005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8</a:t>
            </a:r>
          </a:p>
        </p:txBody>
      </p:sp>
      <p:pic>
        <p:nvPicPr>
          <p:cNvPr id="22" name="Image 2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59250" y="3060700"/>
            <a:ext cx="38735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0541976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654072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8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211DE5B-A429-49D2-939F-2150E61F7DB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35982" y="2055554"/>
            <a:ext cx="3120036" cy="274689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177EB57-C325-4034-9E19-D8200492199D}"/>
              </a:ext>
            </a:extLst>
          </p:cNvPr>
          <p:cNvSpPr/>
          <p:nvPr/>
        </p:nvSpPr>
        <p:spPr>
          <a:xfrm>
            <a:off x="5312230" y="1944915"/>
            <a:ext cx="1611085" cy="10450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DFADC65-DC26-49F6-A9A2-2EBEB0D06896}"/>
              </a:ext>
            </a:extLst>
          </p:cNvPr>
          <p:cNvSpPr/>
          <p:nvPr/>
        </p:nvSpPr>
        <p:spPr>
          <a:xfrm>
            <a:off x="5312230" y="3868059"/>
            <a:ext cx="1611085" cy="10450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A8D3AA9-96BA-4EEE-B3BD-D7DAE895852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67085" y="2055554"/>
            <a:ext cx="1872342" cy="274689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BC6A0EE-B717-4D5A-B95F-DD59212B6B77}"/>
              </a:ext>
            </a:extLst>
          </p:cNvPr>
          <p:cNvSpPr/>
          <p:nvPr/>
        </p:nvSpPr>
        <p:spPr>
          <a:xfrm>
            <a:off x="5312230" y="2054409"/>
            <a:ext cx="1611085" cy="9355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9180F2C-D836-41A5-BE3D-D8C8F31F4726}"/>
              </a:ext>
            </a:extLst>
          </p:cNvPr>
          <p:cNvSpPr/>
          <p:nvPr/>
        </p:nvSpPr>
        <p:spPr>
          <a:xfrm>
            <a:off x="5261429" y="3922234"/>
            <a:ext cx="1611085" cy="9355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321FD8F-CA69-4405-94D9-02E4CCCCD2A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36457" y="2068128"/>
            <a:ext cx="2002970" cy="274689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6B72116E-5C91-4976-9E8A-0B2B9B6C3352}"/>
              </a:ext>
            </a:extLst>
          </p:cNvPr>
          <p:cNvSpPr/>
          <p:nvPr/>
        </p:nvSpPr>
        <p:spPr>
          <a:xfrm>
            <a:off x="5312229" y="1944915"/>
            <a:ext cx="1727198" cy="10450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90ABAAA-40FC-4FB4-B4CB-6438AE327A15}"/>
              </a:ext>
            </a:extLst>
          </p:cNvPr>
          <p:cNvSpPr/>
          <p:nvPr/>
        </p:nvSpPr>
        <p:spPr>
          <a:xfrm>
            <a:off x="5261428" y="3896515"/>
            <a:ext cx="1727198" cy="10450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1A1A990-A21E-4661-B449-4D2DF39E056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67086" y="1936963"/>
            <a:ext cx="1821541" cy="2860842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C0AA568C-343E-4B99-879F-E102E8FEBAC9}"/>
              </a:ext>
            </a:extLst>
          </p:cNvPr>
          <p:cNvSpPr/>
          <p:nvPr/>
        </p:nvSpPr>
        <p:spPr>
          <a:xfrm>
            <a:off x="5297601" y="1933915"/>
            <a:ext cx="1611085" cy="10609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FB3220D-5FD5-4B4B-B6E4-056606486CE6}"/>
              </a:ext>
            </a:extLst>
          </p:cNvPr>
          <p:cNvSpPr/>
          <p:nvPr/>
        </p:nvSpPr>
        <p:spPr>
          <a:xfrm>
            <a:off x="5290343" y="3899681"/>
            <a:ext cx="1611085" cy="10609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91E0C84D-BCF3-427C-8854-67CF1AF5307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23104" y="1936348"/>
            <a:ext cx="1777999" cy="2860842"/>
          </a:xfrm>
          <a:prstGeom prst="rect">
            <a:avLst/>
          </a:prstGeom>
        </p:spPr>
      </p:pic>
      <p:sp>
        <p:nvSpPr>
          <p:cNvPr id="32" name="Rectangle 31">
            <a:extLst>
              <a:ext uri="{FF2B5EF4-FFF2-40B4-BE49-F238E27FC236}">
                <a16:creationId xmlns:a16="http://schemas.microsoft.com/office/drawing/2014/main" id="{3B657708-C97D-4464-8FD5-D23B4341711B}"/>
              </a:ext>
            </a:extLst>
          </p:cNvPr>
          <p:cNvSpPr/>
          <p:nvPr/>
        </p:nvSpPr>
        <p:spPr>
          <a:xfrm>
            <a:off x="5324706" y="1867648"/>
            <a:ext cx="1560284" cy="10885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04D59CE-7AC7-486F-9270-B28796010A28}"/>
              </a:ext>
            </a:extLst>
          </p:cNvPr>
          <p:cNvSpPr/>
          <p:nvPr/>
        </p:nvSpPr>
        <p:spPr>
          <a:xfrm>
            <a:off x="5299305" y="3913668"/>
            <a:ext cx="1560284" cy="10885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2560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7" grpId="0" animBg="1"/>
      <p:bldP spid="7" grpId="1" animBg="1"/>
      <p:bldP spid="13" grpId="0" animBg="1"/>
      <p:bldP spid="13" grpId="1" animBg="1"/>
      <p:bldP spid="12" grpId="0" animBg="1"/>
      <p:bldP spid="12" grpId="1" animBg="1"/>
      <p:bldP spid="18" grpId="0" animBg="1"/>
      <p:bldP spid="18" grpId="1" animBg="1"/>
      <p:bldP spid="25" grpId="0" animBg="1"/>
      <p:bldP spid="25" grpId="1" animBg="1"/>
      <p:bldP spid="26" grpId="0" animBg="1"/>
      <p:bldP spid="26" grpId="1" animBg="1"/>
      <p:bldP spid="32" grpId="0" animBg="1"/>
      <p:bldP spid="32" grpId="1" animBg="1"/>
      <p:bldP spid="33" grpId="0" animBg="1"/>
      <p:bldP spid="33" grpId="1" animBg="1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1005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9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4470433-DAA1-43F6-8EC2-B2364C6F4C25}"/>
              </a:ext>
            </a:extLst>
          </p:cNvPr>
          <p:cNvGrpSpPr/>
          <p:nvPr/>
        </p:nvGrpSpPr>
        <p:grpSpPr>
          <a:xfrm>
            <a:off x="4159250" y="1948656"/>
            <a:ext cx="3873500" cy="2961482"/>
            <a:chOff x="2641600" y="3060700"/>
            <a:chExt cx="3873500" cy="2961482"/>
          </a:xfrm>
        </p:grpSpPr>
        <p:pic>
          <p:nvPicPr>
            <p:cNvPr id="19" name="Image 18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641600" y="3060700"/>
              <a:ext cx="3860800" cy="736600"/>
            </a:xfrm>
            <a:prstGeom prst="rect">
              <a:avLst/>
            </a:prstGeom>
          </p:spPr>
        </p:pic>
        <p:pic>
          <p:nvPicPr>
            <p:cNvPr id="9" name="Image 8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801938" y="4173538"/>
              <a:ext cx="3543300" cy="736600"/>
            </a:xfrm>
            <a:prstGeom prst="rect">
              <a:avLst/>
            </a:prstGeom>
          </p:spPr>
        </p:pic>
        <p:pic>
          <p:nvPicPr>
            <p:cNvPr id="14" name="Image 13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641600" y="5285582"/>
              <a:ext cx="3873500" cy="7366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78489822"/>
      </p:ext>
    </p:extLst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5934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A968A99-C3F2-4FCC-AAE4-AA26741D568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976289"/>
            <a:ext cx="7907446" cy="9054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213F176-D985-476C-81EA-13084112497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682240"/>
            <a:ext cx="7907446" cy="1341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314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5934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A3C78B-E2B9-46A9-95D7-848101AF1E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971905"/>
            <a:ext cx="6135088" cy="5401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666677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AD2149C-F324-4198-BAA8-C321D7CD01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971353"/>
            <a:ext cx="6135088" cy="5342017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33991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1</a:t>
            </a:r>
          </a:p>
        </p:txBody>
      </p:sp>
    </p:spTree>
    <p:extLst>
      <p:ext uri="{BB962C8B-B14F-4D97-AF65-F5344CB8AC3E}">
        <p14:creationId xmlns:p14="http://schemas.microsoft.com/office/powerpoint/2010/main" val="2846684571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D584287-72CB-488A-B1F2-111D0DD92C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F69152C7-89F1-48B2-9F41-E41118A266D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6959"/>
          <a:stretch/>
        </p:blipFill>
        <p:spPr>
          <a:xfrm>
            <a:off x="540032" y="5583743"/>
            <a:ext cx="8457778" cy="742762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62368F29-AC6D-46A4-8AEE-2CF9EBAFB14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006"/>
          <a:stretch/>
        </p:blipFill>
        <p:spPr>
          <a:xfrm>
            <a:off x="539199" y="5600224"/>
            <a:ext cx="8224296" cy="885380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2DD85A10-402C-422D-B0FE-7C0CEAD4DAE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3941"/>
          <a:stretch/>
        </p:blipFill>
        <p:spPr>
          <a:xfrm>
            <a:off x="538304" y="5597843"/>
            <a:ext cx="8219002" cy="74726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BBDBA13-E68A-4B3A-828D-548A38A5C0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16" y="1150754"/>
            <a:ext cx="7907446" cy="3162979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059696" y="2363942"/>
            <a:ext cx="228600" cy="7366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7DF3C4C-6D6F-4C50-92E1-20576CDC2DE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762" y="4248704"/>
            <a:ext cx="7907446" cy="177435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131CD55-259C-44DD-934C-6B061F1E7B1C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4216" y="1151390"/>
            <a:ext cx="6945480" cy="3095476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365088" y="2363942"/>
            <a:ext cx="647700" cy="7366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627E7B6-5862-4A1F-8E38-2939A0AC7598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8762" y="5577548"/>
            <a:ext cx="7898572" cy="104235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256401E-5B74-4DAE-8C2B-59A1E0246BC3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9462" y="1152337"/>
            <a:ext cx="6584843" cy="3092148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365088" y="2363942"/>
            <a:ext cx="647700" cy="73660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0F9D1848-CEAF-4D30-9D83-77E57B89AE26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4711"/>
          <a:stretch/>
        </p:blipFill>
        <p:spPr>
          <a:xfrm>
            <a:off x="536857" y="5575166"/>
            <a:ext cx="8279979" cy="910438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56DFA096-2F7D-483C-A79E-5F94C68E6122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9462" y="1150753"/>
            <a:ext cx="6890235" cy="3093732"/>
          </a:xfrm>
          <a:prstGeom prst="rect">
            <a:avLst/>
          </a:prstGeom>
        </p:spPr>
      </p:pic>
      <p:pic>
        <p:nvPicPr>
          <p:cNvPr id="30" name="Image 29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7352388" y="2363942"/>
            <a:ext cx="673100" cy="7366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CB05D1C6-F5C1-4149-A126-1C73F054521F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1820" y="1156675"/>
            <a:ext cx="6659277" cy="3213949"/>
          </a:xfrm>
          <a:prstGeom prst="rect">
            <a:avLst/>
          </a:prstGeom>
        </p:spPr>
      </p:pic>
      <p:pic>
        <p:nvPicPr>
          <p:cNvPr id="35" name="Image 34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7365088" y="2363942"/>
            <a:ext cx="660400" cy="73660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D96DACA9-16B1-41C8-A4A1-6CFE92AA35F9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9462" y="1156675"/>
            <a:ext cx="6826143" cy="3112869"/>
          </a:xfrm>
          <a:prstGeom prst="rect">
            <a:avLst/>
          </a:prstGeom>
        </p:spPr>
      </p:pic>
      <p:pic>
        <p:nvPicPr>
          <p:cNvPr id="42" name="Image 41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7347308" y="2360048"/>
            <a:ext cx="673100" cy="736600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8FDEAF97-CCF8-4DC9-8FFB-2244C4F0D5EF}"/>
              </a:ext>
            </a:extLst>
          </p:cNvPr>
          <p:cNvSpPr txBox="1">
            <a:spLocks/>
          </p:cNvSpPr>
          <p:nvPr/>
        </p:nvSpPr>
        <p:spPr>
          <a:xfrm>
            <a:off x="8505220" y="1556792"/>
            <a:ext cx="3077181" cy="2967496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fraction of the whole is shaded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ere would this fraction be located on a number line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dentify the fraction and its location on the number line when the same-sized whole is split into a different number of parts.</a:t>
            </a:r>
          </a:p>
          <a:p>
            <a:pPr marL="257168" marR="0" lvl="0" indent="-25716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4852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B7888FA-210C-401B-A38D-69ACE67E44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211DE5B-A429-49D2-939F-2150E61F7DB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72460" y="2048627"/>
            <a:ext cx="3120036" cy="274689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177EB57-C325-4034-9E19-D8200492199D}"/>
              </a:ext>
            </a:extLst>
          </p:cNvPr>
          <p:cNvSpPr/>
          <p:nvPr/>
        </p:nvSpPr>
        <p:spPr>
          <a:xfrm>
            <a:off x="2648708" y="1937988"/>
            <a:ext cx="1611085" cy="10450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DFADC65-DC26-49F6-A9A2-2EBEB0D06896}"/>
              </a:ext>
            </a:extLst>
          </p:cNvPr>
          <p:cNvSpPr/>
          <p:nvPr/>
        </p:nvSpPr>
        <p:spPr>
          <a:xfrm>
            <a:off x="2648708" y="3861132"/>
            <a:ext cx="1611085" cy="10450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A8D3AA9-96BA-4EEE-B3BD-D7DAE895852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03563" y="2048627"/>
            <a:ext cx="1872342" cy="274689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BC6A0EE-B717-4D5A-B95F-DD59212B6B77}"/>
              </a:ext>
            </a:extLst>
          </p:cNvPr>
          <p:cNvSpPr/>
          <p:nvPr/>
        </p:nvSpPr>
        <p:spPr>
          <a:xfrm>
            <a:off x="2648708" y="2047482"/>
            <a:ext cx="1611085" cy="9355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D9180F2C-D836-41A5-BE3D-D8C8F31F4726}"/>
              </a:ext>
            </a:extLst>
          </p:cNvPr>
          <p:cNvSpPr/>
          <p:nvPr/>
        </p:nvSpPr>
        <p:spPr>
          <a:xfrm>
            <a:off x="2597907" y="3915307"/>
            <a:ext cx="1611085" cy="9355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321FD8F-CA69-4405-94D9-02E4CCCCD2A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72935" y="2061201"/>
            <a:ext cx="2002970" cy="274689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6B72116E-5C91-4976-9E8A-0B2B9B6C3352}"/>
              </a:ext>
            </a:extLst>
          </p:cNvPr>
          <p:cNvSpPr/>
          <p:nvPr/>
        </p:nvSpPr>
        <p:spPr>
          <a:xfrm>
            <a:off x="2648707" y="1937988"/>
            <a:ext cx="1727198" cy="10450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90ABAAA-40FC-4FB4-B4CB-6438AE327A15}"/>
              </a:ext>
            </a:extLst>
          </p:cNvPr>
          <p:cNvSpPr/>
          <p:nvPr/>
        </p:nvSpPr>
        <p:spPr>
          <a:xfrm>
            <a:off x="2597906" y="3889588"/>
            <a:ext cx="1727198" cy="10450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1A1A990-A21E-4661-B449-4D2DF39E056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03564" y="1930036"/>
            <a:ext cx="1821541" cy="2860842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C0AA568C-343E-4B99-879F-E102E8FEBAC9}"/>
              </a:ext>
            </a:extLst>
          </p:cNvPr>
          <p:cNvSpPr/>
          <p:nvPr/>
        </p:nvSpPr>
        <p:spPr>
          <a:xfrm>
            <a:off x="2634079" y="1926988"/>
            <a:ext cx="1611085" cy="10609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FB3220D-5FD5-4B4B-B6E4-056606486CE6}"/>
              </a:ext>
            </a:extLst>
          </p:cNvPr>
          <p:cNvSpPr/>
          <p:nvPr/>
        </p:nvSpPr>
        <p:spPr>
          <a:xfrm>
            <a:off x="2626821" y="3892754"/>
            <a:ext cx="1611085" cy="10609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91E0C84D-BCF3-427C-8854-67CF1AF5307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59582" y="1929421"/>
            <a:ext cx="1777999" cy="2860842"/>
          </a:xfrm>
          <a:prstGeom prst="rect">
            <a:avLst/>
          </a:prstGeom>
        </p:spPr>
      </p:pic>
      <p:sp>
        <p:nvSpPr>
          <p:cNvPr id="32" name="Rectangle 31">
            <a:extLst>
              <a:ext uri="{FF2B5EF4-FFF2-40B4-BE49-F238E27FC236}">
                <a16:creationId xmlns:a16="http://schemas.microsoft.com/office/drawing/2014/main" id="{3B657708-C97D-4464-8FD5-D23B4341711B}"/>
              </a:ext>
            </a:extLst>
          </p:cNvPr>
          <p:cNvSpPr/>
          <p:nvPr/>
        </p:nvSpPr>
        <p:spPr>
          <a:xfrm>
            <a:off x="2661184" y="1860721"/>
            <a:ext cx="1560284" cy="10885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04D59CE-7AC7-486F-9270-B28796010A28}"/>
              </a:ext>
            </a:extLst>
          </p:cNvPr>
          <p:cNvSpPr/>
          <p:nvPr/>
        </p:nvSpPr>
        <p:spPr>
          <a:xfrm>
            <a:off x="2635783" y="3906741"/>
            <a:ext cx="1560284" cy="10885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15772" y="2878775"/>
            <a:ext cx="5487155" cy="10434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012AE59A-B3E7-499D-A07F-7A38C4B82F0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92012" y="1399711"/>
                <a:ext cx="5809488" cy="3390552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Describe the horizontal relationship between the numerators and denominators to help explain how we know the following fractions are equivalent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ow do we know that these fractions are equivalent? Describe the vertical and horizontal relationships within your explanation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reate a set of equivalent fractions for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●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●"/>
                  <a:tabLst/>
                  <a:defRPr/>
                </a:pPr>
                <a:endParaRPr kumimoji="0" lang="en-GB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012AE59A-B3E7-499D-A07F-7A38C4B82F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2" y="1399711"/>
                <a:ext cx="5809488" cy="3390552"/>
              </a:xfrm>
              <a:prstGeom prst="rect">
                <a:avLst/>
              </a:prstGeom>
              <a:blipFill>
                <a:blip r:embed="rId11"/>
                <a:stretch>
                  <a:fillRect l="-944" t="-899" r="-1889" b="-345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19">
            <a:extLst>
              <a:ext uri="{FF2B5EF4-FFF2-40B4-BE49-F238E27FC236}">
                <a16:creationId xmlns:a16="http://schemas.microsoft.com/office/drawing/2014/main" id="{B70B2B39-9589-43C2-83DB-4E30C767E755}"/>
              </a:ext>
            </a:extLst>
          </p:cNvPr>
          <p:cNvSpPr txBox="1"/>
          <p:nvPr/>
        </p:nvSpPr>
        <p:spPr>
          <a:xfrm>
            <a:off x="6590148" y="2878775"/>
            <a:ext cx="4980923" cy="1323439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 anchor="ctr" anchorCtr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numerator and denominator of the second fraction are both __ times greater than the first fraction. This means that the fractions are equivalent.</a:t>
            </a:r>
          </a:p>
        </p:txBody>
      </p:sp>
    </p:spTree>
    <p:extLst>
      <p:ext uri="{BB962C8B-B14F-4D97-AF65-F5344CB8AC3E}">
        <p14:creationId xmlns:p14="http://schemas.microsoft.com/office/powerpoint/2010/main" val="106028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7" grpId="0" animBg="1"/>
      <p:bldP spid="7" grpId="1" animBg="1"/>
      <p:bldP spid="13" grpId="0" animBg="1"/>
      <p:bldP spid="13" grpId="1" animBg="1"/>
      <p:bldP spid="12" grpId="0" animBg="1"/>
      <p:bldP spid="12" grpId="1" animBg="1"/>
      <p:bldP spid="18" grpId="0" animBg="1"/>
      <p:bldP spid="18" grpId="1" animBg="1"/>
      <p:bldP spid="25" grpId="0" animBg="1"/>
      <p:bldP spid="25" grpId="1" animBg="1"/>
      <p:bldP spid="26" grpId="0" animBg="1"/>
      <p:bldP spid="26" grpId="1" animBg="1"/>
      <p:bldP spid="32" grpId="0" animBg="1"/>
      <p:bldP spid="32" grpId="1" animBg="1"/>
      <p:bldP spid="33" grpId="0" animBg="1"/>
      <p:bldP spid="33" grpId="1" animBg="1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28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6841951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8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use their knowledge of equivalent fractions to solve problems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834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28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36F7BD7-C26C-4CCC-94D0-662D5267C7D0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7 Finding equivalent fractions and simplifying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3076218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22-2:2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-3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18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80088" y="4268788"/>
            <a:ext cx="749300" cy="736600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80088" y="5213350"/>
            <a:ext cx="736600" cy="736600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99138" y="4276725"/>
            <a:ext cx="749300" cy="736600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799138" y="5203825"/>
            <a:ext cx="749300" cy="736600"/>
          </a:xfrm>
          <a:prstGeom prst="rect">
            <a:avLst/>
          </a:prstGeom>
        </p:spPr>
      </p:pic>
      <p:pic>
        <p:nvPicPr>
          <p:cNvPr id="31" name="Image 30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722938" y="4278313"/>
            <a:ext cx="876300" cy="736600"/>
          </a:xfrm>
          <a:prstGeom prst="rect">
            <a:avLst/>
          </a:prstGeom>
        </p:spPr>
      </p:pic>
      <p:pic>
        <p:nvPicPr>
          <p:cNvPr id="33" name="Image 3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713413" y="5207000"/>
            <a:ext cx="876300" cy="736600"/>
          </a:xfrm>
          <a:prstGeom prst="rect">
            <a:avLst/>
          </a:prstGeom>
        </p:spPr>
      </p:pic>
      <p:pic>
        <p:nvPicPr>
          <p:cNvPr id="38" name="Image 37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741988" y="4268788"/>
            <a:ext cx="863600" cy="736600"/>
          </a:xfrm>
          <a:prstGeom prst="rect">
            <a:avLst/>
          </a:prstGeom>
        </p:spPr>
      </p:pic>
      <p:pic>
        <p:nvPicPr>
          <p:cNvPr id="40" name="Image 39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735638" y="5210175"/>
            <a:ext cx="863600" cy="736600"/>
          </a:xfrm>
          <a:prstGeom prst="rect">
            <a:avLst/>
          </a:prstGeom>
        </p:spPr>
      </p:pic>
      <p:sp>
        <p:nvSpPr>
          <p:cNvPr id="20" name="Text Placeholder 1">
            <a:extLst>
              <a:ext uri="{FF2B5EF4-FFF2-40B4-BE49-F238E27FC236}">
                <a16:creationId xmlns:a16="http://schemas.microsoft.com/office/drawing/2014/main" id="{B7466BB3-7591-4A6F-91D3-FAD4238069B3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486121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1: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2DFB4FE-2243-4723-B91D-987388616144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095041"/>
            <a:ext cx="7907446" cy="839127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384800" y="3324228"/>
            <a:ext cx="1422400" cy="736600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551515C9-A094-4F55-AB8B-93BF6C43DAC4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1177871"/>
            <a:ext cx="7907446" cy="1938394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5111750" y="3330575"/>
            <a:ext cx="1968500" cy="73660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E3904A74-1AB6-4B66-A613-626ACDBD59DE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1168542"/>
            <a:ext cx="7907446" cy="1946136"/>
          </a:xfrm>
          <a:prstGeom prst="rect">
            <a:avLst/>
          </a:prstGeom>
        </p:spPr>
      </p:pic>
      <p:pic>
        <p:nvPicPr>
          <p:cNvPr id="29" name="Image 28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5187950" y="3321246"/>
            <a:ext cx="1816100" cy="736600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2AA456A5-72A8-424F-A606-10B6CC4CFC7A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1968285"/>
            <a:ext cx="7907446" cy="1169690"/>
          </a:xfrm>
          <a:prstGeom prst="rect">
            <a:avLst/>
          </a:prstGeom>
        </p:spPr>
      </p:pic>
      <p:pic>
        <p:nvPicPr>
          <p:cNvPr id="35" name="Image 34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5200650" y="3322638"/>
            <a:ext cx="17907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6366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5934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85EAC3D-2BC1-44BC-8F9B-0D016CC1321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36548" y="658727"/>
            <a:ext cx="2518904" cy="243158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EF960F7-9652-487B-AC5E-3D458E5D05B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590"/>
          <a:stretch/>
        </p:blipFill>
        <p:spPr>
          <a:xfrm>
            <a:off x="4112357" y="2993852"/>
            <a:ext cx="3967286" cy="2431589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B8D20634-B657-49C5-ADB1-D01EB7F926A3}"/>
              </a:ext>
            </a:extLst>
          </p:cNvPr>
          <p:cNvSpPr/>
          <p:nvPr/>
        </p:nvSpPr>
        <p:spPr>
          <a:xfrm>
            <a:off x="5475969" y="4286250"/>
            <a:ext cx="1113790" cy="111379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0142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87800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3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62120" y="1268730"/>
            <a:ext cx="406400" cy="7239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90160" y="1268730"/>
            <a:ext cx="406400" cy="7366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918200" y="1262380"/>
            <a:ext cx="381000" cy="7366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720840" y="1268730"/>
            <a:ext cx="406400" cy="736600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548880" y="1262380"/>
            <a:ext cx="381000" cy="7239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63D5C76-DB95-488F-80D4-2A45DE23B8E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973102"/>
            <a:ext cx="7907446" cy="1186116"/>
          </a:xfrm>
          <a:prstGeom prst="rect">
            <a:avLst/>
          </a:prstGeom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B8468A4-0CA6-4071-9CB7-48E0D139DD05}"/>
              </a:ext>
            </a:extLst>
          </p:cNvPr>
          <p:cNvCxnSpPr/>
          <p:nvPr/>
        </p:nvCxnSpPr>
        <p:spPr>
          <a:xfrm flipH="1" flipV="1">
            <a:off x="4495800" y="2164080"/>
            <a:ext cx="797560" cy="67071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65129B5-7FEF-4991-9053-0F8372CD492F}"/>
              </a:ext>
            </a:extLst>
          </p:cNvPr>
          <p:cNvCxnSpPr>
            <a:cxnSpLocks/>
          </p:cNvCxnSpPr>
          <p:nvPr/>
        </p:nvCxnSpPr>
        <p:spPr>
          <a:xfrm flipH="1" flipV="1">
            <a:off x="5311140" y="2164080"/>
            <a:ext cx="2237740" cy="67071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FC18D5E-5290-4C64-8B80-41C2842316FA}"/>
              </a:ext>
            </a:extLst>
          </p:cNvPr>
          <p:cNvCxnSpPr>
            <a:cxnSpLocks/>
          </p:cNvCxnSpPr>
          <p:nvPr/>
        </p:nvCxnSpPr>
        <p:spPr>
          <a:xfrm flipH="1" flipV="1">
            <a:off x="6108700" y="2164080"/>
            <a:ext cx="1457960" cy="67071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3BDDA83E-0F01-44FB-B480-F97B59ECAD79}"/>
              </a:ext>
            </a:extLst>
          </p:cNvPr>
          <p:cNvCxnSpPr>
            <a:cxnSpLocks/>
          </p:cNvCxnSpPr>
          <p:nvPr/>
        </p:nvCxnSpPr>
        <p:spPr>
          <a:xfrm flipV="1">
            <a:off x="4573270" y="2164080"/>
            <a:ext cx="2350770" cy="67071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49FBC71-D839-4BB0-A622-3E2DB1ADDAE0}"/>
              </a:ext>
            </a:extLst>
          </p:cNvPr>
          <p:cNvCxnSpPr>
            <a:cxnSpLocks/>
          </p:cNvCxnSpPr>
          <p:nvPr/>
        </p:nvCxnSpPr>
        <p:spPr>
          <a:xfrm flipV="1">
            <a:off x="3858260" y="2164080"/>
            <a:ext cx="3868420" cy="67071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1964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7 Equivalent fractions and simplifying 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96668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3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14950" y="3816350"/>
            <a:ext cx="1562100" cy="73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2EFB1D8-0B4F-41AF-914E-3F5B89F2A1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583585"/>
            <a:ext cx="7907446" cy="160077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FDA25D8-B3D0-4823-9639-F1CBD7757601}"/>
              </a:ext>
            </a:extLst>
          </p:cNvPr>
          <p:cNvSpPr/>
          <p:nvPr/>
        </p:nvSpPr>
        <p:spPr>
          <a:xfrm>
            <a:off x="5913120" y="3816351"/>
            <a:ext cx="220980" cy="3215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DFFE3DA-668D-48CA-8832-03D5C2F5D532}"/>
              </a:ext>
            </a:extLst>
          </p:cNvPr>
          <p:cNvSpPr/>
          <p:nvPr/>
        </p:nvSpPr>
        <p:spPr>
          <a:xfrm>
            <a:off x="5897880" y="4270726"/>
            <a:ext cx="220980" cy="3215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D6EF2E8-6002-4927-8B0A-00A2E5A02D4C}"/>
              </a:ext>
            </a:extLst>
          </p:cNvPr>
          <p:cNvSpPr/>
          <p:nvPr/>
        </p:nvSpPr>
        <p:spPr>
          <a:xfrm>
            <a:off x="6526530" y="3799841"/>
            <a:ext cx="350520" cy="3215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CF43F39-5C97-458E-B053-28D3D13D462B}"/>
              </a:ext>
            </a:extLst>
          </p:cNvPr>
          <p:cNvSpPr/>
          <p:nvPr/>
        </p:nvSpPr>
        <p:spPr>
          <a:xfrm>
            <a:off x="6511290" y="4254216"/>
            <a:ext cx="350520" cy="3215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8057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8" grpId="0" animBg="1"/>
      <p:bldP spid="23" grpId="0" animBg="1"/>
      <p:bldP spid="24" grpId="0" animBg="1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ECB02C1-A93B-49E2-B65A-40181DC368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2472" y="1345640"/>
            <a:ext cx="1802027" cy="12487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5D373BA-B3E2-4F55-8ACF-2DF494C9C8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4568" y="1367947"/>
            <a:ext cx="1072373" cy="111303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3E352AF-20B1-45D1-B56C-0077E37B8E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22439" y="3040304"/>
            <a:ext cx="1058373" cy="104339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7537A8E-76F9-46D2-B71C-0E6FEC7B60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6189" y="5155673"/>
            <a:ext cx="2843155" cy="35668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843CE2E-EE24-4AA8-83B0-8AB6CF9374E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6970" y="3586276"/>
            <a:ext cx="1169961" cy="99102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0BF8242-3AA0-4457-BF6E-9D18FADD793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01975" y="4549142"/>
            <a:ext cx="1913342" cy="788943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A218BE58-A04B-4FB4-B9E4-C5C410367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217368" y="2551139"/>
            <a:ext cx="1168400" cy="5588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330171" y="1690604"/>
            <a:ext cx="1181100" cy="5588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783978" y="5569842"/>
            <a:ext cx="1054100" cy="558800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465988" y="3306876"/>
            <a:ext cx="1168400" cy="55880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2056033" y="3884359"/>
            <a:ext cx="1047750" cy="542925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5165240" y="5360541"/>
            <a:ext cx="1066800" cy="5588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483DCC3-475B-46D9-B4D1-779C81A0B4A9}"/>
              </a:ext>
            </a:extLst>
          </p:cNvPr>
          <p:cNvSpPr/>
          <p:nvPr/>
        </p:nvSpPr>
        <p:spPr>
          <a:xfrm>
            <a:off x="542390" y="3453380"/>
            <a:ext cx="228600" cy="55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9CBEFE85-A47F-4AE7-B9BB-DB8D0F1737BC}"/>
              </a:ext>
            </a:extLst>
          </p:cNvPr>
          <p:cNvSpPr txBox="1">
            <a:spLocks/>
          </p:cNvSpPr>
          <p:nvPr/>
        </p:nvSpPr>
        <p:spPr>
          <a:xfrm>
            <a:off x="7543523" y="1433504"/>
            <a:ext cx="4038878" cy="2967496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quivalent fractions can be written for each of the representations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n you see each of the pairs of equivalent fractions by looking at the whole in different ways?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xplain why they are equivalent fractions – why they represent the same value?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1AD96D7-D68B-4B84-9C81-A6E7DDD0A1D1}"/>
              </a:ext>
            </a:extLst>
          </p:cNvPr>
          <p:cNvSpPr/>
          <p:nvPr/>
        </p:nvSpPr>
        <p:spPr>
          <a:xfrm>
            <a:off x="4222439" y="1390403"/>
            <a:ext cx="1125857" cy="11130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470D1DA-92C7-42B7-8FE7-6CE07CD20CA1}"/>
              </a:ext>
            </a:extLst>
          </p:cNvPr>
          <p:cNvSpPr/>
          <p:nvPr/>
        </p:nvSpPr>
        <p:spPr>
          <a:xfrm>
            <a:off x="800413" y="4891879"/>
            <a:ext cx="2899508" cy="6204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DC7952F-8628-4704-B4AE-A7B7DB8816AF}"/>
              </a:ext>
            </a:extLst>
          </p:cNvPr>
          <p:cNvSpPr/>
          <p:nvPr/>
        </p:nvSpPr>
        <p:spPr>
          <a:xfrm>
            <a:off x="4222438" y="3057702"/>
            <a:ext cx="1125857" cy="1121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3A50753-AE65-4C5B-B264-7FB2E7FB4741}"/>
              </a:ext>
            </a:extLst>
          </p:cNvPr>
          <p:cNvSpPr/>
          <p:nvPr/>
        </p:nvSpPr>
        <p:spPr>
          <a:xfrm>
            <a:off x="4751625" y="4586573"/>
            <a:ext cx="2063986" cy="6672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FEDEE63-70D3-4845-B08D-B8B414F1D2E7}"/>
              </a:ext>
            </a:extLst>
          </p:cNvPr>
          <p:cNvSpPr/>
          <p:nvPr/>
        </p:nvSpPr>
        <p:spPr>
          <a:xfrm>
            <a:off x="821340" y="3604590"/>
            <a:ext cx="1124586" cy="10549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6678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0B953D-3B2C-43CE-B96B-F8E43E981F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2 Find equivalent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BF71FEA-95FF-4207-80F8-3DD7406B8885}"/>
                  </a:ext>
                </a:extLst>
              </p:cNvPr>
              <p:cNvSpPr txBox="1"/>
              <p:nvPr/>
            </p:nvSpPr>
            <p:spPr>
              <a:xfrm>
                <a:off x="1446197" y="2620615"/>
                <a:ext cx="2360428" cy="26453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BF71FEA-95FF-4207-80F8-3DD7406B88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197" y="2620615"/>
                <a:ext cx="2360428" cy="26453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DDA5545-83D9-4A25-BE75-FEC68EECF607}"/>
                  </a:ext>
                </a:extLst>
              </p:cNvPr>
              <p:cNvSpPr txBox="1"/>
              <p:nvPr/>
            </p:nvSpPr>
            <p:spPr>
              <a:xfrm>
                <a:off x="3871876" y="2687902"/>
                <a:ext cx="2360428" cy="2717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num>
                        <m:den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DDA5545-83D9-4A25-BE75-FEC68EECF6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1876" y="2687902"/>
                <a:ext cx="2360428" cy="27170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AD1323E6-6E3A-4647-ADDC-7D07FD2FEE24}"/>
              </a:ext>
            </a:extLst>
          </p:cNvPr>
          <p:cNvSpPr/>
          <p:nvPr/>
        </p:nvSpPr>
        <p:spPr>
          <a:xfrm>
            <a:off x="6614739" y="3206954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4C22920-8EBB-4459-9709-00911E1684AE}"/>
                  </a:ext>
                </a:extLst>
              </p:cNvPr>
              <p:cNvSpPr txBox="1"/>
              <p:nvPr/>
            </p:nvSpPr>
            <p:spPr>
              <a:xfrm>
                <a:off x="1402721" y="2613241"/>
                <a:ext cx="2360428" cy="26453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4C22920-8EBB-4459-9709-00911E168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721" y="2613241"/>
                <a:ext cx="2360428" cy="26453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C93C63B-65C3-4BB5-8BF0-60B0292F6EA4}"/>
                  </a:ext>
                </a:extLst>
              </p:cNvPr>
              <p:cNvSpPr txBox="1"/>
              <p:nvPr/>
            </p:nvSpPr>
            <p:spPr>
              <a:xfrm>
                <a:off x="3821786" y="2678528"/>
                <a:ext cx="2360428" cy="2717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</m:t>
                          </m:r>
                        </m:num>
                        <m:den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C93C63B-65C3-4BB5-8BF0-60B0292F6E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1786" y="2678528"/>
                <a:ext cx="2360428" cy="27170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AE79C32B-8B9A-4525-A436-1260F2D1368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02590" y="3402475"/>
            <a:ext cx="381000" cy="3929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0810004-8CC9-498B-A0FF-71B97026F2C5}"/>
                  </a:ext>
                </a:extLst>
              </p:cNvPr>
              <p:cNvSpPr txBox="1"/>
              <p:nvPr/>
            </p:nvSpPr>
            <p:spPr>
              <a:xfrm>
                <a:off x="1379471" y="2633276"/>
                <a:ext cx="2360428" cy="26453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0810004-8CC9-498B-A0FF-71B97026F2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471" y="2633276"/>
                <a:ext cx="2360428" cy="26453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9CD2BD8-0331-4782-B002-897DEC2185F5}"/>
                  </a:ext>
                </a:extLst>
              </p:cNvPr>
              <p:cNvSpPr txBox="1"/>
              <p:nvPr/>
            </p:nvSpPr>
            <p:spPr>
              <a:xfrm>
                <a:off x="1462103" y="2617882"/>
                <a:ext cx="2360428" cy="2717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0</m:t>
                          </m:r>
                        </m:num>
                        <m:den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0</m:t>
                          </m:r>
                        </m:den>
                      </m:f>
                    </m:oMath>
                  </m:oMathPara>
                </a14:m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9CD2BD8-0331-4782-B002-897DEC2185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2103" y="2617882"/>
                <a:ext cx="2360428" cy="271702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B93F1C2-2BE1-4528-8E40-56694FC7C2F2}"/>
                  </a:ext>
                </a:extLst>
              </p:cNvPr>
              <p:cNvSpPr txBox="1"/>
              <p:nvPr/>
            </p:nvSpPr>
            <p:spPr>
              <a:xfrm>
                <a:off x="3864896" y="2687902"/>
                <a:ext cx="2360428" cy="2717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5</m:t>
                          </m:r>
                        </m:num>
                        <m:den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B93F1C2-2BE1-4528-8E40-56694FC7C2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896" y="2687902"/>
                <a:ext cx="2360428" cy="27170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05078D3-1692-4B8D-A38B-DC48BBEAD748}"/>
                  </a:ext>
                </a:extLst>
              </p:cNvPr>
              <p:cNvSpPr txBox="1"/>
              <p:nvPr/>
            </p:nvSpPr>
            <p:spPr>
              <a:xfrm>
                <a:off x="3878856" y="2696593"/>
                <a:ext cx="2360428" cy="2717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</m:t>
                          </m:r>
                        </m:num>
                        <m:den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05078D3-1692-4B8D-A38B-DC48BBEAD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8856" y="2696593"/>
                <a:ext cx="2360428" cy="271702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FD8A4C7-5375-48D1-9613-E933D1CFCC52}"/>
                  </a:ext>
                </a:extLst>
              </p:cNvPr>
              <p:cNvSpPr txBox="1"/>
              <p:nvPr/>
            </p:nvSpPr>
            <p:spPr>
              <a:xfrm>
                <a:off x="1383887" y="2636679"/>
                <a:ext cx="2360428" cy="2717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FD8A4C7-5375-48D1-9613-E933D1CFCC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887" y="2636679"/>
                <a:ext cx="2360428" cy="271702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17CA578-39D8-4DF0-AA40-5423186C887E}"/>
                  </a:ext>
                </a:extLst>
              </p:cNvPr>
              <p:cNvSpPr txBox="1"/>
              <p:nvPr/>
            </p:nvSpPr>
            <p:spPr>
              <a:xfrm>
                <a:off x="1407146" y="2590774"/>
                <a:ext cx="2360428" cy="26453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17CA578-39D8-4DF0-AA40-5423186C88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146" y="2590774"/>
                <a:ext cx="2360428" cy="26453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3D34A3B-C5B6-4B80-8623-3DE77AFC5F98}"/>
                  </a:ext>
                </a:extLst>
              </p:cNvPr>
              <p:cNvSpPr txBox="1"/>
              <p:nvPr/>
            </p:nvSpPr>
            <p:spPr>
              <a:xfrm>
                <a:off x="3878856" y="2685035"/>
                <a:ext cx="2360428" cy="26453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5</m:t>
                          </m:r>
                        </m:num>
                        <m:den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3D34A3B-C5B6-4B80-8623-3DE77AFC5F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8856" y="2685035"/>
                <a:ext cx="2360428" cy="264534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92EB4EC-0C78-4FA1-8504-D164BF248381}"/>
                  </a:ext>
                </a:extLst>
              </p:cNvPr>
              <p:cNvSpPr txBox="1"/>
              <p:nvPr/>
            </p:nvSpPr>
            <p:spPr>
              <a:xfrm>
                <a:off x="3779421" y="2687902"/>
                <a:ext cx="2360428" cy="2717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9</m:t>
                          </m:r>
                        </m:num>
                        <m:den>
                          <m:r>
                            <a:rPr kumimoji="0" lang="en-GB" sz="5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5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92EB4EC-0C78-4FA1-8504-D164BF2483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421" y="2687902"/>
                <a:ext cx="2360428" cy="271702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74426B2B-2784-4A72-B4AE-FDFDCE7CCF1F}"/>
              </a:ext>
            </a:extLst>
          </p:cNvPr>
          <p:cNvSpPr/>
          <p:nvPr/>
        </p:nvSpPr>
        <p:spPr>
          <a:xfrm>
            <a:off x="6566860" y="3225751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DDBD3E6-472C-47E6-A23E-975486534B93}"/>
              </a:ext>
            </a:extLst>
          </p:cNvPr>
          <p:cNvSpPr/>
          <p:nvPr/>
        </p:nvSpPr>
        <p:spPr>
          <a:xfrm>
            <a:off x="6614739" y="3195761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5309640-2D97-47BA-BD09-0B0867179475}"/>
              </a:ext>
            </a:extLst>
          </p:cNvPr>
          <p:cNvSpPr/>
          <p:nvPr/>
        </p:nvSpPr>
        <p:spPr>
          <a:xfrm>
            <a:off x="6614739" y="3219034"/>
            <a:ext cx="49279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9D65542-57DD-4E96-8E07-406E3A6BB3E9}"/>
              </a:ext>
            </a:extLst>
          </p:cNvPr>
          <p:cNvSpPr txBox="1"/>
          <p:nvPr/>
        </p:nvSpPr>
        <p:spPr>
          <a:xfrm>
            <a:off x="1336009" y="1253878"/>
            <a:ext cx="68607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1" u="none" strike="noStrike" kern="1200" cap="none" spc="0" normalizeH="0" baseline="0" noProof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ractise 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dentifying equivalent fractions to build fluency. </a:t>
            </a:r>
          </a:p>
        </p:txBody>
      </p:sp>
    </p:spTree>
    <p:extLst>
      <p:ext uri="{BB962C8B-B14F-4D97-AF65-F5344CB8AC3E}">
        <p14:creationId xmlns:p14="http://schemas.microsoft.com/office/powerpoint/2010/main" val="4268426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7" grpId="0"/>
      <p:bldP spid="7" grpId="1"/>
      <p:bldP spid="8" grpId="0"/>
      <p:bldP spid="8" grpId="1"/>
      <p:bldP spid="9" grpId="0"/>
      <p:bldP spid="9" grpId="1"/>
      <p:bldP spid="11" grpId="0"/>
      <p:bldP spid="11" grpId="1"/>
      <p:bldP spid="14" grpId="0"/>
      <p:bldP spid="14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3" grpId="0"/>
      <p:bldP spid="23" grpId="1"/>
      <p:bldP spid="24" grpId="0"/>
      <p:bldP spid="24" grpId="1"/>
      <p:bldP spid="24" grpId="2"/>
      <p:bldP spid="24" grpId="3"/>
      <p:bldP spid="25" grpId="0"/>
      <p:bldP spid="25" grpId="1"/>
      <p:bldP spid="26" grpId="0"/>
      <p:bldP spid="26" grpId="1"/>
      <p:bldP spid="26" grpId="2"/>
      <p:bldP spid="26" grpId="3"/>
      <p:bldP spid="26" grpId="4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29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7638018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9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explain and represent how to divide 1 into different amounts of equal parts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4810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29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10 Linking fractions, decimals and percentage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9473479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1-1: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-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Placeholder 12" descr="A picture containing text  Description automatically generated">
            <a:extLst>
              <a:ext uri="{FF2B5EF4-FFF2-40B4-BE49-F238E27FC236}">
                <a16:creationId xmlns:a16="http://schemas.microsoft.com/office/drawing/2014/main" id="{FB2648D7-D4C0-4A61-B9E6-9FA90CF682D4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911666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672734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1B9714B-5C81-44D3-A0CE-1E6D696436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775187"/>
            <a:ext cx="7907446" cy="3307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129684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1015792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C69897-8567-4F61-960A-6F24536911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635361"/>
            <a:ext cx="7907446" cy="3587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253155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10083281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26135F-B94E-4E7B-9099-93DACFC1B6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050020"/>
            <a:ext cx="7907446" cy="2757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35071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3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5888058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3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multiply a proper fraction by a whole number (within a whole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093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10 Fractions, decimals and percentage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84701" cy="630000"/>
          </a:xfrm>
          <a:solidFill>
            <a:srgbClr val="82CBDD">
              <a:alpha val="0"/>
            </a:srgbClr>
          </a:solidFill>
        </p:spPr>
        <p:txBody>
          <a:bodyPr>
            <a:normAutofit/>
          </a:bodyPr>
          <a:lstStyle/>
          <a:p>
            <a:r>
              <a:rPr lang="en-GB" sz="2400" dirty="0">
                <a:solidFill>
                  <a:srgbClr val="3875A1"/>
                </a:solidFill>
              </a:rPr>
              <a:t>S</a:t>
            </a:r>
            <a:r>
              <a:rPr lang="en-US" sz="2400" dirty="0">
                <a:solidFill>
                  <a:srgbClr val="3875A1"/>
                </a:solidFill>
              </a:rPr>
              <a:t>teps 1:2</a:t>
            </a:r>
            <a:r>
              <a:rPr lang="en-GB" sz="2400" dirty="0">
                <a:solidFill>
                  <a:srgbClr val="3875A1"/>
                </a:solidFill>
              </a:rPr>
              <a:t>–1:3</a:t>
            </a:r>
            <a:endParaRPr lang="en-US" sz="2400" dirty="0">
              <a:solidFill>
                <a:srgbClr val="3875A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444D696-426F-4E2C-A616-A10ED34447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8877" y="906440"/>
            <a:ext cx="5794249" cy="553280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B16AC7D7-38C0-4F50-A646-A6818EC4F761}"/>
              </a:ext>
            </a:extLst>
          </p:cNvPr>
          <p:cNvSpPr/>
          <p:nvPr/>
        </p:nvSpPr>
        <p:spPr>
          <a:xfrm>
            <a:off x="5928360" y="1524000"/>
            <a:ext cx="120396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962E2F3-954A-4CF0-8327-CC9F6F665958}"/>
              </a:ext>
            </a:extLst>
          </p:cNvPr>
          <p:cNvSpPr/>
          <p:nvPr/>
        </p:nvSpPr>
        <p:spPr>
          <a:xfrm>
            <a:off x="5928360" y="2057400"/>
            <a:ext cx="120396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7411DF-985E-4DEA-B53C-622CF7910EC0}"/>
              </a:ext>
            </a:extLst>
          </p:cNvPr>
          <p:cNvSpPr/>
          <p:nvPr/>
        </p:nvSpPr>
        <p:spPr>
          <a:xfrm>
            <a:off x="5928360" y="2590800"/>
            <a:ext cx="120396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CCD1D84-8B85-4DFD-B208-111E4FD73C6E}"/>
              </a:ext>
            </a:extLst>
          </p:cNvPr>
          <p:cNvSpPr/>
          <p:nvPr/>
        </p:nvSpPr>
        <p:spPr>
          <a:xfrm>
            <a:off x="5928360" y="3143421"/>
            <a:ext cx="169164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A246404-613D-43D1-943F-89F2A933AB48}"/>
              </a:ext>
            </a:extLst>
          </p:cNvPr>
          <p:cNvSpPr/>
          <p:nvPr/>
        </p:nvSpPr>
        <p:spPr>
          <a:xfrm>
            <a:off x="5928360" y="3676821"/>
            <a:ext cx="169164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00A9291-5148-40EB-B400-7A93C2FB225C}"/>
              </a:ext>
            </a:extLst>
          </p:cNvPr>
          <p:cNvSpPr/>
          <p:nvPr/>
        </p:nvSpPr>
        <p:spPr>
          <a:xfrm>
            <a:off x="5928360" y="4210221"/>
            <a:ext cx="169164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E25EAA5-53D7-499F-BF11-C410667BEE32}"/>
              </a:ext>
            </a:extLst>
          </p:cNvPr>
          <p:cNvSpPr/>
          <p:nvPr/>
        </p:nvSpPr>
        <p:spPr>
          <a:xfrm>
            <a:off x="5928360" y="4770462"/>
            <a:ext cx="169164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674AA07-33E3-4E28-A16C-D34C2C2A379A}"/>
              </a:ext>
            </a:extLst>
          </p:cNvPr>
          <p:cNvSpPr/>
          <p:nvPr/>
        </p:nvSpPr>
        <p:spPr>
          <a:xfrm>
            <a:off x="5928360" y="5303862"/>
            <a:ext cx="169164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1E9F14A-E3C5-4878-BD2B-11F74B204B0C}"/>
              </a:ext>
            </a:extLst>
          </p:cNvPr>
          <p:cNvSpPr/>
          <p:nvPr/>
        </p:nvSpPr>
        <p:spPr>
          <a:xfrm>
            <a:off x="5928360" y="5837262"/>
            <a:ext cx="169164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955D62FE-0B37-4ED5-B95B-D9E3C2E9260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25"/>
          <a:stretch/>
        </p:blipFill>
        <p:spPr>
          <a:xfrm>
            <a:off x="4693369" y="1460502"/>
            <a:ext cx="2805265" cy="383066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E72E8772-8EA4-46A5-B0AE-ED2834850EA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2797"/>
          <a:stretch/>
        </p:blipFill>
        <p:spPr>
          <a:xfrm>
            <a:off x="4693368" y="5659462"/>
            <a:ext cx="2805265" cy="754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116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</p:bld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933991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BEED36E-752F-4036-9FAB-F2262B63182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752513"/>
            <a:ext cx="7907446" cy="135297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D5D9653-A2A2-4D9B-A9FC-8119692CAB5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606041"/>
            <a:ext cx="7907446" cy="149944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70AF159B-3438-4266-B7C5-13170088F34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453640"/>
            <a:ext cx="7907446" cy="179832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D1B5BBB-0EC1-4CF8-950A-139ED0CE2A6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3681"/>
          <a:stretch/>
        </p:blipFill>
        <p:spPr>
          <a:xfrm>
            <a:off x="2142277" y="2453640"/>
            <a:ext cx="7907446" cy="23164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5808FEF-3FCC-49CD-A365-2760BCFB273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1034249"/>
            <a:ext cx="6135088" cy="104972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F45B48B-AF63-4E2A-B4C2-27BA3D8B64A4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2265624"/>
            <a:ext cx="6135088" cy="116337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6DDE0A-444D-444C-B5B7-BFA2AC419A74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3438311"/>
            <a:ext cx="6135088" cy="139531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2534B6B-A061-4424-A394-5436512DDEA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3681"/>
          <a:stretch/>
        </p:blipFill>
        <p:spPr>
          <a:xfrm>
            <a:off x="3028456" y="4748118"/>
            <a:ext cx="6135088" cy="1797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759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-1144"/>
            <a:ext cx="9822024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5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3DC0FE-E56E-478E-9188-46266666CD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95911" y="1000530"/>
            <a:ext cx="3600181" cy="4856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415742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E1B3700-2A11-4A6B-9430-D7308BF5EBD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1462"/>
          <a:stretch/>
        </p:blipFill>
        <p:spPr>
          <a:xfrm>
            <a:off x="4120991" y="1000529"/>
            <a:ext cx="4038600" cy="4856943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10101942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5</a:t>
            </a:r>
          </a:p>
        </p:txBody>
      </p:sp>
    </p:spTree>
    <p:extLst>
      <p:ext uri="{BB962C8B-B14F-4D97-AF65-F5344CB8AC3E}">
        <p14:creationId xmlns:p14="http://schemas.microsoft.com/office/powerpoint/2010/main" val="3838281145"/>
      </p:ext>
    </p:extLst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A3AAFDB-19B6-41CA-A37A-14F55FF7D93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00100" y="927812"/>
            <a:ext cx="3693403" cy="4849976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672734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5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C425C2B-C262-44D1-8967-7D6358A96DEE}"/>
              </a:ext>
            </a:extLst>
          </p:cNvPr>
          <p:cNvSpPr/>
          <p:nvPr/>
        </p:nvSpPr>
        <p:spPr>
          <a:xfrm>
            <a:off x="5684520" y="1170364"/>
            <a:ext cx="182881" cy="3980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90BDFF-80A2-4AEA-AC38-1C04B500B6F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84520" y="1112407"/>
            <a:ext cx="182881" cy="55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720403"/>
      </p:ext>
    </p:extLst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DDBB9FE-C6A8-4198-8B6A-13F69BFF5B8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5605"/>
          <a:stretch/>
        </p:blipFill>
        <p:spPr>
          <a:xfrm>
            <a:off x="4025900" y="926668"/>
            <a:ext cx="4673600" cy="4849976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15330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5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9BF0DF8-E15D-4204-A7D8-C4A25E93A5CA}"/>
              </a:ext>
            </a:extLst>
          </p:cNvPr>
          <p:cNvSpPr/>
          <p:nvPr/>
        </p:nvSpPr>
        <p:spPr>
          <a:xfrm>
            <a:off x="5703837" y="1202559"/>
            <a:ext cx="182881" cy="3980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3DC9D57-DF00-46DC-84DF-3694AD14D94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03837" y="1112407"/>
            <a:ext cx="182881" cy="55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07821"/>
      </p:ext>
    </p:extLst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DDE6CC57-C63C-473B-90D8-B429DBC45C25}"/>
              </a:ext>
            </a:extLst>
          </p:cNvPr>
          <p:cNvSpPr/>
          <p:nvPr/>
        </p:nvSpPr>
        <p:spPr bwMode="auto">
          <a:xfrm>
            <a:off x="1616858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D38B723-3006-42A3-A1A0-5BF81F012AC0}"/>
              </a:ext>
            </a:extLst>
          </p:cNvPr>
          <p:cNvSpPr/>
          <p:nvPr/>
        </p:nvSpPr>
        <p:spPr bwMode="auto">
          <a:xfrm>
            <a:off x="1957567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022B975-453F-499A-8DC5-D4DBEDF09E1A}"/>
              </a:ext>
            </a:extLst>
          </p:cNvPr>
          <p:cNvSpPr/>
          <p:nvPr/>
        </p:nvSpPr>
        <p:spPr bwMode="auto">
          <a:xfrm>
            <a:off x="2298276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9015156-459D-42EE-AC7D-760587F85B9D}"/>
              </a:ext>
            </a:extLst>
          </p:cNvPr>
          <p:cNvSpPr/>
          <p:nvPr/>
        </p:nvSpPr>
        <p:spPr bwMode="auto">
          <a:xfrm>
            <a:off x="2638985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2587B19-7FA8-421B-93D4-FF3C3127675F}"/>
              </a:ext>
            </a:extLst>
          </p:cNvPr>
          <p:cNvSpPr/>
          <p:nvPr/>
        </p:nvSpPr>
        <p:spPr bwMode="auto">
          <a:xfrm>
            <a:off x="2979694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5422B78-F44F-4BFE-BAA3-9DCB8A8F1505}"/>
              </a:ext>
            </a:extLst>
          </p:cNvPr>
          <p:cNvSpPr/>
          <p:nvPr/>
        </p:nvSpPr>
        <p:spPr bwMode="auto">
          <a:xfrm>
            <a:off x="3320403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DCE49DA-D547-4345-89C8-EA77A16CEF64}"/>
              </a:ext>
            </a:extLst>
          </p:cNvPr>
          <p:cNvSpPr/>
          <p:nvPr/>
        </p:nvSpPr>
        <p:spPr bwMode="auto">
          <a:xfrm>
            <a:off x="3661112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2BB12B4-D844-4085-A305-E6A0DB318F95}"/>
              </a:ext>
            </a:extLst>
          </p:cNvPr>
          <p:cNvSpPr/>
          <p:nvPr/>
        </p:nvSpPr>
        <p:spPr bwMode="auto">
          <a:xfrm>
            <a:off x="4001821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4E71E06-451E-4C0B-B752-61ECEEFCDB2E}"/>
              </a:ext>
            </a:extLst>
          </p:cNvPr>
          <p:cNvSpPr/>
          <p:nvPr/>
        </p:nvSpPr>
        <p:spPr bwMode="auto">
          <a:xfrm>
            <a:off x="4342530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C9E53D9-662F-48C3-988B-9D7A5C676D31}"/>
              </a:ext>
            </a:extLst>
          </p:cNvPr>
          <p:cNvSpPr/>
          <p:nvPr/>
        </p:nvSpPr>
        <p:spPr bwMode="auto">
          <a:xfrm>
            <a:off x="4683241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EADF6B6-F74F-44F8-B789-8C0483CDC9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4293054-F914-4C10-BD6D-7D043C9490DC}"/>
              </a:ext>
            </a:extLst>
          </p:cNvPr>
          <p:cNvGrpSpPr/>
          <p:nvPr/>
        </p:nvGrpSpPr>
        <p:grpSpPr>
          <a:xfrm>
            <a:off x="1616856" y="1724807"/>
            <a:ext cx="3408385" cy="3408384"/>
            <a:chOff x="4391806" y="1724807"/>
            <a:chExt cx="3408385" cy="3408384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5B6C2885-BF0E-4A7E-84A2-B9DF3CCC91D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1809" y="1724809"/>
              <a:ext cx="3408382" cy="3408382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469D3856-31A7-4863-906B-B51415EA9759}"/>
                </a:ext>
              </a:extLst>
            </p:cNvPr>
            <p:cNvSpPr/>
            <p:nvPr/>
          </p:nvSpPr>
          <p:spPr bwMode="auto">
            <a:xfrm>
              <a:off x="4391806" y="1724807"/>
              <a:ext cx="3408381" cy="3408381"/>
            </a:xfrm>
            <a:prstGeom prst="rect">
              <a:avLst/>
            </a:prstGeom>
            <a:noFill/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63E3C2C-69EE-41D9-A30C-4E0710E98A1D}"/>
              </a:ext>
            </a:extLst>
          </p:cNvPr>
          <p:cNvCxnSpPr/>
          <p:nvPr/>
        </p:nvCxnSpPr>
        <p:spPr bwMode="auto">
          <a:xfrm>
            <a:off x="1957567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790B36E-BD1D-44B0-9450-7073ECBF0294}"/>
              </a:ext>
            </a:extLst>
          </p:cNvPr>
          <p:cNvCxnSpPr/>
          <p:nvPr/>
        </p:nvCxnSpPr>
        <p:spPr bwMode="auto">
          <a:xfrm>
            <a:off x="2298276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B0D358D-B199-4784-BBB2-9E8BE61C962B}"/>
              </a:ext>
            </a:extLst>
          </p:cNvPr>
          <p:cNvCxnSpPr/>
          <p:nvPr/>
        </p:nvCxnSpPr>
        <p:spPr bwMode="auto">
          <a:xfrm>
            <a:off x="2638985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5E0C076-EE17-4C9C-8D48-86DD3B46548D}"/>
              </a:ext>
            </a:extLst>
          </p:cNvPr>
          <p:cNvCxnSpPr/>
          <p:nvPr/>
        </p:nvCxnSpPr>
        <p:spPr bwMode="auto">
          <a:xfrm>
            <a:off x="2979694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DCBF170-DBE6-4399-8E40-FA95CC11F06D}"/>
              </a:ext>
            </a:extLst>
          </p:cNvPr>
          <p:cNvCxnSpPr/>
          <p:nvPr/>
        </p:nvCxnSpPr>
        <p:spPr bwMode="auto">
          <a:xfrm>
            <a:off x="3320403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F8F3692-41CC-48A9-8715-5A346F7700F9}"/>
              </a:ext>
            </a:extLst>
          </p:cNvPr>
          <p:cNvCxnSpPr/>
          <p:nvPr/>
        </p:nvCxnSpPr>
        <p:spPr bwMode="auto">
          <a:xfrm>
            <a:off x="3661112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D9F4F6D-4128-4AAB-AF44-615BBC64D74B}"/>
              </a:ext>
            </a:extLst>
          </p:cNvPr>
          <p:cNvCxnSpPr/>
          <p:nvPr/>
        </p:nvCxnSpPr>
        <p:spPr bwMode="auto">
          <a:xfrm>
            <a:off x="4001823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AE5247F-313A-4FDF-9C95-88A473CD4854}"/>
              </a:ext>
            </a:extLst>
          </p:cNvPr>
          <p:cNvCxnSpPr/>
          <p:nvPr/>
        </p:nvCxnSpPr>
        <p:spPr bwMode="auto">
          <a:xfrm>
            <a:off x="4342532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7B6C874-FB7B-46B3-B75F-A506C13050A2}"/>
              </a:ext>
            </a:extLst>
          </p:cNvPr>
          <p:cNvCxnSpPr/>
          <p:nvPr/>
        </p:nvCxnSpPr>
        <p:spPr bwMode="auto">
          <a:xfrm>
            <a:off x="4683241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19">
                <a:extLst>
                  <a:ext uri="{FF2B5EF4-FFF2-40B4-BE49-F238E27FC236}">
                    <a16:creationId xmlns:a16="http://schemas.microsoft.com/office/drawing/2014/main" id="{73399353-3BF3-43CF-87D3-B1F7DEDB2DED}"/>
                  </a:ext>
                </a:extLst>
              </p:cNvPr>
              <p:cNvSpPr txBox="1"/>
              <p:nvPr/>
            </p:nvSpPr>
            <p:spPr>
              <a:xfrm>
                <a:off x="6081712" y="4196623"/>
                <a:ext cx="5486401" cy="1294072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One-tenth, two-tenths, three-tenths…</a:t>
                </a:r>
              </a:p>
              <a:p>
                <a:pPr lvl="0" algn="ctr">
                  <a:buNone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,</m:t>
                    </m:r>
                    <m:f>
                      <m:fPr>
                        <m:ctrlP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,</m:t>
                    </m:r>
                    <m:f>
                      <m:fPr>
                        <m:ctrlP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2000" i="1" dirty="0">
                    <a:solidFill>
                      <a:srgbClr val="585858"/>
                    </a:solidFill>
                    <a:latin typeface="Arial"/>
                  </a:rPr>
                  <a:t>…</a:t>
                </a:r>
                <a:endPara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1, 0.2, 0.3…</a:t>
                </a:r>
                <a:endPara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TextBox 19">
                <a:extLst>
                  <a:ext uri="{FF2B5EF4-FFF2-40B4-BE49-F238E27FC236}">
                    <a16:creationId xmlns:a16="http://schemas.microsoft.com/office/drawing/2014/main" id="{73399353-3BF3-43CF-87D3-B1F7DEDB2D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1712" y="4196623"/>
                <a:ext cx="5486401" cy="1294072"/>
              </a:xfrm>
              <a:prstGeom prst="rect">
                <a:avLst/>
              </a:prstGeom>
              <a:blipFill>
                <a:blip r:embed="rId3"/>
                <a:stretch>
                  <a:fillRect t="-1878" b="-7512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A1AFD445-38B0-4023-9BED-B9F5E8C84C53}"/>
              </a:ext>
            </a:extLst>
          </p:cNvPr>
          <p:cNvSpPr txBox="1">
            <a:spLocks/>
          </p:cNvSpPr>
          <p:nvPr/>
        </p:nvSpPr>
        <p:spPr>
          <a:xfrm>
            <a:off x="6096000" y="1567970"/>
            <a:ext cx="5486401" cy="115468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ow children to use Dienes to represent each image shown to identify the fraction of the hundred grid that is shaded.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kip count in tenths as a new part is added each time using the fraction name, fractional notation and decimal notation.</a:t>
            </a:r>
          </a:p>
        </p:txBody>
      </p:sp>
    </p:spTree>
    <p:extLst>
      <p:ext uri="{BB962C8B-B14F-4D97-AF65-F5344CB8AC3E}">
        <p14:creationId xmlns:p14="http://schemas.microsoft.com/office/powerpoint/2010/main" val="4289885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7B58CC3C-6138-4CE9-9685-067D93FD1AB8}"/>
              </a:ext>
            </a:extLst>
          </p:cNvPr>
          <p:cNvSpPr/>
          <p:nvPr/>
        </p:nvSpPr>
        <p:spPr bwMode="auto">
          <a:xfrm>
            <a:off x="1616894" y="1724810"/>
            <a:ext cx="1704192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05BB-1945-4CF8-A175-E2FAE70BABE2}"/>
              </a:ext>
            </a:extLst>
          </p:cNvPr>
          <p:cNvSpPr/>
          <p:nvPr/>
        </p:nvSpPr>
        <p:spPr bwMode="auto">
          <a:xfrm>
            <a:off x="3321080" y="1724808"/>
            <a:ext cx="1704192" cy="3408381"/>
          </a:xfrm>
          <a:prstGeom prst="rect">
            <a:avLst/>
          </a:prstGeom>
          <a:solidFill>
            <a:srgbClr val="A2E3FF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07C6396-1C2C-4A17-AE7B-6BEE74BE47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381C3F6-5EAA-47ED-99BC-05687DEC94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6894" y="1724809"/>
            <a:ext cx="3408382" cy="340838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7DEB221-82D2-41CD-86E5-4EA1ED35B38F}"/>
              </a:ext>
            </a:extLst>
          </p:cNvPr>
          <p:cNvSpPr/>
          <p:nvPr/>
        </p:nvSpPr>
        <p:spPr bwMode="auto">
          <a:xfrm>
            <a:off x="1616894" y="1724809"/>
            <a:ext cx="1704190" cy="3408381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4CC8240-D2E8-4F3A-832C-075E685197B7}"/>
              </a:ext>
            </a:extLst>
          </p:cNvPr>
          <p:cNvSpPr/>
          <p:nvPr/>
        </p:nvSpPr>
        <p:spPr bwMode="auto">
          <a:xfrm>
            <a:off x="3318687" y="1724808"/>
            <a:ext cx="1704190" cy="3408381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615DEB4D-C664-4D4C-9534-D8AD382FBC9F}"/>
              </a:ext>
            </a:extLst>
          </p:cNvPr>
          <p:cNvSpPr txBox="1">
            <a:spLocks/>
          </p:cNvSpPr>
          <p:nvPr/>
        </p:nvSpPr>
        <p:spPr>
          <a:xfrm>
            <a:off x="6192012" y="1567970"/>
            <a:ext cx="5390389" cy="3117046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ow children to use Dienes to represent each image shown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the hundred grid been divided into?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fraction of the whole does each part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hundredths are found within each shaded part?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ecimal notation can be used to describe each shaded par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7677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391FE660-70C9-40F8-97F8-43D386A9594D}"/>
              </a:ext>
            </a:extLst>
          </p:cNvPr>
          <p:cNvSpPr/>
          <p:nvPr/>
        </p:nvSpPr>
        <p:spPr bwMode="auto">
          <a:xfrm>
            <a:off x="1640101" y="3428996"/>
            <a:ext cx="1704192" cy="1704191"/>
          </a:xfrm>
          <a:prstGeom prst="rect">
            <a:avLst/>
          </a:prstGeom>
          <a:solidFill>
            <a:srgbClr val="FFE2D8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64B58D6-C91B-432D-8DC9-978069CE15E2}"/>
              </a:ext>
            </a:extLst>
          </p:cNvPr>
          <p:cNvSpPr/>
          <p:nvPr/>
        </p:nvSpPr>
        <p:spPr bwMode="auto">
          <a:xfrm>
            <a:off x="3351478" y="3430817"/>
            <a:ext cx="1704192" cy="1704191"/>
          </a:xfrm>
          <a:prstGeom prst="rect">
            <a:avLst/>
          </a:prstGeom>
          <a:solidFill>
            <a:srgbClr val="DCE48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" name="Title 21">
            <a:extLst>
              <a:ext uri="{FF2B5EF4-FFF2-40B4-BE49-F238E27FC236}">
                <a16:creationId xmlns:a16="http://schemas.microsoft.com/office/drawing/2014/main" id="{927A9270-8EA6-4B88-8589-7C63E7DF72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CBE5F87-09BA-411F-9BCD-3EE6ED4A3CF7}"/>
              </a:ext>
            </a:extLst>
          </p:cNvPr>
          <p:cNvSpPr/>
          <p:nvPr/>
        </p:nvSpPr>
        <p:spPr bwMode="auto">
          <a:xfrm>
            <a:off x="1644895" y="1724810"/>
            <a:ext cx="1704192" cy="170419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30E40EE-6A76-4D22-A4D2-5C8F3DF02462}"/>
              </a:ext>
            </a:extLst>
          </p:cNvPr>
          <p:cNvSpPr/>
          <p:nvPr/>
        </p:nvSpPr>
        <p:spPr bwMode="auto">
          <a:xfrm>
            <a:off x="3349081" y="1724808"/>
            <a:ext cx="1704192" cy="1704191"/>
          </a:xfrm>
          <a:prstGeom prst="rect">
            <a:avLst/>
          </a:prstGeom>
          <a:solidFill>
            <a:srgbClr val="A2E3FF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AE3FEE0-F506-47E0-87AB-166AD53E5A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4895" y="1724809"/>
            <a:ext cx="3408382" cy="3408382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D9BD517-8CEE-4843-AD46-8D292F1D6F75}"/>
              </a:ext>
            </a:extLst>
          </p:cNvPr>
          <p:cNvSpPr/>
          <p:nvPr/>
        </p:nvSpPr>
        <p:spPr bwMode="auto">
          <a:xfrm>
            <a:off x="1644895" y="1724809"/>
            <a:ext cx="1704190" cy="1704192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E7B73D-E4B1-464C-A892-5E61F1689467}"/>
              </a:ext>
            </a:extLst>
          </p:cNvPr>
          <p:cNvSpPr/>
          <p:nvPr/>
        </p:nvSpPr>
        <p:spPr bwMode="auto">
          <a:xfrm>
            <a:off x="3346688" y="1724808"/>
            <a:ext cx="1704190" cy="1704192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C88D8E9-1CFC-4CE3-B833-A709C40515D8}"/>
              </a:ext>
            </a:extLst>
          </p:cNvPr>
          <p:cNvSpPr/>
          <p:nvPr/>
        </p:nvSpPr>
        <p:spPr bwMode="auto">
          <a:xfrm>
            <a:off x="1644893" y="3428998"/>
            <a:ext cx="1704190" cy="1704192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C9C2F93-6B71-4924-9B4B-EDE2033A6A84}"/>
              </a:ext>
            </a:extLst>
          </p:cNvPr>
          <p:cNvSpPr/>
          <p:nvPr/>
        </p:nvSpPr>
        <p:spPr bwMode="auto">
          <a:xfrm>
            <a:off x="3346688" y="3428995"/>
            <a:ext cx="1704190" cy="1704192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F5DCD7C7-EA73-4AB7-B1C1-37B08D121326}"/>
              </a:ext>
            </a:extLst>
          </p:cNvPr>
          <p:cNvSpPr txBox="1">
            <a:spLocks/>
          </p:cNvSpPr>
          <p:nvPr/>
        </p:nvSpPr>
        <p:spPr>
          <a:xfrm>
            <a:off x="6192012" y="1567970"/>
            <a:ext cx="5390389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ow children to use Dienes to represent each image shown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the hundred grid been divided into?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fraction of the whole does each part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hundredths are found within each shaded part?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ecimal notation can be used to describe each shaded par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7686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25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4" grpId="0" animBg="1"/>
      <p:bldP spid="3" grpId="0" animBg="1"/>
      <p:bldP spid="4" grpId="0" animBg="1"/>
      <p:bldP spid="6" grpId="0" animBg="1"/>
      <p:bldP spid="7" grpId="0" animBg="1"/>
      <p:bldP spid="19" grpId="0" animBg="1"/>
      <p:bldP spid="20" grpId="0" animBg="1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4BA229A-6E40-4893-B8A5-C3453A30E777}"/>
              </a:ext>
            </a:extLst>
          </p:cNvPr>
          <p:cNvSpPr/>
          <p:nvPr/>
        </p:nvSpPr>
        <p:spPr bwMode="auto">
          <a:xfrm>
            <a:off x="3010664" y="1724807"/>
            <a:ext cx="680400" cy="3400370"/>
          </a:xfrm>
          <a:prstGeom prst="rect">
            <a:avLst/>
          </a:prstGeom>
          <a:solidFill>
            <a:srgbClr val="FFE2D8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961536C-F799-4FDF-8DDF-36D37BFEAD81}"/>
              </a:ext>
            </a:extLst>
          </p:cNvPr>
          <p:cNvSpPr/>
          <p:nvPr/>
        </p:nvSpPr>
        <p:spPr bwMode="auto">
          <a:xfrm>
            <a:off x="3691064" y="1720801"/>
            <a:ext cx="682864" cy="3408380"/>
          </a:xfrm>
          <a:prstGeom prst="rect">
            <a:avLst/>
          </a:prstGeom>
          <a:solidFill>
            <a:srgbClr val="DCE48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8BE4777-CA66-4535-A914-321F18F1D010}"/>
              </a:ext>
            </a:extLst>
          </p:cNvPr>
          <p:cNvSpPr/>
          <p:nvPr/>
        </p:nvSpPr>
        <p:spPr bwMode="auto">
          <a:xfrm>
            <a:off x="1650247" y="1724809"/>
            <a:ext cx="674447" cy="3408380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FC9656D-145B-4962-86F5-B5E597AFF84E}"/>
              </a:ext>
            </a:extLst>
          </p:cNvPr>
          <p:cNvSpPr/>
          <p:nvPr/>
        </p:nvSpPr>
        <p:spPr bwMode="auto">
          <a:xfrm>
            <a:off x="2331340" y="1732819"/>
            <a:ext cx="681094" cy="3400370"/>
          </a:xfrm>
          <a:prstGeom prst="rect">
            <a:avLst/>
          </a:prstGeom>
          <a:solidFill>
            <a:srgbClr val="A2E3FF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DC061600-994B-45FA-8B8F-6BD726AA221C}"/>
              </a:ext>
            </a:extLst>
          </p:cNvPr>
          <p:cNvSpPr/>
          <p:nvPr/>
        </p:nvSpPr>
        <p:spPr bwMode="auto">
          <a:xfrm>
            <a:off x="4377035" y="1724807"/>
            <a:ext cx="682864" cy="3400370"/>
          </a:xfrm>
          <a:prstGeom prst="rect">
            <a:avLst/>
          </a:prstGeom>
          <a:solidFill>
            <a:srgbClr val="DFBAD9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B92B991-141E-40E0-BB32-3C57BA5D4A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226922E-7E61-4C83-9392-3654FC8940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246" y="1724809"/>
            <a:ext cx="3408382" cy="340838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4EDCE99-190A-46BD-BDAA-62AE326C6DEB}"/>
              </a:ext>
            </a:extLst>
          </p:cNvPr>
          <p:cNvSpPr/>
          <p:nvPr/>
        </p:nvSpPr>
        <p:spPr bwMode="auto">
          <a:xfrm>
            <a:off x="1650246" y="1724809"/>
            <a:ext cx="680400" cy="3400368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649D8E3-C817-45A8-B615-EF50B60F71F0}"/>
              </a:ext>
            </a:extLst>
          </p:cNvPr>
          <p:cNvSpPr/>
          <p:nvPr/>
        </p:nvSpPr>
        <p:spPr bwMode="auto">
          <a:xfrm>
            <a:off x="2331340" y="1724808"/>
            <a:ext cx="680400" cy="34020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A643CFC-426F-48D1-84BF-D22E104C5887}"/>
              </a:ext>
            </a:extLst>
          </p:cNvPr>
          <p:cNvSpPr/>
          <p:nvPr/>
        </p:nvSpPr>
        <p:spPr bwMode="auto">
          <a:xfrm>
            <a:off x="3012434" y="1724808"/>
            <a:ext cx="680400" cy="34020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70AD3AD-1077-4627-B1AF-E2CBE42CB9CD}"/>
              </a:ext>
            </a:extLst>
          </p:cNvPr>
          <p:cNvSpPr/>
          <p:nvPr/>
        </p:nvSpPr>
        <p:spPr bwMode="auto">
          <a:xfrm>
            <a:off x="3693528" y="1724808"/>
            <a:ext cx="680400" cy="34020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683CBDC-8589-46F1-AF25-9BAB08F821F6}"/>
              </a:ext>
            </a:extLst>
          </p:cNvPr>
          <p:cNvSpPr/>
          <p:nvPr/>
        </p:nvSpPr>
        <p:spPr bwMode="auto">
          <a:xfrm>
            <a:off x="4374624" y="1724808"/>
            <a:ext cx="680400" cy="34020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4A20C9F-3F6B-4D4B-9366-9D1BFBEDFCCD}"/>
              </a:ext>
            </a:extLst>
          </p:cNvPr>
          <p:cNvSpPr txBox="1">
            <a:spLocks/>
          </p:cNvSpPr>
          <p:nvPr/>
        </p:nvSpPr>
        <p:spPr>
          <a:xfrm>
            <a:off x="6192012" y="1567970"/>
            <a:ext cx="5390389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ow children to use Dienes to represent each image shown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the hundred grid been divided into?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fraction of the whole does each part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hundredths are found within each shaded part?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ecimal notation can be used to describe each shaded par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6408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5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5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38" grpId="0" animBg="1"/>
      <p:bldP spid="14" grpId="0" animBg="1"/>
      <p:bldP spid="15" grpId="0" animBg="1"/>
      <p:bldP spid="27" grpId="0" animBg="1"/>
      <p:bldP spid="28" grpId="0" animBg="1"/>
      <p:bldP spid="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535EED2-6700-47F9-AF8C-BD779EDCB6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117ADD-FE8D-49F8-A8F6-14017A4C1B29}"/>
              </a:ext>
            </a:extLst>
          </p:cNvPr>
          <p:cNvSpPr txBox="1"/>
          <p:nvPr/>
        </p:nvSpPr>
        <p:spPr>
          <a:xfrm>
            <a:off x="594008" y="1202211"/>
            <a:ext cx="11262632" cy="44858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se materials heavily reflect the prioritisation approach of the ready-to-progress criteria in the 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fE Primary Mathematics Guidance 2020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nd on the 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PTs that exemplify them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n the NCETM website. They also include other relevant National Curriculum content. Related sections of the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NCETM Primary Mastery Professional Development Materials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provide small-step teaching guidance.</a:t>
            </a:r>
          </a:p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GB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y-to-progress criteria addressed by this unit</a:t>
            </a:r>
          </a:p>
          <a:p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eaching of this unit supports the following criteria from the ‘DfE Mathematics Guidance: key stages 1 &amp; 2’ (the 335-page document available as a download)</a:t>
            </a:r>
          </a:p>
          <a:p>
            <a:pPr marL="285750" lvl="0" indent="-285750">
              <a:buFont typeface="Arial" panose="020B0604020202020204" pitchFamily="34" charset="0"/>
              <a:buChar char="•"/>
              <a:tabLst>
                <a:tab pos="228600" algn="l"/>
                <a:tab pos="457200" algn="l"/>
              </a:tabLst>
            </a:pP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6"/>
              </a:rPr>
              <a:t>5NPV-5 Page </a:t>
            </a: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6"/>
              </a:rPr>
              <a:t>229</a:t>
            </a:r>
            <a:endParaRPr lang="en-GB" sz="16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lvl="0" indent="-285750">
              <a:buFont typeface="Arial" panose="020B0604020202020204" pitchFamily="34" charset="0"/>
              <a:buChar char="•"/>
              <a:tabLst>
                <a:tab pos="228600" algn="l"/>
                <a:tab pos="457200" algn="l"/>
              </a:tabLst>
            </a:pP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7"/>
              </a:rPr>
              <a:t>5F-1 Page </a:t>
            </a: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7"/>
              </a:rPr>
              <a:t>255</a:t>
            </a:r>
            <a:endParaRPr lang="en-GB" sz="16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lvl="0" indent="-285750">
              <a:buFont typeface="Arial" panose="020B0604020202020204" pitchFamily="34" charset="0"/>
              <a:buChar char="•"/>
              <a:tabLst>
                <a:tab pos="228600" algn="l"/>
                <a:tab pos="457200" algn="l"/>
              </a:tabLst>
            </a:pP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8"/>
              </a:rPr>
              <a:t>5F-2 Page 258</a:t>
            </a:r>
            <a:endParaRPr lang="en-GB" sz="16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  <a:tabLst>
                <a:tab pos="228600" algn="l"/>
                <a:tab pos="457200" algn="l"/>
              </a:tabLst>
            </a:pP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9"/>
              </a:rPr>
              <a:t>5F-3 Page 262</a:t>
            </a:r>
            <a:endParaRPr lang="en-GB" sz="16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GB" b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rior learning</a:t>
            </a:r>
            <a:r>
              <a:rPr lang="en-GB" b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en-GB" b="1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1600" dirty="0">
                <a:solidFill>
                  <a:srgbClr val="595959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If the following ready-to-progress criteria, contained in the same DfE guidance document as above, were secured in Year 3, children will be ready to start on this unit.</a:t>
            </a:r>
            <a:endParaRPr lang="en-GB" sz="1600" dirty="0">
              <a:solidFill>
                <a:srgbClr val="595959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  <a:p>
            <a:pPr marL="285750" indent="-285750">
              <a:buClr>
                <a:schemeClr val="tx1">
                  <a:lumMod val="65000"/>
                  <a:lumOff val="35000"/>
                </a:schemeClr>
              </a:buClr>
              <a:buFont typeface="Arial" panose="020B0604020202020204" pitchFamily="34" charset="0"/>
              <a:buChar char="•"/>
            </a:pPr>
            <a:r>
              <a:rPr lang="en-GB" sz="1600" dirty="0">
                <a:solidFill>
                  <a:srgbClr val="595959"/>
                </a:solidFill>
                <a:latin typeface="Arial" panose="020B0604020202020204" pitchFamily="34" charset="0"/>
                <a:ea typeface="Calibri" panose="020F0502020204030204" pitchFamily="34" charset="0"/>
                <a:hlinkClick r:id="rId10"/>
              </a:rPr>
              <a:t>3F</a:t>
            </a:r>
            <a:r>
              <a:rPr lang="en-GB" sz="1600" dirty="0">
                <a:solidFill>
                  <a:srgbClr val="595959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hlinkClick r:id="rId10"/>
              </a:rPr>
              <a:t>-2 Page </a:t>
            </a:r>
            <a:r>
              <a:rPr lang="en-GB" sz="1600" dirty="0">
                <a:solidFill>
                  <a:srgbClr val="595959"/>
                </a:solidFill>
                <a:latin typeface="Arial" panose="020B0604020202020204" pitchFamily="34" charset="0"/>
                <a:ea typeface="Calibri" panose="020F0502020204030204" pitchFamily="34" charset="0"/>
                <a:hlinkClick r:id="rId10"/>
              </a:rPr>
              <a:t>124</a:t>
            </a:r>
            <a:r>
              <a:rPr lang="en-GB" sz="10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GB" sz="12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8D72010-6BB7-4450-87EA-D90CA78A311D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5, Unit 8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3591541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3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692648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8-1:1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-1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6542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A881071-0FF2-4B55-8419-995F01F76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5045CBC-9FFA-4F5E-B5CF-48BECC2DA0BF}"/>
              </a:ext>
            </a:extLst>
          </p:cNvPr>
          <p:cNvGrpSpPr/>
          <p:nvPr/>
        </p:nvGrpSpPr>
        <p:grpSpPr>
          <a:xfrm>
            <a:off x="2191194" y="1334639"/>
            <a:ext cx="1725078" cy="4848826"/>
            <a:chOff x="6944206" y="1459899"/>
            <a:chExt cx="1725078" cy="4848826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C66C993-62A6-469C-959B-A04DB4C2FEC1}"/>
                </a:ext>
              </a:extLst>
            </p:cNvPr>
            <p:cNvGrpSpPr/>
            <p:nvPr/>
          </p:nvGrpSpPr>
          <p:grpSpPr>
            <a:xfrm>
              <a:off x="6944206" y="1509975"/>
              <a:ext cx="1725078" cy="4798750"/>
              <a:chOff x="6944206" y="1509975"/>
              <a:chExt cx="1725078" cy="4798750"/>
            </a:xfrm>
          </p:grpSpPr>
          <p:grpSp>
            <p:nvGrpSpPr>
              <p:cNvPr id="189" name="Group 188">
                <a:extLst>
                  <a:ext uri="{FF2B5EF4-FFF2-40B4-BE49-F238E27FC236}">
                    <a16:creationId xmlns:a16="http://schemas.microsoft.com/office/drawing/2014/main" id="{8913F718-2A84-4F74-87A9-E10DF2A7F03C}"/>
                  </a:ext>
                </a:extLst>
              </p:cNvPr>
              <p:cNvGrpSpPr/>
              <p:nvPr/>
            </p:nvGrpSpPr>
            <p:grpSpPr>
              <a:xfrm>
                <a:off x="7800977" y="1690303"/>
                <a:ext cx="119913" cy="4455884"/>
                <a:chOff x="10345527" y="1666301"/>
                <a:chExt cx="121816" cy="4445833"/>
              </a:xfrm>
            </p:grpSpPr>
            <p:cxnSp>
              <p:nvCxnSpPr>
                <p:cNvPr id="202" name="Straight Connector 201">
                  <a:extLst>
                    <a:ext uri="{FF2B5EF4-FFF2-40B4-BE49-F238E27FC236}">
                      <a16:creationId xmlns:a16="http://schemas.microsoft.com/office/drawing/2014/main" id="{BFDD8658-3344-4E92-A1C5-8C5C83FF3617}"/>
                    </a:ext>
                  </a:extLst>
                </p:cNvPr>
                <p:cNvCxnSpPr/>
                <p:nvPr/>
              </p:nvCxnSpPr>
              <p:spPr>
                <a:xfrm rot="16200000">
                  <a:off x="8238145" y="3889218"/>
                  <a:ext cx="444583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54EA39A0-5F7D-45F0-922A-F653614823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6043665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>
                  <a:extLst>
                    <a:ext uri="{FF2B5EF4-FFF2-40B4-BE49-F238E27FC236}">
                      <a16:creationId xmlns:a16="http://schemas.microsoft.com/office/drawing/2014/main" id="{CB80FF3C-031E-4430-9E5C-96B3C551F39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1612157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Straight Connector 204">
                  <a:extLst>
                    <a:ext uri="{FF2B5EF4-FFF2-40B4-BE49-F238E27FC236}">
                      <a16:creationId xmlns:a16="http://schemas.microsoft.com/office/drawing/2014/main" id="{BBF6295C-DB62-4F23-896E-E6188203AB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2502037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Straight Connector 205">
                  <a:extLst>
                    <a:ext uri="{FF2B5EF4-FFF2-40B4-BE49-F238E27FC236}">
                      <a16:creationId xmlns:a16="http://schemas.microsoft.com/office/drawing/2014/main" id="{EDF30F50-8411-4FBA-B10A-E92D161F47A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4272853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Straight Connector 206">
                  <a:extLst>
                    <a:ext uri="{FF2B5EF4-FFF2-40B4-BE49-F238E27FC236}">
                      <a16:creationId xmlns:a16="http://schemas.microsoft.com/office/drawing/2014/main" id="{E7025E3C-ABF0-498F-A050-0B5DC48168E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5158261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>
                  <a:extLst>
                    <a:ext uri="{FF2B5EF4-FFF2-40B4-BE49-F238E27FC236}">
                      <a16:creationId xmlns:a16="http://schemas.microsoft.com/office/drawing/2014/main" id="{D4F59FC0-A09B-42E1-B65C-076B1E2B72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3387445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>
                  <a:extLst>
                    <a:ext uri="{FF2B5EF4-FFF2-40B4-BE49-F238E27FC236}">
                      <a16:creationId xmlns:a16="http://schemas.microsoft.com/office/drawing/2014/main" id="{A8AEAD25-85DA-4C5F-823F-284852FC1F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2059333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>
                  <a:extLst>
                    <a:ext uri="{FF2B5EF4-FFF2-40B4-BE49-F238E27FC236}">
                      <a16:creationId xmlns:a16="http://schemas.microsoft.com/office/drawing/2014/main" id="{F85ADBC5-34A8-48DC-880C-1B57F5A73D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2944741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Straight Connector 210">
                  <a:extLst>
                    <a:ext uri="{FF2B5EF4-FFF2-40B4-BE49-F238E27FC236}">
                      <a16:creationId xmlns:a16="http://schemas.microsoft.com/office/drawing/2014/main" id="{8F66C584-D1B3-4375-BBB0-DC57A19085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4715557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Straight Connector 211">
                  <a:extLst>
                    <a:ext uri="{FF2B5EF4-FFF2-40B4-BE49-F238E27FC236}">
                      <a16:creationId xmlns:a16="http://schemas.microsoft.com/office/drawing/2014/main" id="{E3DD9A74-0080-4CFF-AAEB-499507D5FE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5600965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Straight Connector 212">
                  <a:extLst>
                    <a:ext uri="{FF2B5EF4-FFF2-40B4-BE49-F238E27FC236}">
                      <a16:creationId xmlns:a16="http://schemas.microsoft.com/office/drawing/2014/main" id="{63678590-4D0D-477D-8A28-7351E90E7F0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3830149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0" name="Group 189">
                <a:extLst>
                  <a:ext uri="{FF2B5EF4-FFF2-40B4-BE49-F238E27FC236}">
                    <a16:creationId xmlns:a16="http://schemas.microsoft.com/office/drawing/2014/main" id="{72AC4D82-3B1E-4036-9953-DAA3DF96296F}"/>
                  </a:ext>
                </a:extLst>
              </p:cNvPr>
              <p:cNvGrpSpPr/>
              <p:nvPr/>
            </p:nvGrpSpPr>
            <p:grpSpPr>
              <a:xfrm>
                <a:off x="6944206" y="1509975"/>
                <a:ext cx="1725078" cy="4798750"/>
                <a:chOff x="7204097" y="1626701"/>
                <a:chExt cx="1105151" cy="4798750"/>
              </a:xfrm>
            </p:grpSpPr>
            <p:sp>
              <p:nvSpPr>
                <p:cNvPr id="191" name="TextBox 190">
                  <a:extLst>
                    <a:ext uri="{FF2B5EF4-FFF2-40B4-BE49-F238E27FC236}">
                      <a16:creationId xmlns:a16="http://schemas.microsoft.com/office/drawing/2014/main" id="{C8A9E755-0401-4B77-8725-5B7DD28C5FD5}"/>
                    </a:ext>
                  </a:extLst>
                </p:cNvPr>
                <p:cNvSpPr txBox="1"/>
                <p:nvPr/>
              </p:nvSpPr>
              <p:spPr>
                <a:xfrm>
                  <a:off x="7204097" y="1626701"/>
                  <a:ext cx="56849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92" name="TextBox 191">
                  <a:extLst>
                    <a:ext uri="{FF2B5EF4-FFF2-40B4-BE49-F238E27FC236}">
                      <a16:creationId xmlns:a16="http://schemas.microsoft.com/office/drawing/2014/main" id="{E19783CF-C08E-4988-A38A-EC6ED2AC5014}"/>
                    </a:ext>
                  </a:extLst>
                </p:cNvPr>
                <p:cNvSpPr txBox="1"/>
                <p:nvPr/>
              </p:nvSpPr>
              <p:spPr>
                <a:xfrm>
                  <a:off x="7293140" y="6086897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193" name="TextBox 192">
                  <a:extLst>
                    <a:ext uri="{FF2B5EF4-FFF2-40B4-BE49-F238E27FC236}">
                      <a16:creationId xmlns:a16="http://schemas.microsoft.com/office/drawing/2014/main" id="{1D011261-78C2-41D5-BED1-29C8D04116FD}"/>
                    </a:ext>
                  </a:extLst>
                </p:cNvPr>
                <p:cNvSpPr txBox="1"/>
                <p:nvPr/>
              </p:nvSpPr>
              <p:spPr>
                <a:xfrm>
                  <a:off x="7297622" y="5202219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2</a:t>
                  </a:r>
                </a:p>
              </p:txBody>
            </p:sp>
            <p:sp>
              <p:nvSpPr>
                <p:cNvPr id="194" name="TextBox 193">
                  <a:extLst>
                    <a:ext uri="{FF2B5EF4-FFF2-40B4-BE49-F238E27FC236}">
                      <a16:creationId xmlns:a16="http://schemas.microsoft.com/office/drawing/2014/main" id="{A1F720E9-6B9E-48F0-A63C-8259A6B12A0B}"/>
                    </a:ext>
                  </a:extLst>
                </p:cNvPr>
                <p:cNvSpPr txBox="1"/>
                <p:nvPr/>
              </p:nvSpPr>
              <p:spPr>
                <a:xfrm>
                  <a:off x="7297622" y="432027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4</a:t>
                  </a:r>
                </a:p>
              </p:txBody>
            </p:sp>
            <p:sp>
              <p:nvSpPr>
                <p:cNvPr id="195" name="TextBox 194">
                  <a:extLst>
                    <a:ext uri="{FF2B5EF4-FFF2-40B4-BE49-F238E27FC236}">
                      <a16:creationId xmlns:a16="http://schemas.microsoft.com/office/drawing/2014/main" id="{C1105144-5283-4319-91D9-8984CFEF38A8}"/>
                    </a:ext>
                  </a:extLst>
                </p:cNvPr>
                <p:cNvSpPr txBox="1"/>
                <p:nvPr/>
              </p:nvSpPr>
              <p:spPr>
                <a:xfrm>
                  <a:off x="7297622" y="3438323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6</a:t>
                  </a:r>
                </a:p>
              </p:txBody>
            </p:sp>
            <p:sp>
              <p:nvSpPr>
                <p:cNvPr id="196" name="TextBox 195">
                  <a:extLst>
                    <a:ext uri="{FF2B5EF4-FFF2-40B4-BE49-F238E27FC236}">
                      <a16:creationId xmlns:a16="http://schemas.microsoft.com/office/drawing/2014/main" id="{150260ED-DBFD-43A8-AFDA-8D92F637F36B}"/>
                    </a:ext>
                  </a:extLst>
                </p:cNvPr>
                <p:cNvSpPr txBox="1"/>
                <p:nvPr/>
              </p:nvSpPr>
              <p:spPr>
                <a:xfrm>
                  <a:off x="7297622" y="2556375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8</a:t>
                  </a:r>
                </a:p>
              </p:txBody>
            </p:sp>
            <p:sp>
              <p:nvSpPr>
                <p:cNvPr id="197" name="TextBox 196">
                  <a:extLst>
                    <a:ext uri="{FF2B5EF4-FFF2-40B4-BE49-F238E27FC236}">
                      <a16:creationId xmlns:a16="http://schemas.microsoft.com/office/drawing/2014/main" id="{3DECA13C-5ACD-4F0F-B1AD-77A36769256D}"/>
                    </a:ext>
                  </a:extLst>
                </p:cNvPr>
                <p:cNvSpPr txBox="1"/>
                <p:nvPr/>
              </p:nvSpPr>
              <p:spPr>
                <a:xfrm>
                  <a:off x="7297622" y="211540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9</a:t>
                  </a:r>
                </a:p>
              </p:txBody>
            </p:sp>
            <p:sp>
              <p:nvSpPr>
                <p:cNvPr id="198" name="TextBox 197">
                  <a:extLst>
                    <a:ext uri="{FF2B5EF4-FFF2-40B4-BE49-F238E27FC236}">
                      <a16:creationId xmlns:a16="http://schemas.microsoft.com/office/drawing/2014/main" id="{B1B0CB03-9D6F-4F0E-8B58-5AE3F944C9FF}"/>
                    </a:ext>
                  </a:extLst>
                </p:cNvPr>
                <p:cNvSpPr txBox="1"/>
                <p:nvPr/>
              </p:nvSpPr>
              <p:spPr>
                <a:xfrm>
                  <a:off x="7297622" y="5643192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1</a:t>
                  </a:r>
                </a:p>
              </p:txBody>
            </p:sp>
            <p:sp>
              <p:nvSpPr>
                <p:cNvPr id="199" name="TextBox 198">
                  <a:extLst>
                    <a:ext uri="{FF2B5EF4-FFF2-40B4-BE49-F238E27FC236}">
                      <a16:creationId xmlns:a16="http://schemas.microsoft.com/office/drawing/2014/main" id="{255231DD-6E41-4456-998A-CFED811572D5}"/>
                    </a:ext>
                  </a:extLst>
                </p:cNvPr>
                <p:cNvSpPr txBox="1"/>
                <p:nvPr/>
              </p:nvSpPr>
              <p:spPr>
                <a:xfrm>
                  <a:off x="7297622" y="4761245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3</a:t>
                  </a:r>
                </a:p>
              </p:txBody>
            </p:sp>
            <p:sp>
              <p:nvSpPr>
                <p:cNvPr id="200" name="TextBox 199">
                  <a:extLst>
                    <a:ext uri="{FF2B5EF4-FFF2-40B4-BE49-F238E27FC236}">
                      <a16:creationId xmlns:a16="http://schemas.microsoft.com/office/drawing/2014/main" id="{997A6EFA-46E7-4C52-AA9B-7EEA39DF2CB2}"/>
                    </a:ext>
                  </a:extLst>
                </p:cNvPr>
                <p:cNvSpPr txBox="1"/>
                <p:nvPr/>
              </p:nvSpPr>
              <p:spPr>
                <a:xfrm>
                  <a:off x="7297622" y="3879297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5</a:t>
                  </a:r>
                </a:p>
              </p:txBody>
            </p:sp>
            <p:sp>
              <p:nvSpPr>
                <p:cNvPr id="201" name="TextBox 200">
                  <a:extLst>
                    <a:ext uri="{FF2B5EF4-FFF2-40B4-BE49-F238E27FC236}">
                      <a16:creationId xmlns:a16="http://schemas.microsoft.com/office/drawing/2014/main" id="{DFE8919F-A555-49EA-905B-43AF90F4BC06}"/>
                    </a:ext>
                  </a:extLst>
                </p:cNvPr>
                <p:cNvSpPr txBox="1"/>
                <p:nvPr/>
              </p:nvSpPr>
              <p:spPr>
                <a:xfrm>
                  <a:off x="7297622" y="2997349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7</a:t>
                  </a:r>
                </a:p>
              </p:txBody>
            </p:sp>
            <p:sp>
              <p:nvSpPr>
                <p:cNvPr id="154" name="TextBox 153">
                  <a:extLst>
                    <a:ext uri="{FF2B5EF4-FFF2-40B4-BE49-F238E27FC236}">
                      <a16:creationId xmlns:a16="http://schemas.microsoft.com/office/drawing/2014/main" id="{78E1C656-B05B-4A26-A830-8FF4B4AB38A0}"/>
                    </a:ext>
                  </a:extLst>
                </p:cNvPr>
                <p:cNvSpPr txBox="1"/>
                <p:nvPr/>
              </p:nvSpPr>
              <p:spPr>
                <a:xfrm>
                  <a:off x="7834281" y="6086897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</p:grp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ED3C1D8-8AA6-4BF8-996A-B1396F1A2350}"/>
                </a:ext>
              </a:extLst>
            </p:cNvPr>
            <p:cNvGrpSpPr/>
            <p:nvPr/>
          </p:nvGrpSpPr>
          <p:grpSpPr>
            <a:xfrm>
              <a:off x="7925216" y="1459899"/>
              <a:ext cx="422144" cy="4462348"/>
              <a:chOff x="7925216" y="1459899"/>
              <a:chExt cx="422144" cy="4462348"/>
            </a:xfrm>
          </p:grpSpPr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B399C3D2-A582-4300-A634-0360C06B2A63}"/>
                  </a:ext>
                </a:extLst>
              </p:cNvPr>
              <p:cNvGrpSpPr/>
              <p:nvPr/>
            </p:nvGrpSpPr>
            <p:grpSpPr>
              <a:xfrm>
                <a:off x="7925216" y="1912243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79" name="Group 78">
                  <a:extLst>
                    <a:ext uri="{FF2B5EF4-FFF2-40B4-BE49-F238E27FC236}">
                      <a16:creationId xmlns:a16="http://schemas.microsoft.com/office/drawing/2014/main" id="{6E3B6094-F35E-479F-A76D-C1EDE89B9961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81" name="TextBox 80">
                    <a:extLst>
                      <a:ext uri="{FF2B5EF4-FFF2-40B4-BE49-F238E27FC236}">
                        <a16:creationId xmlns:a16="http://schemas.microsoft.com/office/drawing/2014/main" id="{2FFF37FF-E054-4EB9-A72E-8BF59A34690E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9</a:t>
                    </a:r>
                  </a:p>
                </p:txBody>
              </p:sp>
              <p:sp>
                <p:nvSpPr>
                  <p:cNvPr id="82" name="TextBox 81">
                    <a:extLst>
                      <a:ext uri="{FF2B5EF4-FFF2-40B4-BE49-F238E27FC236}">
                        <a16:creationId xmlns:a16="http://schemas.microsoft.com/office/drawing/2014/main" id="{B59C7B25-A804-489E-914D-AE33D6B680D6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DC77FF35-511E-4457-AF59-D80C4E34DAE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2" name="Group 91">
                <a:extLst>
                  <a:ext uri="{FF2B5EF4-FFF2-40B4-BE49-F238E27FC236}">
                    <a16:creationId xmlns:a16="http://schemas.microsoft.com/office/drawing/2014/main" id="{D6FF22DA-185D-42C8-A5C0-04E1AD6CB4EF}"/>
                  </a:ext>
                </a:extLst>
              </p:cNvPr>
              <p:cNvGrpSpPr/>
              <p:nvPr/>
            </p:nvGrpSpPr>
            <p:grpSpPr>
              <a:xfrm>
                <a:off x="7925216" y="2349098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93" name="Group 92">
                  <a:extLst>
                    <a:ext uri="{FF2B5EF4-FFF2-40B4-BE49-F238E27FC236}">
                      <a16:creationId xmlns:a16="http://schemas.microsoft.com/office/drawing/2014/main" id="{276DD2D8-A1DF-4ABF-AD7A-EFB21C319685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95" name="TextBox 94">
                    <a:extLst>
                      <a:ext uri="{FF2B5EF4-FFF2-40B4-BE49-F238E27FC236}">
                        <a16:creationId xmlns:a16="http://schemas.microsoft.com/office/drawing/2014/main" id="{262B30F6-0F1A-4C07-A8A6-C3B4DFD33BB1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8</a:t>
                    </a:r>
                  </a:p>
                </p:txBody>
              </p:sp>
              <p:sp>
                <p:nvSpPr>
                  <p:cNvPr id="96" name="TextBox 95">
                    <a:extLst>
                      <a:ext uri="{FF2B5EF4-FFF2-40B4-BE49-F238E27FC236}">
                        <a16:creationId xmlns:a16="http://schemas.microsoft.com/office/drawing/2014/main" id="{176F27AA-2FB5-41C1-AB84-4D9D5446DFEC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837B0064-B794-4FF3-BD17-849C8B0839B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44FC0401-506F-4548-8E34-F7A8EA2F24E1}"/>
                  </a:ext>
                </a:extLst>
              </p:cNvPr>
              <p:cNvGrpSpPr/>
              <p:nvPr/>
            </p:nvGrpSpPr>
            <p:grpSpPr>
              <a:xfrm>
                <a:off x="7925216" y="1459899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98" name="Group 97">
                  <a:extLst>
                    <a:ext uri="{FF2B5EF4-FFF2-40B4-BE49-F238E27FC236}">
                      <a16:creationId xmlns:a16="http://schemas.microsoft.com/office/drawing/2014/main" id="{52212438-5E1C-4A69-BD32-ADB1EC1B338D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00" name="TextBox 99">
                    <a:extLst>
                      <a:ext uri="{FF2B5EF4-FFF2-40B4-BE49-F238E27FC236}">
                        <a16:creationId xmlns:a16="http://schemas.microsoft.com/office/drawing/2014/main" id="{7E13C82F-17F1-46E3-9BA0-827B9E697D87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D8B3095E-237C-4831-BCE3-4C0C7D3763F3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31603724-D3D3-493A-8A56-A7C6425CBF5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2" name="Group 101">
                <a:extLst>
                  <a:ext uri="{FF2B5EF4-FFF2-40B4-BE49-F238E27FC236}">
                    <a16:creationId xmlns:a16="http://schemas.microsoft.com/office/drawing/2014/main" id="{4ECB3056-F106-4EF1-848D-D9257859C1A7}"/>
                  </a:ext>
                </a:extLst>
              </p:cNvPr>
              <p:cNvGrpSpPr/>
              <p:nvPr/>
            </p:nvGrpSpPr>
            <p:grpSpPr>
              <a:xfrm>
                <a:off x="7925216" y="3249828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103" name="Group 102">
                  <a:extLst>
                    <a:ext uri="{FF2B5EF4-FFF2-40B4-BE49-F238E27FC236}">
                      <a16:creationId xmlns:a16="http://schemas.microsoft.com/office/drawing/2014/main" id="{388193D7-DF20-4A1B-A07D-E1D6629197D2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0054548E-7FDF-44F7-A479-C328ED371D03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6</a:t>
                    </a:r>
                  </a:p>
                </p:txBody>
              </p:sp>
              <p:sp>
                <p:nvSpPr>
                  <p:cNvPr id="106" name="TextBox 105">
                    <a:extLst>
                      <a:ext uri="{FF2B5EF4-FFF2-40B4-BE49-F238E27FC236}">
                        <a16:creationId xmlns:a16="http://schemas.microsoft.com/office/drawing/2014/main" id="{D00EA79D-B32A-4BAD-B66E-867FE53377D9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843C320E-8CD3-4B92-809C-0E58EB4F88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D3C5838B-A408-4D29-86ED-E6B5428C2DD5}"/>
                  </a:ext>
                </a:extLst>
              </p:cNvPr>
              <p:cNvGrpSpPr/>
              <p:nvPr/>
            </p:nvGrpSpPr>
            <p:grpSpPr>
              <a:xfrm>
                <a:off x="7925216" y="3686683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109" name="Group 108">
                  <a:extLst>
                    <a:ext uri="{FF2B5EF4-FFF2-40B4-BE49-F238E27FC236}">
                      <a16:creationId xmlns:a16="http://schemas.microsoft.com/office/drawing/2014/main" id="{29586534-2C47-429B-9347-FEF291E36857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65524930-F82D-49D1-B1B0-30BA7C85F005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  <p:sp>
                <p:nvSpPr>
                  <p:cNvPr id="112" name="TextBox 111">
                    <a:extLst>
                      <a:ext uri="{FF2B5EF4-FFF2-40B4-BE49-F238E27FC236}">
                        <a16:creationId xmlns:a16="http://schemas.microsoft.com/office/drawing/2014/main" id="{68887412-AD79-409E-B0E8-BBA2A4D0A077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FE1031B3-5C3E-4425-8EB3-8C9438C776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7A620713-DB89-4656-A1A0-3DCC716F639C}"/>
                  </a:ext>
                </a:extLst>
              </p:cNvPr>
              <p:cNvGrpSpPr/>
              <p:nvPr/>
            </p:nvGrpSpPr>
            <p:grpSpPr>
              <a:xfrm>
                <a:off x="7925216" y="2797484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114" name="Group 113">
                  <a:extLst>
                    <a:ext uri="{FF2B5EF4-FFF2-40B4-BE49-F238E27FC236}">
                      <a16:creationId xmlns:a16="http://schemas.microsoft.com/office/drawing/2014/main" id="{A00B2D80-FE17-4669-AB4D-F1434D49EEFA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A64D3B61-9345-4030-9DAE-727F96861EF2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7</a:t>
                    </a:r>
                  </a:p>
                </p:txBody>
              </p:sp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BD9CAFDC-9681-457D-8D6A-ED068EEFA318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115" name="Straight Connector 114">
                  <a:extLst>
                    <a:ext uri="{FF2B5EF4-FFF2-40B4-BE49-F238E27FC236}">
                      <a16:creationId xmlns:a16="http://schemas.microsoft.com/office/drawing/2014/main" id="{42A348E3-6461-46A2-9172-1F68FEF759C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7BDE4D6E-0D90-47B0-A1C9-FCDB230F6FB5}"/>
                  </a:ext>
                </a:extLst>
              </p:cNvPr>
              <p:cNvGrpSpPr/>
              <p:nvPr/>
            </p:nvGrpSpPr>
            <p:grpSpPr>
              <a:xfrm>
                <a:off x="7925216" y="4126371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119" name="Group 118">
                  <a:extLst>
                    <a:ext uri="{FF2B5EF4-FFF2-40B4-BE49-F238E27FC236}">
                      <a16:creationId xmlns:a16="http://schemas.microsoft.com/office/drawing/2014/main" id="{4A0BD55E-88BA-4A02-8760-A9655E56A3D4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21" name="TextBox 120">
                    <a:extLst>
                      <a:ext uri="{FF2B5EF4-FFF2-40B4-BE49-F238E27FC236}">
                        <a16:creationId xmlns:a16="http://schemas.microsoft.com/office/drawing/2014/main" id="{6B0526B2-A760-4643-807D-733BB69FC743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D89936BD-1551-489B-A324-F7765AB80D3C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120" name="Straight Connector 119">
                  <a:extLst>
                    <a:ext uri="{FF2B5EF4-FFF2-40B4-BE49-F238E27FC236}">
                      <a16:creationId xmlns:a16="http://schemas.microsoft.com/office/drawing/2014/main" id="{8C60823D-3606-4D9F-A004-9D80BE1421C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3" name="Group 122">
                <a:extLst>
                  <a:ext uri="{FF2B5EF4-FFF2-40B4-BE49-F238E27FC236}">
                    <a16:creationId xmlns:a16="http://schemas.microsoft.com/office/drawing/2014/main" id="{54C0A17A-43FE-43E4-B0E2-6544D3A0ADD9}"/>
                  </a:ext>
                </a:extLst>
              </p:cNvPr>
              <p:cNvGrpSpPr/>
              <p:nvPr/>
            </p:nvGrpSpPr>
            <p:grpSpPr>
              <a:xfrm>
                <a:off x="7925216" y="4563226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124" name="Group 123">
                  <a:extLst>
                    <a:ext uri="{FF2B5EF4-FFF2-40B4-BE49-F238E27FC236}">
                      <a16:creationId xmlns:a16="http://schemas.microsoft.com/office/drawing/2014/main" id="{2B54103D-5137-4212-BEE4-BC8C52AA6DA3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26" name="TextBox 125">
                    <a:extLst>
                      <a:ext uri="{FF2B5EF4-FFF2-40B4-BE49-F238E27FC236}">
                        <a16:creationId xmlns:a16="http://schemas.microsoft.com/office/drawing/2014/main" id="{FAEB1C84-D96C-4D42-8C4C-A73BC3A57FEA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3</a:t>
                    </a:r>
                  </a:p>
                </p:txBody>
              </p:sp>
              <p:sp>
                <p:nvSpPr>
                  <p:cNvPr id="129" name="TextBox 128">
                    <a:extLst>
                      <a:ext uri="{FF2B5EF4-FFF2-40B4-BE49-F238E27FC236}">
                        <a16:creationId xmlns:a16="http://schemas.microsoft.com/office/drawing/2014/main" id="{737548FC-F54D-4574-8888-3DF66285E865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125" name="Straight Connector 124">
                  <a:extLst>
                    <a:ext uri="{FF2B5EF4-FFF2-40B4-BE49-F238E27FC236}">
                      <a16:creationId xmlns:a16="http://schemas.microsoft.com/office/drawing/2014/main" id="{BC58482E-629C-4E77-BEEF-2148E0E1DBA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5" name="Group 134">
                <a:extLst>
                  <a:ext uri="{FF2B5EF4-FFF2-40B4-BE49-F238E27FC236}">
                    <a16:creationId xmlns:a16="http://schemas.microsoft.com/office/drawing/2014/main" id="{5EC429AB-E555-4C5B-B5E8-F68E8B5CBD9F}"/>
                  </a:ext>
                </a:extLst>
              </p:cNvPr>
              <p:cNvGrpSpPr/>
              <p:nvPr/>
            </p:nvGrpSpPr>
            <p:grpSpPr>
              <a:xfrm>
                <a:off x="7925216" y="5463956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137" name="Group 136">
                  <a:extLst>
                    <a:ext uri="{FF2B5EF4-FFF2-40B4-BE49-F238E27FC236}">
                      <a16:creationId xmlns:a16="http://schemas.microsoft.com/office/drawing/2014/main" id="{42403E52-38DF-4501-B99C-7FE78B78AAE4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42" name="TextBox 141">
                    <a:extLst>
                      <a:ext uri="{FF2B5EF4-FFF2-40B4-BE49-F238E27FC236}">
                        <a16:creationId xmlns:a16="http://schemas.microsoft.com/office/drawing/2014/main" id="{346776F5-A0A5-4D13-9CC2-A0EA59FADE65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143" name="TextBox 142">
                    <a:extLst>
                      <a:ext uri="{FF2B5EF4-FFF2-40B4-BE49-F238E27FC236}">
                        <a16:creationId xmlns:a16="http://schemas.microsoft.com/office/drawing/2014/main" id="{B07E14B1-7220-478E-8A15-4E7BB3BB7EA6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141" name="Straight Connector 140">
                  <a:extLst>
                    <a:ext uri="{FF2B5EF4-FFF2-40B4-BE49-F238E27FC236}">
                      <a16:creationId xmlns:a16="http://schemas.microsoft.com/office/drawing/2014/main" id="{3670D37A-351F-4E50-A82C-F7757135E4C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E6C21355-4EA8-4BD0-A2F4-32A7CF5848CB}"/>
                  </a:ext>
                </a:extLst>
              </p:cNvPr>
              <p:cNvGrpSpPr/>
              <p:nvPr/>
            </p:nvGrpSpPr>
            <p:grpSpPr>
              <a:xfrm>
                <a:off x="7925216" y="5011612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150" name="Group 149">
                  <a:extLst>
                    <a:ext uri="{FF2B5EF4-FFF2-40B4-BE49-F238E27FC236}">
                      <a16:creationId xmlns:a16="http://schemas.microsoft.com/office/drawing/2014/main" id="{F5A31578-587A-4408-8683-917B0D6C00F5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52" name="TextBox 151">
                    <a:extLst>
                      <a:ext uri="{FF2B5EF4-FFF2-40B4-BE49-F238E27FC236}">
                        <a16:creationId xmlns:a16="http://schemas.microsoft.com/office/drawing/2014/main" id="{5723F7B4-21DC-4E24-9585-0BA54673971A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  <p:sp>
                <p:nvSpPr>
                  <p:cNvPr id="153" name="TextBox 152">
                    <a:extLst>
                      <a:ext uri="{FF2B5EF4-FFF2-40B4-BE49-F238E27FC236}">
                        <a16:creationId xmlns:a16="http://schemas.microsoft.com/office/drawing/2014/main" id="{F2C46234-96FF-4B9D-A5DF-AF6DCA59E319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04B90D00-443C-4815-AABF-EB21A30B5BC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9AF3B60-7389-45B7-941A-FD48EEBABF25}"/>
              </a:ext>
            </a:extLst>
          </p:cNvPr>
          <p:cNvGrpSpPr/>
          <p:nvPr/>
        </p:nvGrpSpPr>
        <p:grpSpPr>
          <a:xfrm>
            <a:off x="2353840" y="1334639"/>
            <a:ext cx="1423624" cy="4848826"/>
            <a:chOff x="4902212" y="1459899"/>
            <a:chExt cx="1423624" cy="4848826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1BCC5FEC-B4A7-4BFC-9304-57A3E42601FA}"/>
                </a:ext>
              </a:extLst>
            </p:cNvPr>
            <p:cNvGrpSpPr/>
            <p:nvPr/>
          </p:nvGrpSpPr>
          <p:grpSpPr>
            <a:xfrm>
              <a:off x="4902212" y="1509975"/>
              <a:ext cx="1423624" cy="4798750"/>
              <a:chOff x="4902212" y="1509975"/>
              <a:chExt cx="1423624" cy="4798750"/>
            </a:xfrm>
          </p:grpSpPr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04511432-6FE0-4E36-809B-BD99B17DF2EC}"/>
                  </a:ext>
                </a:extLst>
              </p:cNvPr>
              <p:cNvGrpSpPr/>
              <p:nvPr/>
            </p:nvGrpSpPr>
            <p:grpSpPr>
              <a:xfrm>
                <a:off x="5595842" y="1690304"/>
                <a:ext cx="119913" cy="4455884"/>
                <a:chOff x="5595842" y="1690304"/>
                <a:chExt cx="119913" cy="4455884"/>
              </a:xfrm>
            </p:grpSpPr>
            <p:cxnSp>
              <p:nvCxnSpPr>
                <p:cNvPr id="176" name="Straight Connector 175">
                  <a:extLst>
                    <a:ext uri="{FF2B5EF4-FFF2-40B4-BE49-F238E27FC236}">
                      <a16:creationId xmlns:a16="http://schemas.microsoft.com/office/drawing/2014/main" id="{D7FFDFB9-490F-4003-A56B-878DB26BC092}"/>
                    </a:ext>
                  </a:extLst>
                </p:cNvPr>
                <p:cNvCxnSpPr/>
                <p:nvPr/>
              </p:nvCxnSpPr>
              <p:spPr>
                <a:xfrm rot="16200000">
                  <a:off x="3481630" y="3918246"/>
                  <a:ext cx="445588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Connector 176">
                  <a:extLst>
                    <a:ext uri="{FF2B5EF4-FFF2-40B4-BE49-F238E27FC236}">
                      <a16:creationId xmlns:a16="http://schemas.microsoft.com/office/drawing/2014/main" id="{958A880D-21EF-433A-BAAF-0E5349508FA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655799" y="6078652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Connector 177">
                  <a:extLst>
                    <a:ext uri="{FF2B5EF4-FFF2-40B4-BE49-F238E27FC236}">
                      <a16:creationId xmlns:a16="http://schemas.microsoft.com/office/drawing/2014/main" id="{4F571B8E-6297-4458-945D-E8202F522CB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655799" y="1637126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>
                  <a:extLst>
                    <a:ext uri="{FF2B5EF4-FFF2-40B4-BE49-F238E27FC236}">
                      <a16:creationId xmlns:a16="http://schemas.microsoft.com/office/drawing/2014/main" id="{873145AD-5D54-41A3-80F4-28FCCC176D7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655799" y="2529018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Straight Connector 179">
                  <a:extLst>
                    <a:ext uri="{FF2B5EF4-FFF2-40B4-BE49-F238E27FC236}">
                      <a16:creationId xmlns:a16="http://schemas.microsoft.com/office/drawing/2014/main" id="{8896ABB9-5AC6-4538-8557-9729D649406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655799" y="4303837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Straight Connector 180">
                  <a:extLst>
                    <a:ext uri="{FF2B5EF4-FFF2-40B4-BE49-F238E27FC236}">
                      <a16:creationId xmlns:a16="http://schemas.microsoft.com/office/drawing/2014/main" id="{29832C11-425F-4B06-BD30-14AE209EEFF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655799" y="5191247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Straight Connector 181">
                  <a:extLst>
                    <a:ext uri="{FF2B5EF4-FFF2-40B4-BE49-F238E27FC236}">
                      <a16:creationId xmlns:a16="http://schemas.microsoft.com/office/drawing/2014/main" id="{86527241-AFE4-48E9-B2DA-E8E12616DD7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655799" y="3416427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559E3EEB-5A4E-4597-9549-56608BBAADC4}"/>
                  </a:ext>
                </a:extLst>
              </p:cNvPr>
              <p:cNvGrpSpPr/>
              <p:nvPr/>
            </p:nvGrpSpPr>
            <p:grpSpPr>
              <a:xfrm>
                <a:off x="4902212" y="1509975"/>
                <a:ext cx="1423624" cy="4798750"/>
                <a:chOff x="5057972" y="1509975"/>
                <a:chExt cx="1117430" cy="4798750"/>
              </a:xfrm>
            </p:grpSpPr>
            <p:sp>
              <p:nvSpPr>
                <p:cNvPr id="165" name="TextBox 164">
                  <a:extLst>
                    <a:ext uri="{FF2B5EF4-FFF2-40B4-BE49-F238E27FC236}">
                      <a16:creationId xmlns:a16="http://schemas.microsoft.com/office/drawing/2014/main" id="{E50D9C29-16EF-46EB-B3A7-9148C0724D59}"/>
                    </a:ext>
                  </a:extLst>
                </p:cNvPr>
                <p:cNvSpPr txBox="1"/>
                <p:nvPr/>
              </p:nvSpPr>
              <p:spPr>
                <a:xfrm>
                  <a:off x="5057972" y="1509975"/>
                  <a:ext cx="56849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66" name="TextBox 165">
                  <a:extLst>
                    <a:ext uri="{FF2B5EF4-FFF2-40B4-BE49-F238E27FC236}">
                      <a16:creationId xmlns:a16="http://schemas.microsoft.com/office/drawing/2014/main" id="{94EBCA8A-DF7D-4667-AE56-CBAFA34C2370}"/>
                    </a:ext>
                  </a:extLst>
                </p:cNvPr>
                <p:cNvSpPr txBox="1"/>
                <p:nvPr/>
              </p:nvSpPr>
              <p:spPr>
                <a:xfrm>
                  <a:off x="5147015" y="597017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167" name="TextBox 166">
                  <a:extLst>
                    <a:ext uri="{FF2B5EF4-FFF2-40B4-BE49-F238E27FC236}">
                      <a16:creationId xmlns:a16="http://schemas.microsoft.com/office/drawing/2014/main" id="{324375CE-5320-44E7-BA73-40A93FA329FC}"/>
                    </a:ext>
                  </a:extLst>
                </p:cNvPr>
                <p:cNvSpPr txBox="1"/>
                <p:nvPr/>
              </p:nvSpPr>
              <p:spPr>
                <a:xfrm>
                  <a:off x="5151497" y="5085493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2</a:t>
                  </a:r>
                </a:p>
              </p:txBody>
            </p:sp>
            <p:sp>
              <p:nvSpPr>
                <p:cNvPr id="168" name="TextBox 167">
                  <a:extLst>
                    <a:ext uri="{FF2B5EF4-FFF2-40B4-BE49-F238E27FC236}">
                      <a16:creationId xmlns:a16="http://schemas.microsoft.com/office/drawing/2014/main" id="{C909D386-5292-4BC1-A5FC-7DC5032939F4}"/>
                    </a:ext>
                  </a:extLst>
                </p:cNvPr>
                <p:cNvSpPr txBox="1"/>
                <p:nvPr/>
              </p:nvSpPr>
              <p:spPr>
                <a:xfrm>
                  <a:off x="5151497" y="4203545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4</a:t>
                  </a:r>
                </a:p>
              </p:txBody>
            </p:sp>
            <p:sp>
              <p:nvSpPr>
                <p:cNvPr id="169" name="TextBox 168">
                  <a:extLst>
                    <a:ext uri="{FF2B5EF4-FFF2-40B4-BE49-F238E27FC236}">
                      <a16:creationId xmlns:a16="http://schemas.microsoft.com/office/drawing/2014/main" id="{5FDFF4FF-A580-4E35-8B2A-219624EEEF12}"/>
                    </a:ext>
                  </a:extLst>
                </p:cNvPr>
                <p:cNvSpPr txBox="1"/>
                <p:nvPr/>
              </p:nvSpPr>
              <p:spPr>
                <a:xfrm>
                  <a:off x="5151497" y="3321597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6</a:t>
                  </a:r>
                </a:p>
              </p:txBody>
            </p:sp>
            <p:sp>
              <p:nvSpPr>
                <p:cNvPr id="170" name="TextBox 169">
                  <a:extLst>
                    <a:ext uri="{FF2B5EF4-FFF2-40B4-BE49-F238E27FC236}">
                      <a16:creationId xmlns:a16="http://schemas.microsoft.com/office/drawing/2014/main" id="{2ECB83A9-8BBD-47DD-AB22-769525B53D3F}"/>
                    </a:ext>
                  </a:extLst>
                </p:cNvPr>
                <p:cNvSpPr txBox="1"/>
                <p:nvPr/>
              </p:nvSpPr>
              <p:spPr>
                <a:xfrm>
                  <a:off x="5151497" y="2429199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8</a:t>
                  </a:r>
                </a:p>
              </p:txBody>
            </p:sp>
            <p:sp>
              <p:nvSpPr>
                <p:cNvPr id="276" name="TextBox 275">
                  <a:extLst>
                    <a:ext uri="{FF2B5EF4-FFF2-40B4-BE49-F238E27FC236}">
                      <a16:creationId xmlns:a16="http://schemas.microsoft.com/office/drawing/2014/main" id="{D7F9B0AA-BCA6-4894-B573-02EBDCCA6861}"/>
                    </a:ext>
                  </a:extLst>
                </p:cNvPr>
                <p:cNvSpPr txBox="1"/>
                <p:nvPr/>
              </p:nvSpPr>
              <p:spPr>
                <a:xfrm>
                  <a:off x="5700435" y="597017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</p:grp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4EF764C-DD32-4A3F-A7D3-38F6B50CB460}"/>
                </a:ext>
              </a:extLst>
            </p:cNvPr>
            <p:cNvGrpSpPr/>
            <p:nvPr/>
          </p:nvGrpSpPr>
          <p:grpSpPr>
            <a:xfrm>
              <a:off x="5727356" y="1459899"/>
              <a:ext cx="422144" cy="4010004"/>
              <a:chOff x="5727356" y="1459899"/>
              <a:chExt cx="422144" cy="4010004"/>
            </a:xfrm>
          </p:grpSpPr>
          <p:grpSp>
            <p:nvGrpSpPr>
              <p:cNvPr id="251" name="Group 250">
                <a:extLst>
                  <a:ext uri="{FF2B5EF4-FFF2-40B4-BE49-F238E27FC236}">
                    <a16:creationId xmlns:a16="http://schemas.microsoft.com/office/drawing/2014/main" id="{EF630807-574D-4815-9E95-8D46D4A549E3}"/>
                  </a:ext>
                </a:extLst>
              </p:cNvPr>
              <p:cNvGrpSpPr/>
              <p:nvPr/>
            </p:nvGrpSpPr>
            <p:grpSpPr>
              <a:xfrm>
                <a:off x="5727356" y="2349098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52" name="Group 251">
                  <a:extLst>
                    <a:ext uri="{FF2B5EF4-FFF2-40B4-BE49-F238E27FC236}">
                      <a16:creationId xmlns:a16="http://schemas.microsoft.com/office/drawing/2014/main" id="{10F3037C-4264-41BC-B752-1F00AB6CE94F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54" name="TextBox 253">
                    <a:extLst>
                      <a:ext uri="{FF2B5EF4-FFF2-40B4-BE49-F238E27FC236}">
                        <a16:creationId xmlns:a16="http://schemas.microsoft.com/office/drawing/2014/main" id="{A3EFE273-1612-41D4-87B5-16597BC06F77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  <p:sp>
                <p:nvSpPr>
                  <p:cNvPr id="255" name="TextBox 254">
                    <a:extLst>
                      <a:ext uri="{FF2B5EF4-FFF2-40B4-BE49-F238E27FC236}">
                        <a16:creationId xmlns:a16="http://schemas.microsoft.com/office/drawing/2014/main" id="{34DBD0BE-4CEE-42E0-A533-ADA9AF50F455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</p:grpSp>
            <p:cxnSp>
              <p:nvCxnSpPr>
                <p:cNvPr id="253" name="Straight Connector 252">
                  <a:extLst>
                    <a:ext uri="{FF2B5EF4-FFF2-40B4-BE49-F238E27FC236}">
                      <a16:creationId xmlns:a16="http://schemas.microsoft.com/office/drawing/2014/main" id="{16D528FE-D9E8-4D7C-A8A0-B1EECC54EA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6" name="Group 255">
                <a:extLst>
                  <a:ext uri="{FF2B5EF4-FFF2-40B4-BE49-F238E27FC236}">
                    <a16:creationId xmlns:a16="http://schemas.microsoft.com/office/drawing/2014/main" id="{4436EFEE-C1C6-4B6B-B65E-74CDE36E92A1}"/>
                  </a:ext>
                </a:extLst>
              </p:cNvPr>
              <p:cNvGrpSpPr/>
              <p:nvPr/>
            </p:nvGrpSpPr>
            <p:grpSpPr>
              <a:xfrm>
                <a:off x="5727356" y="1459899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57" name="Group 256">
                  <a:extLst>
                    <a:ext uri="{FF2B5EF4-FFF2-40B4-BE49-F238E27FC236}">
                      <a16:creationId xmlns:a16="http://schemas.microsoft.com/office/drawing/2014/main" id="{D5E72440-957A-4C6B-A8E1-FC8104BFDA09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59" name="TextBox 258">
                    <a:extLst>
                      <a:ext uri="{FF2B5EF4-FFF2-40B4-BE49-F238E27FC236}">
                        <a16:creationId xmlns:a16="http://schemas.microsoft.com/office/drawing/2014/main" id="{C3A0F984-C7DF-4E88-B875-F042C9E5C183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  <p:sp>
                <p:nvSpPr>
                  <p:cNvPr id="260" name="TextBox 259">
                    <a:extLst>
                      <a:ext uri="{FF2B5EF4-FFF2-40B4-BE49-F238E27FC236}">
                        <a16:creationId xmlns:a16="http://schemas.microsoft.com/office/drawing/2014/main" id="{F4F94603-19CC-4B1C-A115-878D52A31848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</p:grpSp>
            <p:cxnSp>
              <p:nvCxnSpPr>
                <p:cNvPr id="258" name="Straight Connector 257">
                  <a:extLst>
                    <a:ext uri="{FF2B5EF4-FFF2-40B4-BE49-F238E27FC236}">
                      <a16:creationId xmlns:a16="http://schemas.microsoft.com/office/drawing/2014/main" id="{A3EFAB35-171A-4EE6-B9F8-CBBB5B476F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1" name="Group 260">
                <a:extLst>
                  <a:ext uri="{FF2B5EF4-FFF2-40B4-BE49-F238E27FC236}">
                    <a16:creationId xmlns:a16="http://schemas.microsoft.com/office/drawing/2014/main" id="{E3514892-BC6E-4FA5-9FA8-B898DE13C85E}"/>
                  </a:ext>
                </a:extLst>
              </p:cNvPr>
              <p:cNvGrpSpPr/>
              <p:nvPr/>
            </p:nvGrpSpPr>
            <p:grpSpPr>
              <a:xfrm>
                <a:off x="5727356" y="3249828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62" name="Group 261">
                  <a:extLst>
                    <a:ext uri="{FF2B5EF4-FFF2-40B4-BE49-F238E27FC236}">
                      <a16:creationId xmlns:a16="http://schemas.microsoft.com/office/drawing/2014/main" id="{02BD2ACA-DF9B-4AD5-B9CF-83E1A21BCE27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64" name="TextBox 263">
                    <a:extLst>
                      <a:ext uri="{FF2B5EF4-FFF2-40B4-BE49-F238E27FC236}">
                        <a16:creationId xmlns:a16="http://schemas.microsoft.com/office/drawing/2014/main" id="{D33C1C53-D45D-48DC-B8FA-B079FC636715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3</a:t>
                    </a:r>
                  </a:p>
                </p:txBody>
              </p:sp>
              <p:sp>
                <p:nvSpPr>
                  <p:cNvPr id="265" name="TextBox 264">
                    <a:extLst>
                      <a:ext uri="{FF2B5EF4-FFF2-40B4-BE49-F238E27FC236}">
                        <a16:creationId xmlns:a16="http://schemas.microsoft.com/office/drawing/2014/main" id="{640A88A9-FE02-4C8A-9C3C-EF8924DDE048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</p:grpSp>
            <p:cxnSp>
              <p:nvCxnSpPr>
                <p:cNvPr id="263" name="Straight Connector 262">
                  <a:extLst>
                    <a:ext uri="{FF2B5EF4-FFF2-40B4-BE49-F238E27FC236}">
                      <a16:creationId xmlns:a16="http://schemas.microsoft.com/office/drawing/2014/main" id="{4553D369-BF04-4C5C-B6C7-2C0F3F833A4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6" name="Group 265">
                <a:extLst>
                  <a:ext uri="{FF2B5EF4-FFF2-40B4-BE49-F238E27FC236}">
                    <a16:creationId xmlns:a16="http://schemas.microsoft.com/office/drawing/2014/main" id="{0B28D8ED-74C2-4CD6-BE68-85AC40F62E15}"/>
                  </a:ext>
                </a:extLst>
              </p:cNvPr>
              <p:cNvGrpSpPr/>
              <p:nvPr/>
            </p:nvGrpSpPr>
            <p:grpSpPr>
              <a:xfrm>
                <a:off x="5727356" y="4126371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67" name="Group 266">
                  <a:extLst>
                    <a:ext uri="{FF2B5EF4-FFF2-40B4-BE49-F238E27FC236}">
                      <a16:creationId xmlns:a16="http://schemas.microsoft.com/office/drawing/2014/main" id="{2187D811-7780-4D7F-9401-76DA2B75926E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69" name="TextBox 268">
                    <a:extLst>
                      <a:ext uri="{FF2B5EF4-FFF2-40B4-BE49-F238E27FC236}">
                        <a16:creationId xmlns:a16="http://schemas.microsoft.com/office/drawing/2014/main" id="{51469580-8C7C-42E4-9854-F8284F35B8EB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  <p:sp>
                <p:nvSpPr>
                  <p:cNvPr id="270" name="TextBox 269">
                    <a:extLst>
                      <a:ext uri="{FF2B5EF4-FFF2-40B4-BE49-F238E27FC236}">
                        <a16:creationId xmlns:a16="http://schemas.microsoft.com/office/drawing/2014/main" id="{9CF9375B-C171-43B3-92A2-B7E6F93164C7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</p:grpSp>
            <p:cxnSp>
              <p:nvCxnSpPr>
                <p:cNvPr id="268" name="Straight Connector 267">
                  <a:extLst>
                    <a:ext uri="{FF2B5EF4-FFF2-40B4-BE49-F238E27FC236}">
                      <a16:creationId xmlns:a16="http://schemas.microsoft.com/office/drawing/2014/main" id="{09A12EED-F5BF-4642-8F70-9DB6C38C46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71" name="Group 270">
                <a:extLst>
                  <a:ext uri="{FF2B5EF4-FFF2-40B4-BE49-F238E27FC236}">
                    <a16:creationId xmlns:a16="http://schemas.microsoft.com/office/drawing/2014/main" id="{0BA5551F-5E75-421D-81E2-574E20AB35D9}"/>
                  </a:ext>
                </a:extLst>
              </p:cNvPr>
              <p:cNvGrpSpPr/>
              <p:nvPr/>
            </p:nvGrpSpPr>
            <p:grpSpPr>
              <a:xfrm>
                <a:off x="5727356" y="5011612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72" name="Group 271">
                  <a:extLst>
                    <a:ext uri="{FF2B5EF4-FFF2-40B4-BE49-F238E27FC236}">
                      <a16:creationId xmlns:a16="http://schemas.microsoft.com/office/drawing/2014/main" id="{F5005435-C301-4C09-BEA3-9EF39DE8FB05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74" name="TextBox 273">
                    <a:extLst>
                      <a:ext uri="{FF2B5EF4-FFF2-40B4-BE49-F238E27FC236}">
                        <a16:creationId xmlns:a16="http://schemas.microsoft.com/office/drawing/2014/main" id="{AAC98C20-6615-45CC-8F2D-81A6D92BF570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75" name="TextBox 274">
                    <a:extLst>
                      <a:ext uri="{FF2B5EF4-FFF2-40B4-BE49-F238E27FC236}">
                        <a16:creationId xmlns:a16="http://schemas.microsoft.com/office/drawing/2014/main" id="{5167CBBC-27B1-49E6-8534-B173ACD8E94B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</p:grpSp>
            <p:cxnSp>
              <p:nvCxnSpPr>
                <p:cNvPr id="273" name="Straight Connector 272">
                  <a:extLst>
                    <a:ext uri="{FF2B5EF4-FFF2-40B4-BE49-F238E27FC236}">
                      <a16:creationId xmlns:a16="http://schemas.microsoft.com/office/drawing/2014/main" id="{199F6B4F-48F8-48A5-9D53-BAD75C5D80F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33A3D0D-AE5B-442A-874D-6AE797D0B5B9}"/>
              </a:ext>
            </a:extLst>
          </p:cNvPr>
          <p:cNvGrpSpPr/>
          <p:nvPr/>
        </p:nvGrpSpPr>
        <p:grpSpPr>
          <a:xfrm>
            <a:off x="2333483" y="1344185"/>
            <a:ext cx="1452247" cy="4839280"/>
            <a:chOff x="2675400" y="1469445"/>
            <a:chExt cx="1452247" cy="4839280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1A77A92-EDBE-4A5C-9FDD-7C74EA915F2A}"/>
                </a:ext>
              </a:extLst>
            </p:cNvPr>
            <p:cNvGrpSpPr/>
            <p:nvPr/>
          </p:nvGrpSpPr>
          <p:grpSpPr>
            <a:xfrm>
              <a:off x="2675400" y="1509975"/>
              <a:ext cx="1452247" cy="4798750"/>
              <a:chOff x="2675400" y="1509975"/>
              <a:chExt cx="1452247" cy="4798750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09CB8C87-516A-40FE-8055-72438B1B7D60}"/>
                  </a:ext>
                </a:extLst>
              </p:cNvPr>
              <p:cNvGrpSpPr/>
              <p:nvPr/>
            </p:nvGrpSpPr>
            <p:grpSpPr>
              <a:xfrm>
                <a:off x="3390706" y="1690304"/>
                <a:ext cx="119913" cy="4455884"/>
                <a:chOff x="3390706" y="1690304"/>
                <a:chExt cx="119913" cy="4455884"/>
              </a:xfrm>
            </p:grpSpPr>
            <p:cxnSp>
              <p:nvCxnSpPr>
                <p:cNvPr id="138" name="Straight Connector 137">
                  <a:extLst>
                    <a:ext uri="{FF2B5EF4-FFF2-40B4-BE49-F238E27FC236}">
                      <a16:creationId xmlns:a16="http://schemas.microsoft.com/office/drawing/2014/main" id="{0842246C-1027-4613-B7D1-C0ED0C46DAE5}"/>
                    </a:ext>
                  </a:extLst>
                </p:cNvPr>
                <p:cNvCxnSpPr/>
                <p:nvPr/>
              </p:nvCxnSpPr>
              <p:spPr>
                <a:xfrm rot="16200000">
                  <a:off x="1276494" y="3918246"/>
                  <a:ext cx="445588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>
                  <a:extLst>
                    <a:ext uri="{FF2B5EF4-FFF2-40B4-BE49-F238E27FC236}">
                      <a16:creationId xmlns:a16="http://schemas.microsoft.com/office/drawing/2014/main" id="{D374CF0B-D3B4-4177-BD4E-AD16598C1BB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450663" y="6078652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>
                  <a:extLst>
                    <a:ext uri="{FF2B5EF4-FFF2-40B4-BE49-F238E27FC236}">
                      <a16:creationId xmlns:a16="http://schemas.microsoft.com/office/drawing/2014/main" id="{91691F26-D00B-4E59-BEDE-3C8124BC473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450663" y="1637126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Straight Connector 160">
                  <a:extLst>
                    <a:ext uri="{FF2B5EF4-FFF2-40B4-BE49-F238E27FC236}">
                      <a16:creationId xmlns:a16="http://schemas.microsoft.com/office/drawing/2014/main" id="{E115BD7B-2078-465B-A0E7-AE328A2FFD0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450663" y="3860132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Straight Connector 213">
                  <a:extLst>
                    <a:ext uri="{FF2B5EF4-FFF2-40B4-BE49-F238E27FC236}">
                      <a16:creationId xmlns:a16="http://schemas.microsoft.com/office/drawing/2014/main" id="{C4236603-DE15-438F-8B9C-919CBED657C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450663" y="4967369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Straight Connector 216">
                  <a:extLst>
                    <a:ext uri="{FF2B5EF4-FFF2-40B4-BE49-F238E27FC236}">
                      <a16:creationId xmlns:a16="http://schemas.microsoft.com/office/drawing/2014/main" id="{E4BB76BB-3E05-4737-8C69-CFC4BDAD589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450663" y="2755625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CC56B4EB-98E3-47BF-A9D3-2C32BBACBFF1}"/>
                  </a:ext>
                </a:extLst>
              </p:cNvPr>
              <p:cNvGrpSpPr/>
              <p:nvPr/>
            </p:nvGrpSpPr>
            <p:grpSpPr>
              <a:xfrm>
                <a:off x="2675400" y="1509975"/>
                <a:ext cx="1452247" cy="4798750"/>
                <a:chOff x="2852836" y="1509975"/>
                <a:chExt cx="1106797" cy="4798750"/>
              </a:xfrm>
            </p:grpSpPr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86CF6BB7-2E7A-4C33-8BE3-96B776571A59}"/>
                    </a:ext>
                  </a:extLst>
                </p:cNvPr>
                <p:cNvSpPr txBox="1"/>
                <p:nvPr/>
              </p:nvSpPr>
              <p:spPr>
                <a:xfrm>
                  <a:off x="2852836" y="1509975"/>
                  <a:ext cx="56849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28" name="TextBox 127">
                  <a:extLst>
                    <a:ext uri="{FF2B5EF4-FFF2-40B4-BE49-F238E27FC236}">
                      <a16:creationId xmlns:a16="http://schemas.microsoft.com/office/drawing/2014/main" id="{6DBAC270-C832-46C3-A8B3-EA35F32EF8AB}"/>
                    </a:ext>
                  </a:extLst>
                </p:cNvPr>
                <p:cNvSpPr txBox="1"/>
                <p:nvPr/>
              </p:nvSpPr>
              <p:spPr>
                <a:xfrm>
                  <a:off x="2941879" y="597017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8DF9D5CC-19D6-4A55-BBF7-9E0B732A0CD4}"/>
                    </a:ext>
                  </a:extLst>
                </p:cNvPr>
                <p:cNvSpPr txBox="1"/>
                <p:nvPr/>
              </p:nvSpPr>
              <p:spPr>
                <a:xfrm>
                  <a:off x="2865840" y="376257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5 </a:t>
                  </a:r>
                </a:p>
              </p:txBody>
            </p:sp>
            <p:sp>
              <p:nvSpPr>
                <p:cNvPr id="216" name="TextBox 215">
                  <a:extLst>
                    <a:ext uri="{FF2B5EF4-FFF2-40B4-BE49-F238E27FC236}">
                      <a16:creationId xmlns:a16="http://schemas.microsoft.com/office/drawing/2014/main" id="{31412B1B-14A6-4CE4-A034-8D89856F82F8}"/>
                    </a:ext>
                  </a:extLst>
                </p:cNvPr>
                <p:cNvSpPr txBox="1"/>
                <p:nvPr/>
              </p:nvSpPr>
              <p:spPr>
                <a:xfrm>
                  <a:off x="2946361" y="4861615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25</a:t>
                  </a:r>
                </a:p>
              </p:txBody>
            </p:sp>
            <p:sp>
              <p:nvSpPr>
                <p:cNvPr id="218" name="TextBox 217">
                  <a:extLst>
                    <a:ext uri="{FF2B5EF4-FFF2-40B4-BE49-F238E27FC236}">
                      <a16:creationId xmlns:a16="http://schemas.microsoft.com/office/drawing/2014/main" id="{B1278355-F208-4300-B440-B4A8BFE13F70}"/>
                    </a:ext>
                  </a:extLst>
                </p:cNvPr>
                <p:cNvSpPr txBox="1"/>
                <p:nvPr/>
              </p:nvSpPr>
              <p:spPr>
                <a:xfrm>
                  <a:off x="2946361" y="2663526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75</a:t>
                  </a:r>
                </a:p>
              </p:txBody>
            </p:sp>
            <p:sp>
              <p:nvSpPr>
                <p:cNvPr id="277" name="TextBox 276">
                  <a:extLst>
                    <a:ext uri="{FF2B5EF4-FFF2-40B4-BE49-F238E27FC236}">
                      <a16:creationId xmlns:a16="http://schemas.microsoft.com/office/drawing/2014/main" id="{30994671-4E11-4415-8FB6-A42A802BB1B7}"/>
                    </a:ext>
                  </a:extLst>
                </p:cNvPr>
                <p:cNvSpPr txBox="1"/>
                <p:nvPr/>
              </p:nvSpPr>
              <p:spPr>
                <a:xfrm>
                  <a:off x="3484666" y="597017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</p:grp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6DEA82BB-3142-4C95-9FC5-2F0A08D76D1C}"/>
                </a:ext>
              </a:extLst>
            </p:cNvPr>
            <p:cNvGrpSpPr/>
            <p:nvPr/>
          </p:nvGrpSpPr>
          <p:grpSpPr>
            <a:xfrm>
              <a:off x="3511447" y="1469445"/>
              <a:ext cx="422144" cy="3780435"/>
              <a:chOff x="3511447" y="1469445"/>
              <a:chExt cx="422144" cy="3780435"/>
            </a:xfrm>
          </p:grpSpPr>
          <p:grpSp>
            <p:nvGrpSpPr>
              <p:cNvPr id="278" name="Group 277">
                <a:extLst>
                  <a:ext uri="{FF2B5EF4-FFF2-40B4-BE49-F238E27FC236}">
                    <a16:creationId xmlns:a16="http://schemas.microsoft.com/office/drawing/2014/main" id="{081AB8EB-5394-414D-A7D3-ED33A984CFDF}"/>
                  </a:ext>
                </a:extLst>
              </p:cNvPr>
              <p:cNvGrpSpPr/>
              <p:nvPr/>
            </p:nvGrpSpPr>
            <p:grpSpPr>
              <a:xfrm>
                <a:off x="3511447" y="2580702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79" name="Group 278">
                  <a:extLst>
                    <a:ext uri="{FF2B5EF4-FFF2-40B4-BE49-F238E27FC236}">
                      <a16:creationId xmlns:a16="http://schemas.microsoft.com/office/drawing/2014/main" id="{7680B7D3-8F99-4E4D-8EFE-201913384D79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81" name="TextBox 280">
                    <a:extLst>
                      <a:ext uri="{FF2B5EF4-FFF2-40B4-BE49-F238E27FC236}">
                        <a16:creationId xmlns:a16="http://schemas.microsoft.com/office/drawing/2014/main" id="{1B55D7CA-0C45-44CE-B612-975E502B1713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3</a:t>
                    </a:r>
                  </a:p>
                </p:txBody>
              </p:sp>
              <p:sp>
                <p:nvSpPr>
                  <p:cNvPr id="282" name="TextBox 281">
                    <a:extLst>
                      <a:ext uri="{FF2B5EF4-FFF2-40B4-BE49-F238E27FC236}">
                        <a16:creationId xmlns:a16="http://schemas.microsoft.com/office/drawing/2014/main" id="{B5BB5C0F-65DC-4501-9BB6-EBF78DB92C5C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</p:grpSp>
            <p:cxnSp>
              <p:nvCxnSpPr>
                <p:cNvPr id="280" name="Straight Connector 279">
                  <a:extLst>
                    <a:ext uri="{FF2B5EF4-FFF2-40B4-BE49-F238E27FC236}">
                      <a16:creationId xmlns:a16="http://schemas.microsoft.com/office/drawing/2014/main" id="{960E496D-AFD3-47FF-B3E9-EBA63AADE4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83" name="Group 282">
                <a:extLst>
                  <a:ext uri="{FF2B5EF4-FFF2-40B4-BE49-F238E27FC236}">
                    <a16:creationId xmlns:a16="http://schemas.microsoft.com/office/drawing/2014/main" id="{F199FDB6-963F-40EE-9C39-3ACB9BE9D4D5}"/>
                  </a:ext>
                </a:extLst>
              </p:cNvPr>
              <p:cNvGrpSpPr/>
              <p:nvPr/>
            </p:nvGrpSpPr>
            <p:grpSpPr>
              <a:xfrm>
                <a:off x="3511447" y="3686573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84" name="Group 283">
                  <a:extLst>
                    <a:ext uri="{FF2B5EF4-FFF2-40B4-BE49-F238E27FC236}">
                      <a16:creationId xmlns:a16="http://schemas.microsoft.com/office/drawing/2014/main" id="{39A0786D-56F9-4ED8-83D1-75CA02668D68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86" name="TextBox 285">
                    <a:extLst>
                      <a:ext uri="{FF2B5EF4-FFF2-40B4-BE49-F238E27FC236}">
                        <a16:creationId xmlns:a16="http://schemas.microsoft.com/office/drawing/2014/main" id="{D80BB374-FD22-4F8D-B5C1-326550E385D5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  <p:sp>
                <p:nvSpPr>
                  <p:cNvPr id="287" name="TextBox 286">
                    <a:extLst>
                      <a:ext uri="{FF2B5EF4-FFF2-40B4-BE49-F238E27FC236}">
                        <a16:creationId xmlns:a16="http://schemas.microsoft.com/office/drawing/2014/main" id="{06965D63-AAB5-41C8-AF08-B7AF847216CA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</p:grpSp>
            <p:cxnSp>
              <p:nvCxnSpPr>
                <p:cNvPr id="285" name="Straight Connector 284">
                  <a:extLst>
                    <a:ext uri="{FF2B5EF4-FFF2-40B4-BE49-F238E27FC236}">
                      <a16:creationId xmlns:a16="http://schemas.microsoft.com/office/drawing/2014/main" id="{03D34031-BE4A-493A-927C-8F6357FB30E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88" name="Group 287">
                <a:extLst>
                  <a:ext uri="{FF2B5EF4-FFF2-40B4-BE49-F238E27FC236}">
                    <a16:creationId xmlns:a16="http://schemas.microsoft.com/office/drawing/2014/main" id="{60014EDA-5F77-4542-AB1A-002FF847E79A}"/>
                  </a:ext>
                </a:extLst>
              </p:cNvPr>
              <p:cNvGrpSpPr/>
              <p:nvPr/>
            </p:nvGrpSpPr>
            <p:grpSpPr>
              <a:xfrm>
                <a:off x="3511447" y="4791589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89" name="Group 288">
                  <a:extLst>
                    <a:ext uri="{FF2B5EF4-FFF2-40B4-BE49-F238E27FC236}">
                      <a16:creationId xmlns:a16="http://schemas.microsoft.com/office/drawing/2014/main" id="{94F0CE51-3B4F-45B8-8A52-5320110CAC73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91" name="TextBox 290">
                    <a:extLst>
                      <a:ext uri="{FF2B5EF4-FFF2-40B4-BE49-F238E27FC236}">
                        <a16:creationId xmlns:a16="http://schemas.microsoft.com/office/drawing/2014/main" id="{B69E0686-9B0E-4613-ADA5-FE708F8B4781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92" name="TextBox 291">
                    <a:extLst>
                      <a:ext uri="{FF2B5EF4-FFF2-40B4-BE49-F238E27FC236}">
                        <a16:creationId xmlns:a16="http://schemas.microsoft.com/office/drawing/2014/main" id="{95EB1D2E-F824-46EC-B466-639724E9C3E7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</p:grpSp>
            <p:cxnSp>
              <p:nvCxnSpPr>
                <p:cNvPr id="290" name="Straight Connector 289">
                  <a:extLst>
                    <a:ext uri="{FF2B5EF4-FFF2-40B4-BE49-F238E27FC236}">
                      <a16:creationId xmlns:a16="http://schemas.microsoft.com/office/drawing/2014/main" id="{81ED1714-F900-4313-8795-972C995B6E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93" name="Group 292">
                <a:extLst>
                  <a:ext uri="{FF2B5EF4-FFF2-40B4-BE49-F238E27FC236}">
                    <a16:creationId xmlns:a16="http://schemas.microsoft.com/office/drawing/2014/main" id="{2FFE89B3-0101-4F8E-B34F-DFC7D6B19E81}"/>
                  </a:ext>
                </a:extLst>
              </p:cNvPr>
              <p:cNvGrpSpPr/>
              <p:nvPr/>
            </p:nvGrpSpPr>
            <p:grpSpPr>
              <a:xfrm>
                <a:off x="3511447" y="1469445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94" name="Group 293">
                  <a:extLst>
                    <a:ext uri="{FF2B5EF4-FFF2-40B4-BE49-F238E27FC236}">
                      <a16:creationId xmlns:a16="http://schemas.microsoft.com/office/drawing/2014/main" id="{F809BF84-D7E2-4075-9400-45F1244698AD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96" name="TextBox 295">
                    <a:extLst>
                      <a:ext uri="{FF2B5EF4-FFF2-40B4-BE49-F238E27FC236}">
                        <a16:creationId xmlns:a16="http://schemas.microsoft.com/office/drawing/2014/main" id="{86FFCDEC-4A2E-4DEE-84EC-1BCF4ADF2953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  <p:sp>
                <p:nvSpPr>
                  <p:cNvPr id="297" name="TextBox 296">
                    <a:extLst>
                      <a:ext uri="{FF2B5EF4-FFF2-40B4-BE49-F238E27FC236}">
                        <a16:creationId xmlns:a16="http://schemas.microsoft.com/office/drawing/2014/main" id="{37F66531-434C-4D83-BBA1-671A194FC49F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</p:grpSp>
            <p:cxnSp>
              <p:nvCxnSpPr>
                <p:cNvPr id="295" name="Straight Connector 294">
                  <a:extLst>
                    <a:ext uri="{FF2B5EF4-FFF2-40B4-BE49-F238E27FC236}">
                      <a16:creationId xmlns:a16="http://schemas.microsoft.com/office/drawing/2014/main" id="{01F20C7A-FC45-470B-A4FA-3AD0FA620B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AB37FBE-2172-46BE-AA74-F554177C745A}"/>
              </a:ext>
            </a:extLst>
          </p:cNvPr>
          <p:cNvGrpSpPr/>
          <p:nvPr/>
        </p:nvGrpSpPr>
        <p:grpSpPr>
          <a:xfrm>
            <a:off x="2333812" y="1344185"/>
            <a:ext cx="1301385" cy="4839280"/>
            <a:chOff x="470264" y="1469445"/>
            <a:chExt cx="1301385" cy="483928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9D7F578-A361-4606-AD0F-1B78EACD9056}"/>
                </a:ext>
              </a:extLst>
            </p:cNvPr>
            <p:cNvGrpSpPr/>
            <p:nvPr/>
          </p:nvGrpSpPr>
          <p:grpSpPr>
            <a:xfrm>
              <a:off x="470264" y="1509975"/>
              <a:ext cx="1301385" cy="4798750"/>
              <a:chOff x="470264" y="1509975"/>
              <a:chExt cx="1301385" cy="4798750"/>
            </a:xfrm>
          </p:grpSpPr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66B7A613-333B-40A6-A8C5-D0196E1AFDDF}"/>
                  </a:ext>
                </a:extLst>
              </p:cNvPr>
              <p:cNvCxnSpPr/>
              <p:nvPr/>
            </p:nvCxnSpPr>
            <p:spPr>
              <a:xfrm rot="16200000">
                <a:off x="-928642" y="3918246"/>
                <a:ext cx="445588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5B0D2523-D219-4F94-BE83-617EACF97AD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245527" y="6078652"/>
                <a:ext cx="0" cy="11991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923C639A-319C-4E6C-B7CF-8DFE69244090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245527" y="1637126"/>
                <a:ext cx="0" cy="11991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FC36F2CE-DD04-47AC-91B0-38DA615627DA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245527" y="3860132"/>
                <a:ext cx="0" cy="11991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D13A9516-F9D3-47E8-8EA6-A894E435964F}"/>
                  </a:ext>
                </a:extLst>
              </p:cNvPr>
              <p:cNvSpPr txBox="1"/>
              <p:nvPr/>
            </p:nvSpPr>
            <p:spPr>
              <a:xfrm>
                <a:off x="470264" y="1509975"/>
                <a:ext cx="7459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4EAB4AE-C49F-4C26-8E6B-EF0D2A5F901E}"/>
                  </a:ext>
                </a:extLst>
              </p:cNvPr>
              <p:cNvSpPr txBox="1"/>
              <p:nvPr/>
            </p:nvSpPr>
            <p:spPr>
              <a:xfrm>
                <a:off x="736743" y="5970171"/>
                <a:ext cx="4749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177B505-39CF-4147-9936-7FD01A7E2908}"/>
                  </a:ext>
                </a:extLst>
              </p:cNvPr>
              <p:cNvSpPr txBox="1"/>
              <p:nvPr/>
            </p:nvSpPr>
            <p:spPr>
              <a:xfrm>
                <a:off x="647701" y="3762571"/>
                <a:ext cx="56849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5</a:t>
                </a:r>
              </a:p>
            </p:txBody>
          </p:sp>
          <p:sp>
            <p:nvSpPr>
              <p:cNvPr id="308" name="TextBox 307">
                <a:extLst>
                  <a:ext uri="{FF2B5EF4-FFF2-40B4-BE49-F238E27FC236}">
                    <a16:creationId xmlns:a16="http://schemas.microsoft.com/office/drawing/2014/main" id="{F4620B26-3051-4632-9364-7317D2701A41}"/>
                  </a:ext>
                </a:extLst>
              </p:cNvPr>
              <p:cNvSpPr txBox="1"/>
              <p:nvPr/>
            </p:nvSpPr>
            <p:spPr>
              <a:xfrm>
                <a:off x="1296682" y="5970171"/>
                <a:ext cx="4749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2702E4B2-CFBA-4E85-9B0A-7A9A133220C5}"/>
                </a:ext>
              </a:extLst>
            </p:cNvPr>
            <p:cNvGrpSpPr/>
            <p:nvPr/>
          </p:nvGrpSpPr>
          <p:grpSpPr>
            <a:xfrm>
              <a:off x="1301919" y="1469445"/>
              <a:ext cx="422144" cy="2675419"/>
              <a:chOff x="1301919" y="1469445"/>
              <a:chExt cx="422144" cy="2675419"/>
            </a:xfrm>
          </p:grpSpPr>
          <p:grpSp>
            <p:nvGrpSpPr>
              <p:cNvPr id="298" name="Group 297">
                <a:extLst>
                  <a:ext uri="{FF2B5EF4-FFF2-40B4-BE49-F238E27FC236}">
                    <a16:creationId xmlns:a16="http://schemas.microsoft.com/office/drawing/2014/main" id="{35933BE0-5CEC-4259-A401-DB2ABA35F7FD}"/>
                  </a:ext>
                </a:extLst>
              </p:cNvPr>
              <p:cNvGrpSpPr/>
              <p:nvPr/>
            </p:nvGrpSpPr>
            <p:grpSpPr>
              <a:xfrm>
                <a:off x="1301919" y="3686573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99" name="Group 298">
                  <a:extLst>
                    <a:ext uri="{FF2B5EF4-FFF2-40B4-BE49-F238E27FC236}">
                      <a16:creationId xmlns:a16="http://schemas.microsoft.com/office/drawing/2014/main" id="{C5EDA608-02D1-45B9-8757-DD7EABC7EED4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301" name="TextBox 300">
                    <a:extLst>
                      <a:ext uri="{FF2B5EF4-FFF2-40B4-BE49-F238E27FC236}">
                        <a16:creationId xmlns:a16="http://schemas.microsoft.com/office/drawing/2014/main" id="{BE818F18-E841-4460-8B91-2211CE03D41D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302" name="TextBox 301">
                    <a:extLst>
                      <a:ext uri="{FF2B5EF4-FFF2-40B4-BE49-F238E27FC236}">
                        <a16:creationId xmlns:a16="http://schemas.microsoft.com/office/drawing/2014/main" id="{6CD1F855-8421-45F0-9E24-E2497BB99224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</p:grpSp>
            <p:cxnSp>
              <p:nvCxnSpPr>
                <p:cNvPr id="300" name="Straight Connector 299">
                  <a:extLst>
                    <a:ext uri="{FF2B5EF4-FFF2-40B4-BE49-F238E27FC236}">
                      <a16:creationId xmlns:a16="http://schemas.microsoft.com/office/drawing/2014/main" id="{273498DE-2A8A-426C-B481-1B645C3AF38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3" name="Group 302">
                <a:extLst>
                  <a:ext uri="{FF2B5EF4-FFF2-40B4-BE49-F238E27FC236}">
                    <a16:creationId xmlns:a16="http://schemas.microsoft.com/office/drawing/2014/main" id="{9C877D6D-20D2-433C-8E59-C720C88B6211}"/>
                  </a:ext>
                </a:extLst>
              </p:cNvPr>
              <p:cNvGrpSpPr/>
              <p:nvPr/>
            </p:nvGrpSpPr>
            <p:grpSpPr>
              <a:xfrm>
                <a:off x="1301919" y="1469445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304" name="Group 303">
                  <a:extLst>
                    <a:ext uri="{FF2B5EF4-FFF2-40B4-BE49-F238E27FC236}">
                      <a16:creationId xmlns:a16="http://schemas.microsoft.com/office/drawing/2014/main" id="{59D3E8FC-9EC6-43FF-A9D7-35A9B730023F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306" name="TextBox 305">
                    <a:extLst>
                      <a:ext uri="{FF2B5EF4-FFF2-40B4-BE49-F238E27FC236}">
                        <a16:creationId xmlns:a16="http://schemas.microsoft.com/office/drawing/2014/main" id="{DEBD286B-E07D-4821-A414-141BB62FA8D4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  <p:sp>
                <p:nvSpPr>
                  <p:cNvPr id="307" name="TextBox 306">
                    <a:extLst>
                      <a:ext uri="{FF2B5EF4-FFF2-40B4-BE49-F238E27FC236}">
                        <a16:creationId xmlns:a16="http://schemas.microsoft.com/office/drawing/2014/main" id="{BF9115EC-2234-47E0-A006-8BC9B1D63186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</p:grpSp>
            <p:cxnSp>
              <p:nvCxnSpPr>
                <p:cNvPr id="305" name="Straight Connector 304">
                  <a:extLst>
                    <a:ext uri="{FF2B5EF4-FFF2-40B4-BE49-F238E27FC236}">
                      <a16:creationId xmlns:a16="http://schemas.microsoft.com/office/drawing/2014/main" id="{A0DA3856-65AA-4B29-BF36-111E25DCA92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707202F3-C221-48E3-8657-2CE1F9F3B5B4}"/>
              </a:ext>
            </a:extLst>
          </p:cNvPr>
          <p:cNvGrpSpPr/>
          <p:nvPr/>
        </p:nvGrpSpPr>
        <p:grpSpPr>
          <a:xfrm>
            <a:off x="119098" y="1334639"/>
            <a:ext cx="6752023" cy="4848826"/>
            <a:chOff x="6605186" y="1334639"/>
            <a:chExt cx="6752023" cy="4848826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F4548755-B89D-4DCA-86BC-9BFCC7A945D2}"/>
                </a:ext>
              </a:extLst>
            </p:cNvPr>
            <p:cNvGrpSpPr/>
            <p:nvPr/>
          </p:nvGrpSpPr>
          <p:grpSpPr>
            <a:xfrm>
              <a:off x="11632131" y="1334639"/>
              <a:ext cx="1725078" cy="4848826"/>
              <a:chOff x="6944206" y="1459899"/>
              <a:chExt cx="1725078" cy="4848826"/>
            </a:xfrm>
          </p:grpSpPr>
          <p:grpSp>
            <p:nvGrpSpPr>
              <p:cNvPr id="185" name="Group 184">
                <a:extLst>
                  <a:ext uri="{FF2B5EF4-FFF2-40B4-BE49-F238E27FC236}">
                    <a16:creationId xmlns:a16="http://schemas.microsoft.com/office/drawing/2014/main" id="{012A3175-064B-4674-BF55-F995AF100A62}"/>
                  </a:ext>
                </a:extLst>
              </p:cNvPr>
              <p:cNvGrpSpPr/>
              <p:nvPr/>
            </p:nvGrpSpPr>
            <p:grpSpPr>
              <a:xfrm>
                <a:off x="6944206" y="1509975"/>
                <a:ext cx="1725078" cy="4798750"/>
                <a:chOff x="6944206" y="1509975"/>
                <a:chExt cx="1725078" cy="4798750"/>
              </a:xfrm>
            </p:grpSpPr>
            <p:grpSp>
              <p:nvGrpSpPr>
                <p:cNvPr id="324" name="Group 323">
                  <a:extLst>
                    <a:ext uri="{FF2B5EF4-FFF2-40B4-BE49-F238E27FC236}">
                      <a16:creationId xmlns:a16="http://schemas.microsoft.com/office/drawing/2014/main" id="{CACD57EE-2B1C-4B73-A343-84F0F0741181}"/>
                    </a:ext>
                  </a:extLst>
                </p:cNvPr>
                <p:cNvGrpSpPr/>
                <p:nvPr/>
              </p:nvGrpSpPr>
              <p:grpSpPr>
                <a:xfrm>
                  <a:off x="7800977" y="1690303"/>
                  <a:ext cx="119913" cy="4455884"/>
                  <a:chOff x="10345527" y="1666301"/>
                  <a:chExt cx="121816" cy="4445833"/>
                </a:xfrm>
              </p:grpSpPr>
              <p:cxnSp>
                <p:nvCxnSpPr>
                  <p:cNvPr id="338" name="Straight Connector 337">
                    <a:extLst>
                      <a:ext uri="{FF2B5EF4-FFF2-40B4-BE49-F238E27FC236}">
                        <a16:creationId xmlns:a16="http://schemas.microsoft.com/office/drawing/2014/main" id="{9857B0F3-9573-455E-8C48-A4E69B247FE4}"/>
                      </a:ext>
                    </a:extLst>
                  </p:cNvPr>
                  <p:cNvCxnSpPr/>
                  <p:nvPr/>
                </p:nvCxnSpPr>
                <p:spPr>
                  <a:xfrm rot="16200000">
                    <a:off x="8238145" y="3889218"/>
                    <a:ext cx="4445833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9" name="Straight Connector 338">
                    <a:extLst>
                      <a:ext uri="{FF2B5EF4-FFF2-40B4-BE49-F238E27FC236}">
                        <a16:creationId xmlns:a16="http://schemas.microsoft.com/office/drawing/2014/main" id="{E14375EF-8806-47ED-9EFC-A92300AF864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6043665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0" name="Straight Connector 339">
                    <a:extLst>
                      <a:ext uri="{FF2B5EF4-FFF2-40B4-BE49-F238E27FC236}">
                        <a16:creationId xmlns:a16="http://schemas.microsoft.com/office/drawing/2014/main" id="{E818F8A2-75C9-42C2-A0DD-0B8D11FDD07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1612157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1" name="Straight Connector 340">
                    <a:extLst>
                      <a:ext uri="{FF2B5EF4-FFF2-40B4-BE49-F238E27FC236}">
                        <a16:creationId xmlns:a16="http://schemas.microsoft.com/office/drawing/2014/main" id="{3C44BE44-28C8-4252-A4E4-7146344864D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2502037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2" name="Straight Connector 341">
                    <a:extLst>
                      <a:ext uri="{FF2B5EF4-FFF2-40B4-BE49-F238E27FC236}">
                        <a16:creationId xmlns:a16="http://schemas.microsoft.com/office/drawing/2014/main" id="{CB4E1DE6-9F6A-465D-B4A9-2E43B599634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4272853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3" name="Straight Connector 342">
                    <a:extLst>
                      <a:ext uri="{FF2B5EF4-FFF2-40B4-BE49-F238E27FC236}">
                        <a16:creationId xmlns:a16="http://schemas.microsoft.com/office/drawing/2014/main" id="{46CB6569-0787-47BE-8096-1EDEDA99E5B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5158261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4" name="Straight Connector 343">
                    <a:extLst>
                      <a:ext uri="{FF2B5EF4-FFF2-40B4-BE49-F238E27FC236}">
                        <a16:creationId xmlns:a16="http://schemas.microsoft.com/office/drawing/2014/main" id="{CA5A1227-7804-42F7-A2F2-1EA26139E0C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3387445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5" name="Straight Connector 344">
                    <a:extLst>
                      <a:ext uri="{FF2B5EF4-FFF2-40B4-BE49-F238E27FC236}">
                        <a16:creationId xmlns:a16="http://schemas.microsoft.com/office/drawing/2014/main" id="{F50647F0-5EDE-454A-92B7-8A3728B6BC3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2059333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6" name="Straight Connector 345">
                    <a:extLst>
                      <a:ext uri="{FF2B5EF4-FFF2-40B4-BE49-F238E27FC236}">
                        <a16:creationId xmlns:a16="http://schemas.microsoft.com/office/drawing/2014/main" id="{0DD5BBE8-3511-40B2-96FB-C3BA8707CAE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2944741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7" name="Straight Connector 346">
                    <a:extLst>
                      <a:ext uri="{FF2B5EF4-FFF2-40B4-BE49-F238E27FC236}">
                        <a16:creationId xmlns:a16="http://schemas.microsoft.com/office/drawing/2014/main" id="{08E344AF-4E18-4D63-9511-5EBC88C56A3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4715557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8" name="Straight Connector 347">
                    <a:extLst>
                      <a:ext uri="{FF2B5EF4-FFF2-40B4-BE49-F238E27FC236}">
                        <a16:creationId xmlns:a16="http://schemas.microsoft.com/office/drawing/2014/main" id="{56C10291-2CFE-4805-B4E8-1568D109841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5600965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9" name="Straight Connector 348">
                    <a:extLst>
                      <a:ext uri="{FF2B5EF4-FFF2-40B4-BE49-F238E27FC236}">
                        <a16:creationId xmlns:a16="http://schemas.microsoft.com/office/drawing/2014/main" id="{3840CC0E-80DA-413F-BDF9-48CA48E691A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3830149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25" name="Group 324">
                  <a:extLst>
                    <a:ext uri="{FF2B5EF4-FFF2-40B4-BE49-F238E27FC236}">
                      <a16:creationId xmlns:a16="http://schemas.microsoft.com/office/drawing/2014/main" id="{C9497FEC-F47F-4400-B6F3-21C177B02103}"/>
                    </a:ext>
                  </a:extLst>
                </p:cNvPr>
                <p:cNvGrpSpPr/>
                <p:nvPr/>
              </p:nvGrpSpPr>
              <p:grpSpPr>
                <a:xfrm>
                  <a:off x="6944206" y="1509975"/>
                  <a:ext cx="1725078" cy="4798750"/>
                  <a:chOff x="7204097" y="1626701"/>
                  <a:chExt cx="1105151" cy="4798750"/>
                </a:xfrm>
              </p:grpSpPr>
              <p:sp>
                <p:nvSpPr>
                  <p:cNvPr id="326" name="TextBox 325">
                    <a:extLst>
                      <a:ext uri="{FF2B5EF4-FFF2-40B4-BE49-F238E27FC236}">
                        <a16:creationId xmlns:a16="http://schemas.microsoft.com/office/drawing/2014/main" id="{4AC1887C-8502-4DC4-A7C0-6A9F4007DEED}"/>
                      </a:ext>
                    </a:extLst>
                  </p:cNvPr>
                  <p:cNvSpPr txBox="1"/>
                  <p:nvPr/>
                </p:nvSpPr>
                <p:spPr>
                  <a:xfrm>
                    <a:off x="7204097" y="1626701"/>
                    <a:ext cx="568492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327" name="TextBox 326">
                    <a:extLst>
                      <a:ext uri="{FF2B5EF4-FFF2-40B4-BE49-F238E27FC236}">
                        <a16:creationId xmlns:a16="http://schemas.microsoft.com/office/drawing/2014/main" id="{016906AC-7CF0-4709-AA10-A510D311732E}"/>
                      </a:ext>
                    </a:extLst>
                  </p:cNvPr>
                  <p:cNvSpPr txBox="1"/>
                  <p:nvPr/>
                </p:nvSpPr>
                <p:spPr>
                  <a:xfrm>
                    <a:off x="7293140" y="6086897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328" name="TextBox 327">
                    <a:extLst>
                      <a:ext uri="{FF2B5EF4-FFF2-40B4-BE49-F238E27FC236}">
                        <a16:creationId xmlns:a16="http://schemas.microsoft.com/office/drawing/2014/main" id="{3939352E-EB6A-4AFF-9063-1AA1403682CD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5202219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2</a:t>
                    </a:r>
                  </a:p>
                </p:txBody>
              </p:sp>
              <p:sp>
                <p:nvSpPr>
                  <p:cNvPr id="329" name="TextBox 328">
                    <a:extLst>
                      <a:ext uri="{FF2B5EF4-FFF2-40B4-BE49-F238E27FC236}">
                        <a16:creationId xmlns:a16="http://schemas.microsoft.com/office/drawing/2014/main" id="{3BF34669-F8AE-49A5-800B-BA6F71F58BD8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4320271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4</a:t>
                    </a:r>
                  </a:p>
                </p:txBody>
              </p:sp>
              <p:sp>
                <p:nvSpPr>
                  <p:cNvPr id="330" name="TextBox 329">
                    <a:extLst>
                      <a:ext uri="{FF2B5EF4-FFF2-40B4-BE49-F238E27FC236}">
                        <a16:creationId xmlns:a16="http://schemas.microsoft.com/office/drawing/2014/main" id="{DF463E0E-D341-41BA-BB12-E6109024D1B2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3438323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6</a:t>
                    </a:r>
                  </a:p>
                </p:txBody>
              </p:sp>
              <p:sp>
                <p:nvSpPr>
                  <p:cNvPr id="331" name="TextBox 330">
                    <a:extLst>
                      <a:ext uri="{FF2B5EF4-FFF2-40B4-BE49-F238E27FC236}">
                        <a16:creationId xmlns:a16="http://schemas.microsoft.com/office/drawing/2014/main" id="{5E6500FC-70C4-4A72-AEA5-0C760E03C9E7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2556375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8</a:t>
                    </a:r>
                  </a:p>
                </p:txBody>
              </p:sp>
              <p:sp>
                <p:nvSpPr>
                  <p:cNvPr id="332" name="TextBox 331">
                    <a:extLst>
                      <a:ext uri="{FF2B5EF4-FFF2-40B4-BE49-F238E27FC236}">
                        <a16:creationId xmlns:a16="http://schemas.microsoft.com/office/drawing/2014/main" id="{8445139E-F0CA-4349-A8F2-269042A9508B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2115401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9</a:t>
                    </a:r>
                  </a:p>
                </p:txBody>
              </p:sp>
              <p:sp>
                <p:nvSpPr>
                  <p:cNvPr id="333" name="TextBox 332">
                    <a:extLst>
                      <a:ext uri="{FF2B5EF4-FFF2-40B4-BE49-F238E27FC236}">
                        <a16:creationId xmlns:a16="http://schemas.microsoft.com/office/drawing/2014/main" id="{04AF99AE-07F4-4E19-8396-1A7F638FA661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5643192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1</a:t>
                    </a:r>
                  </a:p>
                </p:txBody>
              </p:sp>
              <p:sp>
                <p:nvSpPr>
                  <p:cNvPr id="334" name="TextBox 333">
                    <a:extLst>
                      <a:ext uri="{FF2B5EF4-FFF2-40B4-BE49-F238E27FC236}">
                        <a16:creationId xmlns:a16="http://schemas.microsoft.com/office/drawing/2014/main" id="{62D523A5-D311-4CB2-B552-F19C0BB0DB70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4761245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3</a:t>
                    </a:r>
                  </a:p>
                </p:txBody>
              </p:sp>
              <p:sp>
                <p:nvSpPr>
                  <p:cNvPr id="335" name="TextBox 334">
                    <a:extLst>
                      <a:ext uri="{FF2B5EF4-FFF2-40B4-BE49-F238E27FC236}">
                        <a16:creationId xmlns:a16="http://schemas.microsoft.com/office/drawing/2014/main" id="{85F5FC3A-BC60-4AD7-916E-9E826C7865E9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3879297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5</a:t>
                    </a:r>
                  </a:p>
                </p:txBody>
              </p:sp>
              <p:sp>
                <p:nvSpPr>
                  <p:cNvPr id="336" name="TextBox 335">
                    <a:extLst>
                      <a:ext uri="{FF2B5EF4-FFF2-40B4-BE49-F238E27FC236}">
                        <a16:creationId xmlns:a16="http://schemas.microsoft.com/office/drawing/2014/main" id="{626557EB-C119-4910-B9E4-F5EF6801C04F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2997349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7</a:t>
                    </a:r>
                  </a:p>
                </p:txBody>
              </p:sp>
              <p:sp>
                <p:nvSpPr>
                  <p:cNvPr id="337" name="TextBox 336">
                    <a:extLst>
                      <a:ext uri="{FF2B5EF4-FFF2-40B4-BE49-F238E27FC236}">
                        <a16:creationId xmlns:a16="http://schemas.microsoft.com/office/drawing/2014/main" id="{59C6876B-AAE3-4394-ABF6-7B079229B8B3}"/>
                      </a:ext>
                    </a:extLst>
                  </p:cNvPr>
                  <p:cNvSpPr txBox="1"/>
                  <p:nvPr/>
                </p:nvSpPr>
                <p:spPr>
                  <a:xfrm>
                    <a:off x="7834281" y="6086897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</a:t>
                    </a:r>
                  </a:p>
                </p:txBody>
              </p:sp>
            </p:grpSp>
          </p:grpSp>
          <p:grpSp>
            <p:nvGrpSpPr>
              <p:cNvPr id="186" name="Group 185">
                <a:extLst>
                  <a:ext uri="{FF2B5EF4-FFF2-40B4-BE49-F238E27FC236}">
                    <a16:creationId xmlns:a16="http://schemas.microsoft.com/office/drawing/2014/main" id="{03A453AA-2BEC-4A32-B129-1FE2B081A917}"/>
                  </a:ext>
                </a:extLst>
              </p:cNvPr>
              <p:cNvGrpSpPr/>
              <p:nvPr/>
            </p:nvGrpSpPr>
            <p:grpSpPr>
              <a:xfrm>
                <a:off x="7925216" y="1459899"/>
                <a:ext cx="422144" cy="4462348"/>
                <a:chOff x="7925216" y="1459899"/>
                <a:chExt cx="422144" cy="4462348"/>
              </a:xfrm>
            </p:grpSpPr>
            <p:grpSp>
              <p:nvGrpSpPr>
                <p:cNvPr id="187" name="Group 186">
                  <a:extLst>
                    <a:ext uri="{FF2B5EF4-FFF2-40B4-BE49-F238E27FC236}">
                      <a16:creationId xmlns:a16="http://schemas.microsoft.com/office/drawing/2014/main" id="{1638E5D7-7519-4855-A44C-319EE4BA0B37}"/>
                    </a:ext>
                  </a:extLst>
                </p:cNvPr>
                <p:cNvGrpSpPr/>
                <p:nvPr/>
              </p:nvGrpSpPr>
              <p:grpSpPr>
                <a:xfrm>
                  <a:off x="7925216" y="1912243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320" name="Group 319">
                    <a:extLst>
                      <a:ext uri="{FF2B5EF4-FFF2-40B4-BE49-F238E27FC236}">
                        <a16:creationId xmlns:a16="http://schemas.microsoft.com/office/drawing/2014/main" id="{E09CE31E-96DA-44B4-9BA1-883BD1E3BBF5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22" name="TextBox 321">
                      <a:extLst>
                        <a:ext uri="{FF2B5EF4-FFF2-40B4-BE49-F238E27FC236}">
                          <a16:creationId xmlns:a16="http://schemas.microsoft.com/office/drawing/2014/main" id="{268432C3-26E6-4A70-8551-1439D3363F5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p:txBody>
                </p:sp>
                <p:sp>
                  <p:nvSpPr>
                    <p:cNvPr id="323" name="TextBox 322">
                      <a:extLst>
                        <a:ext uri="{FF2B5EF4-FFF2-40B4-BE49-F238E27FC236}">
                          <a16:creationId xmlns:a16="http://schemas.microsoft.com/office/drawing/2014/main" id="{206142C8-B917-430A-8444-231EF334763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321" name="Straight Connector 320">
                    <a:extLst>
                      <a:ext uri="{FF2B5EF4-FFF2-40B4-BE49-F238E27FC236}">
                        <a16:creationId xmlns:a16="http://schemas.microsoft.com/office/drawing/2014/main" id="{396FB7D5-C9F7-4453-B299-2361DB9A316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88" name="Group 187">
                  <a:extLst>
                    <a:ext uri="{FF2B5EF4-FFF2-40B4-BE49-F238E27FC236}">
                      <a16:creationId xmlns:a16="http://schemas.microsoft.com/office/drawing/2014/main" id="{4049C889-5B70-46E9-B625-36D0AD634B8C}"/>
                    </a:ext>
                  </a:extLst>
                </p:cNvPr>
                <p:cNvGrpSpPr/>
                <p:nvPr/>
              </p:nvGrpSpPr>
              <p:grpSpPr>
                <a:xfrm>
                  <a:off x="7925216" y="2349098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316" name="Group 315">
                    <a:extLst>
                      <a:ext uri="{FF2B5EF4-FFF2-40B4-BE49-F238E27FC236}">
                        <a16:creationId xmlns:a16="http://schemas.microsoft.com/office/drawing/2014/main" id="{AE330CA6-AD79-4E23-B530-BFA73C1752C3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18" name="TextBox 317">
                      <a:extLst>
                        <a:ext uri="{FF2B5EF4-FFF2-40B4-BE49-F238E27FC236}">
                          <a16:creationId xmlns:a16="http://schemas.microsoft.com/office/drawing/2014/main" id="{2B8AEB75-3620-4378-9362-0480B6DC3AE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p:txBody>
                </p:sp>
                <p:sp>
                  <p:nvSpPr>
                    <p:cNvPr id="319" name="TextBox 318">
                      <a:extLst>
                        <a:ext uri="{FF2B5EF4-FFF2-40B4-BE49-F238E27FC236}">
                          <a16:creationId xmlns:a16="http://schemas.microsoft.com/office/drawing/2014/main" id="{89118AFC-5651-422C-B13A-E2B536F89CB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317" name="Straight Connector 316">
                    <a:extLst>
                      <a:ext uri="{FF2B5EF4-FFF2-40B4-BE49-F238E27FC236}">
                        <a16:creationId xmlns:a16="http://schemas.microsoft.com/office/drawing/2014/main" id="{16031B01-2684-40A9-B566-4E26B6D361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15" name="Group 214">
                  <a:extLst>
                    <a:ext uri="{FF2B5EF4-FFF2-40B4-BE49-F238E27FC236}">
                      <a16:creationId xmlns:a16="http://schemas.microsoft.com/office/drawing/2014/main" id="{D833D916-C19F-4E10-A107-537FC17729EA}"/>
                    </a:ext>
                  </a:extLst>
                </p:cNvPr>
                <p:cNvGrpSpPr/>
                <p:nvPr/>
              </p:nvGrpSpPr>
              <p:grpSpPr>
                <a:xfrm>
                  <a:off x="7925216" y="1459899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312" name="Group 311">
                    <a:extLst>
                      <a:ext uri="{FF2B5EF4-FFF2-40B4-BE49-F238E27FC236}">
                        <a16:creationId xmlns:a16="http://schemas.microsoft.com/office/drawing/2014/main" id="{DFE69D14-C7A9-458A-B042-E11437BCD00B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14" name="TextBox 313">
                      <a:extLst>
                        <a:ext uri="{FF2B5EF4-FFF2-40B4-BE49-F238E27FC236}">
                          <a16:creationId xmlns:a16="http://schemas.microsoft.com/office/drawing/2014/main" id="{7E220156-A562-4A4B-9B1D-FA5033EC82B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  <p:sp>
                  <p:nvSpPr>
                    <p:cNvPr id="315" name="TextBox 314">
                      <a:extLst>
                        <a:ext uri="{FF2B5EF4-FFF2-40B4-BE49-F238E27FC236}">
                          <a16:creationId xmlns:a16="http://schemas.microsoft.com/office/drawing/2014/main" id="{5BB317B9-8D6D-4ACC-AA62-AF0B8E76ABF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313" name="Straight Connector 312">
                    <a:extLst>
                      <a:ext uri="{FF2B5EF4-FFF2-40B4-BE49-F238E27FC236}">
                        <a16:creationId xmlns:a16="http://schemas.microsoft.com/office/drawing/2014/main" id="{3757ECD8-5C85-48B9-8369-F0DD767F7F8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19" name="Group 218">
                  <a:extLst>
                    <a:ext uri="{FF2B5EF4-FFF2-40B4-BE49-F238E27FC236}">
                      <a16:creationId xmlns:a16="http://schemas.microsoft.com/office/drawing/2014/main" id="{C575C146-F837-4884-BFFE-27C652E8743D}"/>
                    </a:ext>
                  </a:extLst>
                </p:cNvPr>
                <p:cNvGrpSpPr/>
                <p:nvPr/>
              </p:nvGrpSpPr>
              <p:grpSpPr>
                <a:xfrm>
                  <a:off x="7925216" y="3249828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250" name="Group 249">
                    <a:extLst>
                      <a:ext uri="{FF2B5EF4-FFF2-40B4-BE49-F238E27FC236}">
                        <a16:creationId xmlns:a16="http://schemas.microsoft.com/office/drawing/2014/main" id="{886EBE0B-9696-40E6-9F95-FDAA1C36AEAC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10" name="TextBox 309">
                      <a:extLst>
                        <a:ext uri="{FF2B5EF4-FFF2-40B4-BE49-F238E27FC236}">
                          <a16:creationId xmlns:a16="http://schemas.microsoft.com/office/drawing/2014/main" id="{4F0F5EE5-53A5-4B79-B419-6C7B97ADADC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p:txBody>
                </p:sp>
                <p:sp>
                  <p:nvSpPr>
                    <p:cNvPr id="311" name="TextBox 310">
                      <a:extLst>
                        <a:ext uri="{FF2B5EF4-FFF2-40B4-BE49-F238E27FC236}">
                          <a16:creationId xmlns:a16="http://schemas.microsoft.com/office/drawing/2014/main" id="{5A3F2484-98EE-43A6-B7DD-ADCB68E2FE3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309" name="Straight Connector 308">
                    <a:extLst>
                      <a:ext uri="{FF2B5EF4-FFF2-40B4-BE49-F238E27FC236}">
                        <a16:creationId xmlns:a16="http://schemas.microsoft.com/office/drawing/2014/main" id="{99FE747E-3975-4A2F-8C15-6566A65DE64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0" name="Group 219">
                  <a:extLst>
                    <a:ext uri="{FF2B5EF4-FFF2-40B4-BE49-F238E27FC236}">
                      <a16:creationId xmlns:a16="http://schemas.microsoft.com/office/drawing/2014/main" id="{629347F1-232F-4202-ADAE-1A8F8D101B24}"/>
                    </a:ext>
                  </a:extLst>
                </p:cNvPr>
                <p:cNvGrpSpPr/>
                <p:nvPr/>
              </p:nvGrpSpPr>
              <p:grpSpPr>
                <a:xfrm>
                  <a:off x="7925216" y="3686683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246" name="Group 245">
                    <a:extLst>
                      <a:ext uri="{FF2B5EF4-FFF2-40B4-BE49-F238E27FC236}">
                        <a16:creationId xmlns:a16="http://schemas.microsoft.com/office/drawing/2014/main" id="{4AD237AB-136C-42B6-9C9E-AF22B25C0A97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248" name="TextBox 247">
                      <a:extLst>
                        <a:ext uri="{FF2B5EF4-FFF2-40B4-BE49-F238E27FC236}">
                          <a16:creationId xmlns:a16="http://schemas.microsoft.com/office/drawing/2014/main" id="{3ECCA25F-4957-419E-8945-7577BFDC5F4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p:txBody>
                </p:sp>
                <p:sp>
                  <p:nvSpPr>
                    <p:cNvPr id="249" name="TextBox 248">
                      <a:extLst>
                        <a:ext uri="{FF2B5EF4-FFF2-40B4-BE49-F238E27FC236}">
                          <a16:creationId xmlns:a16="http://schemas.microsoft.com/office/drawing/2014/main" id="{BA3715C1-FFA2-45BA-967B-C68374360E2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247" name="Straight Connector 246">
                    <a:extLst>
                      <a:ext uri="{FF2B5EF4-FFF2-40B4-BE49-F238E27FC236}">
                        <a16:creationId xmlns:a16="http://schemas.microsoft.com/office/drawing/2014/main" id="{32915FEB-F1CB-4456-8CC8-E4C63EC3730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1" name="Group 220">
                  <a:extLst>
                    <a:ext uri="{FF2B5EF4-FFF2-40B4-BE49-F238E27FC236}">
                      <a16:creationId xmlns:a16="http://schemas.microsoft.com/office/drawing/2014/main" id="{61593DF5-8B5E-482E-B243-6DBB2045B77D}"/>
                    </a:ext>
                  </a:extLst>
                </p:cNvPr>
                <p:cNvGrpSpPr/>
                <p:nvPr/>
              </p:nvGrpSpPr>
              <p:grpSpPr>
                <a:xfrm>
                  <a:off x="7925216" y="2797484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242" name="Group 241">
                    <a:extLst>
                      <a:ext uri="{FF2B5EF4-FFF2-40B4-BE49-F238E27FC236}">
                        <a16:creationId xmlns:a16="http://schemas.microsoft.com/office/drawing/2014/main" id="{2E3F3430-E5C7-4E60-ABDC-BCEEBF6735AE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244" name="TextBox 243">
                      <a:extLst>
                        <a:ext uri="{FF2B5EF4-FFF2-40B4-BE49-F238E27FC236}">
                          <a16:creationId xmlns:a16="http://schemas.microsoft.com/office/drawing/2014/main" id="{9BE28928-FBFE-4C70-8A8E-10E2B5BCA33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p:txBody>
                </p:sp>
                <p:sp>
                  <p:nvSpPr>
                    <p:cNvPr id="245" name="TextBox 244">
                      <a:extLst>
                        <a:ext uri="{FF2B5EF4-FFF2-40B4-BE49-F238E27FC236}">
                          <a16:creationId xmlns:a16="http://schemas.microsoft.com/office/drawing/2014/main" id="{91E1F152-A99B-4AFC-90C8-77BCA760D40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243" name="Straight Connector 242">
                    <a:extLst>
                      <a:ext uri="{FF2B5EF4-FFF2-40B4-BE49-F238E27FC236}">
                        <a16:creationId xmlns:a16="http://schemas.microsoft.com/office/drawing/2014/main" id="{725136BE-6599-4E2A-9891-AB681A82072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2" name="Group 221">
                  <a:extLst>
                    <a:ext uri="{FF2B5EF4-FFF2-40B4-BE49-F238E27FC236}">
                      <a16:creationId xmlns:a16="http://schemas.microsoft.com/office/drawing/2014/main" id="{9AEBDFBD-57F7-4EC7-B3E6-504652EDEC14}"/>
                    </a:ext>
                  </a:extLst>
                </p:cNvPr>
                <p:cNvGrpSpPr/>
                <p:nvPr/>
              </p:nvGrpSpPr>
              <p:grpSpPr>
                <a:xfrm>
                  <a:off x="7925216" y="4126371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238" name="Group 237">
                    <a:extLst>
                      <a:ext uri="{FF2B5EF4-FFF2-40B4-BE49-F238E27FC236}">
                        <a16:creationId xmlns:a16="http://schemas.microsoft.com/office/drawing/2014/main" id="{CCF32FEF-741B-42AA-8D78-38EFB18A0CAE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240" name="TextBox 239">
                      <a:extLst>
                        <a:ext uri="{FF2B5EF4-FFF2-40B4-BE49-F238E27FC236}">
                          <a16:creationId xmlns:a16="http://schemas.microsoft.com/office/drawing/2014/main" id="{DD2CCC95-B65E-45FE-80C2-3000414E6E0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p:txBody>
                </p:sp>
                <p:sp>
                  <p:nvSpPr>
                    <p:cNvPr id="241" name="TextBox 240">
                      <a:extLst>
                        <a:ext uri="{FF2B5EF4-FFF2-40B4-BE49-F238E27FC236}">
                          <a16:creationId xmlns:a16="http://schemas.microsoft.com/office/drawing/2014/main" id="{EF0E3813-A726-4153-BE5F-A71A3EDA0F2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239" name="Straight Connector 238">
                    <a:extLst>
                      <a:ext uri="{FF2B5EF4-FFF2-40B4-BE49-F238E27FC236}">
                        <a16:creationId xmlns:a16="http://schemas.microsoft.com/office/drawing/2014/main" id="{94101B21-B5C0-4F8E-8D45-EB9EAAA1C2D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3" name="Group 222">
                  <a:extLst>
                    <a:ext uri="{FF2B5EF4-FFF2-40B4-BE49-F238E27FC236}">
                      <a16:creationId xmlns:a16="http://schemas.microsoft.com/office/drawing/2014/main" id="{BE35D873-BB50-4DBC-8C28-FDA425259B2D}"/>
                    </a:ext>
                  </a:extLst>
                </p:cNvPr>
                <p:cNvGrpSpPr/>
                <p:nvPr/>
              </p:nvGrpSpPr>
              <p:grpSpPr>
                <a:xfrm>
                  <a:off x="7925216" y="4563226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234" name="Group 233">
                    <a:extLst>
                      <a:ext uri="{FF2B5EF4-FFF2-40B4-BE49-F238E27FC236}">
                        <a16:creationId xmlns:a16="http://schemas.microsoft.com/office/drawing/2014/main" id="{2624DE04-88F4-49A6-9FA5-923CFBC7BADF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236" name="TextBox 235">
                      <a:extLst>
                        <a:ext uri="{FF2B5EF4-FFF2-40B4-BE49-F238E27FC236}">
                          <a16:creationId xmlns:a16="http://schemas.microsoft.com/office/drawing/2014/main" id="{94E9A992-1DDE-47F7-8E8D-90054976609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p:txBody>
                </p:sp>
                <p:sp>
                  <p:nvSpPr>
                    <p:cNvPr id="237" name="TextBox 236">
                      <a:extLst>
                        <a:ext uri="{FF2B5EF4-FFF2-40B4-BE49-F238E27FC236}">
                          <a16:creationId xmlns:a16="http://schemas.microsoft.com/office/drawing/2014/main" id="{D54D2E9F-1266-4349-8753-09564E52983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235" name="Straight Connector 234">
                    <a:extLst>
                      <a:ext uri="{FF2B5EF4-FFF2-40B4-BE49-F238E27FC236}">
                        <a16:creationId xmlns:a16="http://schemas.microsoft.com/office/drawing/2014/main" id="{8397451D-5193-4A5E-A201-E4E5338ED4E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4" name="Group 223">
                  <a:extLst>
                    <a:ext uri="{FF2B5EF4-FFF2-40B4-BE49-F238E27FC236}">
                      <a16:creationId xmlns:a16="http://schemas.microsoft.com/office/drawing/2014/main" id="{9D15719E-1ABF-4906-8C4C-D4E7840C9D77}"/>
                    </a:ext>
                  </a:extLst>
                </p:cNvPr>
                <p:cNvGrpSpPr/>
                <p:nvPr/>
              </p:nvGrpSpPr>
              <p:grpSpPr>
                <a:xfrm>
                  <a:off x="7925216" y="5463956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230" name="Group 229">
                    <a:extLst>
                      <a:ext uri="{FF2B5EF4-FFF2-40B4-BE49-F238E27FC236}">
                        <a16:creationId xmlns:a16="http://schemas.microsoft.com/office/drawing/2014/main" id="{E2D55994-7657-478D-92F3-EAB3457B0B96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232" name="TextBox 231">
                      <a:extLst>
                        <a:ext uri="{FF2B5EF4-FFF2-40B4-BE49-F238E27FC236}">
                          <a16:creationId xmlns:a16="http://schemas.microsoft.com/office/drawing/2014/main" id="{54533868-A99B-4090-A609-960DFF6A5CE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33" name="TextBox 232">
                      <a:extLst>
                        <a:ext uri="{FF2B5EF4-FFF2-40B4-BE49-F238E27FC236}">
                          <a16:creationId xmlns:a16="http://schemas.microsoft.com/office/drawing/2014/main" id="{0E661FC9-0C60-4B41-9E87-60C593B50CD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231" name="Straight Connector 230">
                    <a:extLst>
                      <a:ext uri="{FF2B5EF4-FFF2-40B4-BE49-F238E27FC236}">
                        <a16:creationId xmlns:a16="http://schemas.microsoft.com/office/drawing/2014/main" id="{78F90822-03EF-45D3-92F1-91AB9E1D35F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5" name="Group 224">
                  <a:extLst>
                    <a:ext uri="{FF2B5EF4-FFF2-40B4-BE49-F238E27FC236}">
                      <a16:creationId xmlns:a16="http://schemas.microsoft.com/office/drawing/2014/main" id="{9FAE10BF-AFC3-4E3B-9068-9F17C86245C6}"/>
                    </a:ext>
                  </a:extLst>
                </p:cNvPr>
                <p:cNvGrpSpPr/>
                <p:nvPr/>
              </p:nvGrpSpPr>
              <p:grpSpPr>
                <a:xfrm>
                  <a:off x="7925216" y="5011612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226" name="Group 225">
                    <a:extLst>
                      <a:ext uri="{FF2B5EF4-FFF2-40B4-BE49-F238E27FC236}">
                        <a16:creationId xmlns:a16="http://schemas.microsoft.com/office/drawing/2014/main" id="{0514B6AD-BA6F-417E-886F-C97E660ABFD0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228" name="TextBox 227">
                      <a:extLst>
                        <a:ext uri="{FF2B5EF4-FFF2-40B4-BE49-F238E27FC236}">
                          <a16:creationId xmlns:a16="http://schemas.microsoft.com/office/drawing/2014/main" id="{97D264E6-5E56-4958-B315-A7D2AA318CD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p:txBody>
                </p:sp>
                <p:sp>
                  <p:nvSpPr>
                    <p:cNvPr id="229" name="TextBox 228">
                      <a:extLst>
                        <a:ext uri="{FF2B5EF4-FFF2-40B4-BE49-F238E27FC236}">
                          <a16:creationId xmlns:a16="http://schemas.microsoft.com/office/drawing/2014/main" id="{14EB2FBB-4158-47BA-904E-4002BB00E99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227" name="Straight Connector 226">
                    <a:extLst>
                      <a:ext uri="{FF2B5EF4-FFF2-40B4-BE49-F238E27FC236}">
                        <a16:creationId xmlns:a16="http://schemas.microsoft.com/office/drawing/2014/main" id="{934D9B9E-2166-44AD-A875-5BAC57B7AED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50" name="Group 349">
              <a:extLst>
                <a:ext uri="{FF2B5EF4-FFF2-40B4-BE49-F238E27FC236}">
                  <a16:creationId xmlns:a16="http://schemas.microsoft.com/office/drawing/2014/main" id="{E71975B2-09B2-4CFA-87CA-3C178DC34547}"/>
                </a:ext>
              </a:extLst>
            </p:cNvPr>
            <p:cNvGrpSpPr/>
            <p:nvPr/>
          </p:nvGrpSpPr>
          <p:grpSpPr>
            <a:xfrm>
              <a:off x="9925278" y="1334639"/>
              <a:ext cx="1423624" cy="4848826"/>
              <a:chOff x="4902212" y="1459899"/>
              <a:chExt cx="1423624" cy="4848826"/>
            </a:xfrm>
          </p:grpSpPr>
          <p:grpSp>
            <p:nvGrpSpPr>
              <p:cNvPr id="351" name="Group 350">
                <a:extLst>
                  <a:ext uri="{FF2B5EF4-FFF2-40B4-BE49-F238E27FC236}">
                    <a16:creationId xmlns:a16="http://schemas.microsoft.com/office/drawing/2014/main" id="{E93443FB-BDA1-49F0-87DF-07664826427C}"/>
                  </a:ext>
                </a:extLst>
              </p:cNvPr>
              <p:cNvGrpSpPr/>
              <p:nvPr/>
            </p:nvGrpSpPr>
            <p:grpSpPr>
              <a:xfrm>
                <a:off x="4902212" y="1509975"/>
                <a:ext cx="1423624" cy="4798750"/>
                <a:chOff x="4902212" y="1509975"/>
                <a:chExt cx="1423624" cy="4798750"/>
              </a:xfrm>
            </p:grpSpPr>
            <p:grpSp>
              <p:nvGrpSpPr>
                <p:cNvPr id="378" name="Group 377">
                  <a:extLst>
                    <a:ext uri="{FF2B5EF4-FFF2-40B4-BE49-F238E27FC236}">
                      <a16:creationId xmlns:a16="http://schemas.microsoft.com/office/drawing/2014/main" id="{718016BC-EF33-494B-90F9-3BD5BA841076}"/>
                    </a:ext>
                  </a:extLst>
                </p:cNvPr>
                <p:cNvGrpSpPr/>
                <p:nvPr/>
              </p:nvGrpSpPr>
              <p:grpSpPr>
                <a:xfrm>
                  <a:off x="5595842" y="1690304"/>
                  <a:ext cx="119913" cy="4455884"/>
                  <a:chOff x="5595842" y="1690304"/>
                  <a:chExt cx="119913" cy="4455884"/>
                </a:xfrm>
              </p:grpSpPr>
              <p:cxnSp>
                <p:nvCxnSpPr>
                  <p:cNvPr id="387" name="Straight Connector 386">
                    <a:extLst>
                      <a:ext uri="{FF2B5EF4-FFF2-40B4-BE49-F238E27FC236}">
                        <a16:creationId xmlns:a16="http://schemas.microsoft.com/office/drawing/2014/main" id="{BDD0F55E-D80D-41D8-80C1-6B9B973EF2B3}"/>
                      </a:ext>
                    </a:extLst>
                  </p:cNvPr>
                  <p:cNvCxnSpPr/>
                  <p:nvPr/>
                </p:nvCxnSpPr>
                <p:spPr>
                  <a:xfrm rot="16200000">
                    <a:off x="3481630" y="3918246"/>
                    <a:ext cx="4455884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8" name="Straight Connector 387">
                    <a:extLst>
                      <a:ext uri="{FF2B5EF4-FFF2-40B4-BE49-F238E27FC236}">
                        <a16:creationId xmlns:a16="http://schemas.microsoft.com/office/drawing/2014/main" id="{E1C5B32D-5A8B-465A-851F-635EDA1EEB7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655799" y="6078652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9" name="Straight Connector 388">
                    <a:extLst>
                      <a:ext uri="{FF2B5EF4-FFF2-40B4-BE49-F238E27FC236}">
                        <a16:creationId xmlns:a16="http://schemas.microsoft.com/office/drawing/2014/main" id="{40258ED2-117B-4269-B909-A693E8C11F2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655799" y="1637126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0" name="Straight Connector 389">
                    <a:extLst>
                      <a:ext uri="{FF2B5EF4-FFF2-40B4-BE49-F238E27FC236}">
                        <a16:creationId xmlns:a16="http://schemas.microsoft.com/office/drawing/2014/main" id="{CE97E0AE-E102-4A53-94A5-4007A5AE473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655799" y="2529018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1" name="Straight Connector 390">
                    <a:extLst>
                      <a:ext uri="{FF2B5EF4-FFF2-40B4-BE49-F238E27FC236}">
                        <a16:creationId xmlns:a16="http://schemas.microsoft.com/office/drawing/2014/main" id="{441BCF33-C00D-4D50-90CB-26626CD5BEA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655799" y="4303837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2" name="Straight Connector 391">
                    <a:extLst>
                      <a:ext uri="{FF2B5EF4-FFF2-40B4-BE49-F238E27FC236}">
                        <a16:creationId xmlns:a16="http://schemas.microsoft.com/office/drawing/2014/main" id="{D7D482F0-4820-4F83-8C2C-59DD6A23660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655799" y="5191247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3" name="Straight Connector 392">
                    <a:extLst>
                      <a:ext uri="{FF2B5EF4-FFF2-40B4-BE49-F238E27FC236}">
                        <a16:creationId xmlns:a16="http://schemas.microsoft.com/office/drawing/2014/main" id="{EB2BC1A8-3943-4767-AE79-5CD42956608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655799" y="3416427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79" name="Group 378">
                  <a:extLst>
                    <a:ext uri="{FF2B5EF4-FFF2-40B4-BE49-F238E27FC236}">
                      <a16:creationId xmlns:a16="http://schemas.microsoft.com/office/drawing/2014/main" id="{1467AAF2-B2C7-4906-917B-65385917AE46}"/>
                    </a:ext>
                  </a:extLst>
                </p:cNvPr>
                <p:cNvGrpSpPr/>
                <p:nvPr/>
              </p:nvGrpSpPr>
              <p:grpSpPr>
                <a:xfrm>
                  <a:off x="4902212" y="1509975"/>
                  <a:ext cx="1423624" cy="4798750"/>
                  <a:chOff x="5057972" y="1509975"/>
                  <a:chExt cx="1117430" cy="4798750"/>
                </a:xfrm>
              </p:grpSpPr>
              <p:sp>
                <p:nvSpPr>
                  <p:cNvPr id="380" name="TextBox 379">
                    <a:extLst>
                      <a:ext uri="{FF2B5EF4-FFF2-40B4-BE49-F238E27FC236}">
                        <a16:creationId xmlns:a16="http://schemas.microsoft.com/office/drawing/2014/main" id="{D5181CA1-6A06-4D1C-B52B-09F2467E5DBC}"/>
                      </a:ext>
                    </a:extLst>
                  </p:cNvPr>
                  <p:cNvSpPr txBox="1"/>
                  <p:nvPr/>
                </p:nvSpPr>
                <p:spPr>
                  <a:xfrm>
                    <a:off x="5057972" y="1509975"/>
                    <a:ext cx="568492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381" name="TextBox 380">
                    <a:extLst>
                      <a:ext uri="{FF2B5EF4-FFF2-40B4-BE49-F238E27FC236}">
                        <a16:creationId xmlns:a16="http://schemas.microsoft.com/office/drawing/2014/main" id="{20CDAF89-84A2-4795-874A-AE7BBF596E52}"/>
                      </a:ext>
                    </a:extLst>
                  </p:cNvPr>
                  <p:cNvSpPr txBox="1"/>
                  <p:nvPr/>
                </p:nvSpPr>
                <p:spPr>
                  <a:xfrm>
                    <a:off x="5147015" y="5970171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382" name="TextBox 381">
                    <a:extLst>
                      <a:ext uri="{FF2B5EF4-FFF2-40B4-BE49-F238E27FC236}">
                        <a16:creationId xmlns:a16="http://schemas.microsoft.com/office/drawing/2014/main" id="{62EC9325-366A-413F-9AA7-4423CC27C431}"/>
                      </a:ext>
                    </a:extLst>
                  </p:cNvPr>
                  <p:cNvSpPr txBox="1"/>
                  <p:nvPr/>
                </p:nvSpPr>
                <p:spPr>
                  <a:xfrm>
                    <a:off x="5151497" y="5085493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2</a:t>
                    </a:r>
                  </a:p>
                </p:txBody>
              </p:sp>
              <p:sp>
                <p:nvSpPr>
                  <p:cNvPr id="383" name="TextBox 382">
                    <a:extLst>
                      <a:ext uri="{FF2B5EF4-FFF2-40B4-BE49-F238E27FC236}">
                        <a16:creationId xmlns:a16="http://schemas.microsoft.com/office/drawing/2014/main" id="{159BD796-CA98-4493-B6A2-0493776C2819}"/>
                      </a:ext>
                    </a:extLst>
                  </p:cNvPr>
                  <p:cNvSpPr txBox="1"/>
                  <p:nvPr/>
                </p:nvSpPr>
                <p:spPr>
                  <a:xfrm>
                    <a:off x="5151497" y="4203545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4</a:t>
                    </a:r>
                  </a:p>
                </p:txBody>
              </p:sp>
              <p:sp>
                <p:nvSpPr>
                  <p:cNvPr id="384" name="TextBox 383">
                    <a:extLst>
                      <a:ext uri="{FF2B5EF4-FFF2-40B4-BE49-F238E27FC236}">
                        <a16:creationId xmlns:a16="http://schemas.microsoft.com/office/drawing/2014/main" id="{9A62A5F9-04C8-4A6B-BAEE-AD7BEC63BB9F}"/>
                      </a:ext>
                    </a:extLst>
                  </p:cNvPr>
                  <p:cNvSpPr txBox="1"/>
                  <p:nvPr/>
                </p:nvSpPr>
                <p:spPr>
                  <a:xfrm>
                    <a:off x="5151497" y="3321597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6</a:t>
                    </a:r>
                  </a:p>
                </p:txBody>
              </p:sp>
              <p:sp>
                <p:nvSpPr>
                  <p:cNvPr id="385" name="TextBox 384">
                    <a:extLst>
                      <a:ext uri="{FF2B5EF4-FFF2-40B4-BE49-F238E27FC236}">
                        <a16:creationId xmlns:a16="http://schemas.microsoft.com/office/drawing/2014/main" id="{C2B808D1-3B6A-4BB5-9747-7D68B6FBB096}"/>
                      </a:ext>
                    </a:extLst>
                  </p:cNvPr>
                  <p:cNvSpPr txBox="1"/>
                  <p:nvPr/>
                </p:nvSpPr>
                <p:spPr>
                  <a:xfrm>
                    <a:off x="5151497" y="2429199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8</a:t>
                    </a:r>
                  </a:p>
                </p:txBody>
              </p:sp>
              <p:sp>
                <p:nvSpPr>
                  <p:cNvPr id="386" name="TextBox 385">
                    <a:extLst>
                      <a:ext uri="{FF2B5EF4-FFF2-40B4-BE49-F238E27FC236}">
                        <a16:creationId xmlns:a16="http://schemas.microsoft.com/office/drawing/2014/main" id="{B460F222-51A8-4445-B7AC-86DEA041BD79}"/>
                      </a:ext>
                    </a:extLst>
                  </p:cNvPr>
                  <p:cNvSpPr txBox="1"/>
                  <p:nvPr/>
                </p:nvSpPr>
                <p:spPr>
                  <a:xfrm>
                    <a:off x="5700435" y="5970171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</a:t>
                    </a:r>
                  </a:p>
                </p:txBody>
              </p:sp>
            </p:grpSp>
          </p:grpSp>
          <p:grpSp>
            <p:nvGrpSpPr>
              <p:cNvPr id="352" name="Group 351">
                <a:extLst>
                  <a:ext uri="{FF2B5EF4-FFF2-40B4-BE49-F238E27FC236}">
                    <a16:creationId xmlns:a16="http://schemas.microsoft.com/office/drawing/2014/main" id="{542B90B9-CF04-4357-BBB4-C2F1B4C3A627}"/>
                  </a:ext>
                </a:extLst>
              </p:cNvPr>
              <p:cNvGrpSpPr/>
              <p:nvPr/>
            </p:nvGrpSpPr>
            <p:grpSpPr>
              <a:xfrm>
                <a:off x="5727356" y="1459899"/>
                <a:ext cx="422144" cy="4010004"/>
                <a:chOff x="5727356" y="1459899"/>
                <a:chExt cx="422144" cy="4010004"/>
              </a:xfrm>
            </p:grpSpPr>
            <p:grpSp>
              <p:nvGrpSpPr>
                <p:cNvPr id="353" name="Group 352">
                  <a:extLst>
                    <a:ext uri="{FF2B5EF4-FFF2-40B4-BE49-F238E27FC236}">
                      <a16:creationId xmlns:a16="http://schemas.microsoft.com/office/drawing/2014/main" id="{FA8C6E75-08F9-4A0F-8618-F50EDC791646}"/>
                    </a:ext>
                  </a:extLst>
                </p:cNvPr>
                <p:cNvGrpSpPr/>
                <p:nvPr/>
              </p:nvGrpSpPr>
              <p:grpSpPr>
                <a:xfrm>
                  <a:off x="5727356" y="2349098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374" name="Group 373">
                    <a:extLst>
                      <a:ext uri="{FF2B5EF4-FFF2-40B4-BE49-F238E27FC236}">
                        <a16:creationId xmlns:a16="http://schemas.microsoft.com/office/drawing/2014/main" id="{D13911F6-76CC-4D44-AB29-44CFB7DA26D9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76" name="TextBox 375">
                      <a:extLst>
                        <a:ext uri="{FF2B5EF4-FFF2-40B4-BE49-F238E27FC236}">
                          <a16:creationId xmlns:a16="http://schemas.microsoft.com/office/drawing/2014/main" id="{5CDF5BD4-0449-4908-99B7-1A6AF822AFD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p:txBody>
                </p:sp>
                <p:sp>
                  <p:nvSpPr>
                    <p:cNvPr id="377" name="TextBox 376">
                      <a:extLst>
                        <a:ext uri="{FF2B5EF4-FFF2-40B4-BE49-F238E27FC236}">
                          <a16:creationId xmlns:a16="http://schemas.microsoft.com/office/drawing/2014/main" id="{63404037-2554-4245-ABF4-04C4AACC74E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p:txBody>
                </p:sp>
              </p:grpSp>
              <p:cxnSp>
                <p:nvCxnSpPr>
                  <p:cNvPr id="375" name="Straight Connector 374">
                    <a:extLst>
                      <a:ext uri="{FF2B5EF4-FFF2-40B4-BE49-F238E27FC236}">
                        <a16:creationId xmlns:a16="http://schemas.microsoft.com/office/drawing/2014/main" id="{B6185A67-E28B-4801-9770-BD56EC03658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54" name="Group 353">
                  <a:extLst>
                    <a:ext uri="{FF2B5EF4-FFF2-40B4-BE49-F238E27FC236}">
                      <a16:creationId xmlns:a16="http://schemas.microsoft.com/office/drawing/2014/main" id="{B39633EF-DF5E-4A17-BA20-9BFBCDA75185}"/>
                    </a:ext>
                  </a:extLst>
                </p:cNvPr>
                <p:cNvGrpSpPr/>
                <p:nvPr/>
              </p:nvGrpSpPr>
              <p:grpSpPr>
                <a:xfrm>
                  <a:off x="5727356" y="1459899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370" name="Group 369">
                    <a:extLst>
                      <a:ext uri="{FF2B5EF4-FFF2-40B4-BE49-F238E27FC236}">
                        <a16:creationId xmlns:a16="http://schemas.microsoft.com/office/drawing/2014/main" id="{B544DEAA-B916-45D1-9F4B-6542CFFCDFC0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72" name="TextBox 371">
                      <a:extLst>
                        <a:ext uri="{FF2B5EF4-FFF2-40B4-BE49-F238E27FC236}">
                          <a16:creationId xmlns:a16="http://schemas.microsoft.com/office/drawing/2014/main" id="{13CF8924-E78A-41A3-B929-C9E5FE83B99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p:txBody>
                </p:sp>
                <p:sp>
                  <p:nvSpPr>
                    <p:cNvPr id="373" name="TextBox 372">
                      <a:extLst>
                        <a:ext uri="{FF2B5EF4-FFF2-40B4-BE49-F238E27FC236}">
                          <a16:creationId xmlns:a16="http://schemas.microsoft.com/office/drawing/2014/main" id="{8A48C7EB-A73E-406B-992F-A9DFA8FFEAB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p:txBody>
                </p:sp>
              </p:grpSp>
              <p:cxnSp>
                <p:nvCxnSpPr>
                  <p:cNvPr id="371" name="Straight Connector 370">
                    <a:extLst>
                      <a:ext uri="{FF2B5EF4-FFF2-40B4-BE49-F238E27FC236}">
                        <a16:creationId xmlns:a16="http://schemas.microsoft.com/office/drawing/2014/main" id="{68E90595-ED80-4BD5-BA69-F1750BF800A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55" name="Group 354">
                  <a:extLst>
                    <a:ext uri="{FF2B5EF4-FFF2-40B4-BE49-F238E27FC236}">
                      <a16:creationId xmlns:a16="http://schemas.microsoft.com/office/drawing/2014/main" id="{CCBCEEC2-BA91-4A6E-BEBE-8FB73B661951}"/>
                    </a:ext>
                  </a:extLst>
                </p:cNvPr>
                <p:cNvGrpSpPr/>
                <p:nvPr/>
              </p:nvGrpSpPr>
              <p:grpSpPr>
                <a:xfrm>
                  <a:off x="5727356" y="3249828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366" name="Group 365">
                    <a:extLst>
                      <a:ext uri="{FF2B5EF4-FFF2-40B4-BE49-F238E27FC236}">
                        <a16:creationId xmlns:a16="http://schemas.microsoft.com/office/drawing/2014/main" id="{07E8F4EA-1CBC-4C55-BB01-10B81B52FBB4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68" name="TextBox 367">
                      <a:extLst>
                        <a:ext uri="{FF2B5EF4-FFF2-40B4-BE49-F238E27FC236}">
                          <a16:creationId xmlns:a16="http://schemas.microsoft.com/office/drawing/2014/main" id="{CDD6722E-2AB3-442F-9E57-35C73383479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p:txBody>
                </p:sp>
                <p:sp>
                  <p:nvSpPr>
                    <p:cNvPr id="369" name="TextBox 368">
                      <a:extLst>
                        <a:ext uri="{FF2B5EF4-FFF2-40B4-BE49-F238E27FC236}">
                          <a16:creationId xmlns:a16="http://schemas.microsoft.com/office/drawing/2014/main" id="{EA2D4FF4-8D2E-4585-BDA4-18F11C6D497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p:txBody>
                </p:sp>
              </p:grpSp>
              <p:cxnSp>
                <p:nvCxnSpPr>
                  <p:cNvPr id="367" name="Straight Connector 366">
                    <a:extLst>
                      <a:ext uri="{FF2B5EF4-FFF2-40B4-BE49-F238E27FC236}">
                        <a16:creationId xmlns:a16="http://schemas.microsoft.com/office/drawing/2014/main" id="{63E189DF-F38A-448E-857C-F3287C7297B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56" name="Group 355">
                  <a:extLst>
                    <a:ext uri="{FF2B5EF4-FFF2-40B4-BE49-F238E27FC236}">
                      <a16:creationId xmlns:a16="http://schemas.microsoft.com/office/drawing/2014/main" id="{02961908-35FF-485D-BBA9-99D23DB01A9C}"/>
                    </a:ext>
                  </a:extLst>
                </p:cNvPr>
                <p:cNvGrpSpPr/>
                <p:nvPr/>
              </p:nvGrpSpPr>
              <p:grpSpPr>
                <a:xfrm>
                  <a:off x="5727356" y="4126371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362" name="Group 361">
                    <a:extLst>
                      <a:ext uri="{FF2B5EF4-FFF2-40B4-BE49-F238E27FC236}">
                        <a16:creationId xmlns:a16="http://schemas.microsoft.com/office/drawing/2014/main" id="{6D0F56C4-E4AB-436D-9D3E-0D020D0F275A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64" name="TextBox 363">
                      <a:extLst>
                        <a:ext uri="{FF2B5EF4-FFF2-40B4-BE49-F238E27FC236}">
                          <a16:creationId xmlns:a16="http://schemas.microsoft.com/office/drawing/2014/main" id="{2130279A-A8C7-487C-A6BF-D31CCC1282E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p:txBody>
                </p:sp>
                <p:sp>
                  <p:nvSpPr>
                    <p:cNvPr id="365" name="TextBox 364">
                      <a:extLst>
                        <a:ext uri="{FF2B5EF4-FFF2-40B4-BE49-F238E27FC236}">
                          <a16:creationId xmlns:a16="http://schemas.microsoft.com/office/drawing/2014/main" id="{0B1AC17C-DE87-4C47-AA12-070FF19FE09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p:txBody>
                </p:sp>
              </p:grpSp>
              <p:cxnSp>
                <p:nvCxnSpPr>
                  <p:cNvPr id="363" name="Straight Connector 362">
                    <a:extLst>
                      <a:ext uri="{FF2B5EF4-FFF2-40B4-BE49-F238E27FC236}">
                        <a16:creationId xmlns:a16="http://schemas.microsoft.com/office/drawing/2014/main" id="{E4E1A836-7743-4AC1-B32E-5FFA31D2E4F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57" name="Group 356">
                  <a:extLst>
                    <a:ext uri="{FF2B5EF4-FFF2-40B4-BE49-F238E27FC236}">
                      <a16:creationId xmlns:a16="http://schemas.microsoft.com/office/drawing/2014/main" id="{9A85B1D1-E5D6-46A8-90EA-6649A419DE58}"/>
                    </a:ext>
                  </a:extLst>
                </p:cNvPr>
                <p:cNvGrpSpPr/>
                <p:nvPr/>
              </p:nvGrpSpPr>
              <p:grpSpPr>
                <a:xfrm>
                  <a:off x="5727356" y="5011612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358" name="Group 357">
                    <a:extLst>
                      <a:ext uri="{FF2B5EF4-FFF2-40B4-BE49-F238E27FC236}">
                        <a16:creationId xmlns:a16="http://schemas.microsoft.com/office/drawing/2014/main" id="{37E7C3A7-667C-44B0-B973-E63D7254E7F8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60" name="TextBox 359">
                      <a:extLst>
                        <a:ext uri="{FF2B5EF4-FFF2-40B4-BE49-F238E27FC236}">
                          <a16:creationId xmlns:a16="http://schemas.microsoft.com/office/drawing/2014/main" id="{9496D121-52E7-4688-941D-AE73B61358F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361" name="TextBox 360">
                      <a:extLst>
                        <a:ext uri="{FF2B5EF4-FFF2-40B4-BE49-F238E27FC236}">
                          <a16:creationId xmlns:a16="http://schemas.microsoft.com/office/drawing/2014/main" id="{85012675-0D43-4CC7-A12D-63A2FFFFA07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p:txBody>
                </p:sp>
              </p:grpSp>
              <p:cxnSp>
                <p:nvCxnSpPr>
                  <p:cNvPr id="359" name="Straight Connector 358">
                    <a:extLst>
                      <a:ext uri="{FF2B5EF4-FFF2-40B4-BE49-F238E27FC236}">
                        <a16:creationId xmlns:a16="http://schemas.microsoft.com/office/drawing/2014/main" id="{065AF4E2-4A69-4DA9-A9EF-33CEA0488B0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94" name="Group 393">
              <a:extLst>
                <a:ext uri="{FF2B5EF4-FFF2-40B4-BE49-F238E27FC236}">
                  <a16:creationId xmlns:a16="http://schemas.microsoft.com/office/drawing/2014/main" id="{92637E3D-5FD1-4CAE-ADC0-0E09D2418B58}"/>
                </a:ext>
              </a:extLst>
            </p:cNvPr>
            <p:cNvGrpSpPr/>
            <p:nvPr/>
          </p:nvGrpSpPr>
          <p:grpSpPr>
            <a:xfrm>
              <a:off x="8189801" y="1344185"/>
              <a:ext cx="1452247" cy="4839280"/>
              <a:chOff x="2675400" y="1469445"/>
              <a:chExt cx="1452247" cy="4839280"/>
            </a:xfrm>
          </p:grpSpPr>
          <p:grpSp>
            <p:nvGrpSpPr>
              <p:cNvPr id="395" name="Group 394">
                <a:extLst>
                  <a:ext uri="{FF2B5EF4-FFF2-40B4-BE49-F238E27FC236}">
                    <a16:creationId xmlns:a16="http://schemas.microsoft.com/office/drawing/2014/main" id="{CA63FFC5-F925-4DDB-97E3-763412CFE76E}"/>
                  </a:ext>
                </a:extLst>
              </p:cNvPr>
              <p:cNvGrpSpPr/>
              <p:nvPr/>
            </p:nvGrpSpPr>
            <p:grpSpPr>
              <a:xfrm>
                <a:off x="2675400" y="1509975"/>
                <a:ext cx="1452247" cy="4798750"/>
                <a:chOff x="2675400" y="1509975"/>
                <a:chExt cx="1452247" cy="4798750"/>
              </a:xfrm>
            </p:grpSpPr>
            <p:grpSp>
              <p:nvGrpSpPr>
                <p:cNvPr id="417" name="Group 416">
                  <a:extLst>
                    <a:ext uri="{FF2B5EF4-FFF2-40B4-BE49-F238E27FC236}">
                      <a16:creationId xmlns:a16="http://schemas.microsoft.com/office/drawing/2014/main" id="{B27CDF11-B489-4E6B-8476-96FD27E3A210}"/>
                    </a:ext>
                  </a:extLst>
                </p:cNvPr>
                <p:cNvGrpSpPr/>
                <p:nvPr/>
              </p:nvGrpSpPr>
              <p:grpSpPr>
                <a:xfrm>
                  <a:off x="3390706" y="1690304"/>
                  <a:ext cx="119913" cy="4455884"/>
                  <a:chOff x="3390706" y="1690304"/>
                  <a:chExt cx="119913" cy="4455884"/>
                </a:xfrm>
              </p:grpSpPr>
              <p:cxnSp>
                <p:nvCxnSpPr>
                  <p:cNvPr id="425" name="Straight Connector 424">
                    <a:extLst>
                      <a:ext uri="{FF2B5EF4-FFF2-40B4-BE49-F238E27FC236}">
                        <a16:creationId xmlns:a16="http://schemas.microsoft.com/office/drawing/2014/main" id="{5D2108E7-DA64-44CD-ADEF-A497C70BF128}"/>
                      </a:ext>
                    </a:extLst>
                  </p:cNvPr>
                  <p:cNvCxnSpPr/>
                  <p:nvPr/>
                </p:nvCxnSpPr>
                <p:spPr>
                  <a:xfrm rot="16200000">
                    <a:off x="1276494" y="3918246"/>
                    <a:ext cx="4455884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6" name="Straight Connector 425">
                    <a:extLst>
                      <a:ext uri="{FF2B5EF4-FFF2-40B4-BE49-F238E27FC236}">
                        <a16:creationId xmlns:a16="http://schemas.microsoft.com/office/drawing/2014/main" id="{5D6E4EA0-F1C7-4623-BEE3-AAEE4B9E3A1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3450663" y="6078652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7" name="Straight Connector 426">
                    <a:extLst>
                      <a:ext uri="{FF2B5EF4-FFF2-40B4-BE49-F238E27FC236}">
                        <a16:creationId xmlns:a16="http://schemas.microsoft.com/office/drawing/2014/main" id="{8C8440FE-1B12-4453-A765-89CD371CAEB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3450663" y="1637126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8" name="Straight Connector 427">
                    <a:extLst>
                      <a:ext uri="{FF2B5EF4-FFF2-40B4-BE49-F238E27FC236}">
                        <a16:creationId xmlns:a16="http://schemas.microsoft.com/office/drawing/2014/main" id="{98760EA8-0126-459C-A435-591B7C8869F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3450663" y="3860132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9" name="Straight Connector 428">
                    <a:extLst>
                      <a:ext uri="{FF2B5EF4-FFF2-40B4-BE49-F238E27FC236}">
                        <a16:creationId xmlns:a16="http://schemas.microsoft.com/office/drawing/2014/main" id="{9C3C8EC7-D8D2-4119-889C-6FD21079A93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3450663" y="4967369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0" name="Straight Connector 429">
                    <a:extLst>
                      <a:ext uri="{FF2B5EF4-FFF2-40B4-BE49-F238E27FC236}">
                        <a16:creationId xmlns:a16="http://schemas.microsoft.com/office/drawing/2014/main" id="{C86312B1-9EFE-4015-ABB3-CFC24793843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3450663" y="2755625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18" name="Group 417">
                  <a:extLst>
                    <a:ext uri="{FF2B5EF4-FFF2-40B4-BE49-F238E27FC236}">
                      <a16:creationId xmlns:a16="http://schemas.microsoft.com/office/drawing/2014/main" id="{41B632CE-B10C-40BD-9675-6CF88FD30BAB}"/>
                    </a:ext>
                  </a:extLst>
                </p:cNvPr>
                <p:cNvGrpSpPr/>
                <p:nvPr/>
              </p:nvGrpSpPr>
              <p:grpSpPr>
                <a:xfrm>
                  <a:off x="2675400" y="1509975"/>
                  <a:ext cx="1452247" cy="4798750"/>
                  <a:chOff x="2852836" y="1509975"/>
                  <a:chExt cx="1106797" cy="4798750"/>
                </a:xfrm>
              </p:grpSpPr>
              <p:sp>
                <p:nvSpPr>
                  <p:cNvPr id="419" name="TextBox 418">
                    <a:extLst>
                      <a:ext uri="{FF2B5EF4-FFF2-40B4-BE49-F238E27FC236}">
                        <a16:creationId xmlns:a16="http://schemas.microsoft.com/office/drawing/2014/main" id="{ECBF4835-D4C9-4DCD-BB3D-90F50CE97E1C}"/>
                      </a:ext>
                    </a:extLst>
                  </p:cNvPr>
                  <p:cNvSpPr txBox="1"/>
                  <p:nvPr/>
                </p:nvSpPr>
                <p:spPr>
                  <a:xfrm>
                    <a:off x="2852836" y="1509975"/>
                    <a:ext cx="568492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420" name="TextBox 419">
                    <a:extLst>
                      <a:ext uri="{FF2B5EF4-FFF2-40B4-BE49-F238E27FC236}">
                        <a16:creationId xmlns:a16="http://schemas.microsoft.com/office/drawing/2014/main" id="{D42BE9F0-5FEE-4756-B00C-D65B41E3FAE5}"/>
                      </a:ext>
                    </a:extLst>
                  </p:cNvPr>
                  <p:cNvSpPr txBox="1"/>
                  <p:nvPr/>
                </p:nvSpPr>
                <p:spPr>
                  <a:xfrm>
                    <a:off x="2941879" y="5970171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421" name="TextBox 420">
                    <a:extLst>
                      <a:ext uri="{FF2B5EF4-FFF2-40B4-BE49-F238E27FC236}">
                        <a16:creationId xmlns:a16="http://schemas.microsoft.com/office/drawing/2014/main" id="{9ABF7662-D6FA-4590-A938-257EEDB81061}"/>
                      </a:ext>
                    </a:extLst>
                  </p:cNvPr>
                  <p:cNvSpPr txBox="1"/>
                  <p:nvPr/>
                </p:nvSpPr>
                <p:spPr>
                  <a:xfrm>
                    <a:off x="2865840" y="3762571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5 </a:t>
                    </a:r>
                  </a:p>
                </p:txBody>
              </p:sp>
              <p:sp>
                <p:nvSpPr>
                  <p:cNvPr id="422" name="TextBox 421">
                    <a:extLst>
                      <a:ext uri="{FF2B5EF4-FFF2-40B4-BE49-F238E27FC236}">
                        <a16:creationId xmlns:a16="http://schemas.microsoft.com/office/drawing/2014/main" id="{51257566-E915-476C-9360-10CE7FF55E9A}"/>
                      </a:ext>
                    </a:extLst>
                  </p:cNvPr>
                  <p:cNvSpPr txBox="1"/>
                  <p:nvPr/>
                </p:nvSpPr>
                <p:spPr>
                  <a:xfrm>
                    <a:off x="2946361" y="4861615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25</a:t>
                    </a:r>
                  </a:p>
                </p:txBody>
              </p:sp>
              <p:sp>
                <p:nvSpPr>
                  <p:cNvPr id="423" name="TextBox 422">
                    <a:extLst>
                      <a:ext uri="{FF2B5EF4-FFF2-40B4-BE49-F238E27FC236}">
                        <a16:creationId xmlns:a16="http://schemas.microsoft.com/office/drawing/2014/main" id="{0F0CBE24-1927-4726-B518-42694DA81988}"/>
                      </a:ext>
                    </a:extLst>
                  </p:cNvPr>
                  <p:cNvSpPr txBox="1"/>
                  <p:nvPr/>
                </p:nvSpPr>
                <p:spPr>
                  <a:xfrm>
                    <a:off x="2946361" y="2663526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75</a:t>
                    </a:r>
                  </a:p>
                </p:txBody>
              </p:sp>
              <p:sp>
                <p:nvSpPr>
                  <p:cNvPr id="424" name="TextBox 423">
                    <a:extLst>
                      <a:ext uri="{FF2B5EF4-FFF2-40B4-BE49-F238E27FC236}">
                        <a16:creationId xmlns:a16="http://schemas.microsoft.com/office/drawing/2014/main" id="{DECB2629-AFAB-49FE-AEFC-98A9E3D1FF50}"/>
                      </a:ext>
                    </a:extLst>
                  </p:cNvPr>
                  <p:cNvSpPr txBox="1"/>
                  <p:nvPr/>
                </p:nvSpPr>
                <p:spPr>
                  <a:xfrm>
                    <a:off x="3484666" y="5970171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</a:t>
                    </a:r>
                  </a:p>
                </p:txBody>
              </p:sp>
            </p:grpSp>
          </p:grpSp>
          <p:grpSp>
            <p:nvGrpSpPr>
              <p:cNvPr id="396" name="Group 395">
                <a:extLst>
                  <a:ext uri="{FF2B5EF4-FFF2-40B4-BE49-F238E27FC236}">
                    <a16:creationId xmlns:a16="http://schemas.microsoft.com/office/drawing/2014/main" id="{85872209-4703-4266-B741-94EFFB8BACDE}"/>
                  </a:ext>
                </a:extLst>
              </p:cNvPr>
              <p:cNvGrpSpPr/>
              <p:nvPr/>
            </p:nvGrpSpPr>
            <p:grpSpPr>
              <a:xfrm>
                <a:off x="3511447" y="1469445"/>
                <a:ext cx="422144" cy="3780435"/>
                <a:chOff x="3511447" y="1469445"/>
                <a:chExt cx="422144" cy="3780435"/>
              </a:xfrm>
            </p:grpSpPr>
            <p:grpSp>
              <p:nvGrpSpPr>
                <p:cNvPr id="397" name="Group 396">
                  <a:extLst>
                    <a:ext uri="{FF2B5EF4-FFF2-40B4-BE49-F238E27FC236}">
                      <a16:creationId xmlns:a16="http://schemas.microsoft.com/office/drawing/2014/main" id="{23E2B150-22CA-4F77-900C-09465511DA96}"/>
                    </a:ext>
                  </a:extLst>
                </p:cNvPr>
                <p:cNvGrpSpPr/>
                <p:nvPr/>
              </p:nvGrpSpPr>
              <p:grpSpPr>
                <a:xfrm>
                  <a:off x="3511447" y="2580702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413" name="Group 412">
                    <a:extLst>
                      <a:ext uri="{FF2B5EF4-FFF2-40B4-BE49-F238E27FC236}">
                        <a16:creationId xmlns:a16="http://schemas.microsoft.com/office/drawing/2014/main" id="{7BD78710-D6C7-448A-B91D-D23C6A02C68A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415" name="TextBox 414">
                      <a:extLst>
                        <a:ext uri="{FF2B5EF4-FFF2-40B4-BE49-F238E27FC236}">
                          <a16:creationId xmlns:a16="http://schemas.microsoft.com/office/drawing/2014/main" id="{C8419A1E-074F-423C-9B06-F7CE5C7E886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p:txBody>
                </p:sp>
                <p:sp>
                  <p:nvSpPr>
                    <p:cNvPr id="416" name="TextBox 415">
                      <a:extLst>
                        <a:ext uri="{FF2B5EF4-FFF2-40B4-BE49-F238E27FC236}">
                          <a16:creationId xmlns:a16="http://schemas.microsoft.com/office/drawing/2014/main" id="{991E6C85-0C60-4E01-87E7-77E6C6483A0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p:txBody>
                </p:sp>
              </p:grpSp>
              <p:cxnSp>
                <p:nvCxnSpPr>
                  <p:cNvPr id="414" name="Straight Connector 413">
                    <a:extLst>
                      <a:ext uri="{FF2B5EF4-FFF2-40B4-BE49-F238E27FC236}">
                        <a16:creationId xmlns:a16="http://schemas.microsoft.com/office/drawing/2014/main" id="{680294B9-E7FE-4C1F-B253-D0943A732F1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98" name="Group 397">
                  <a:extLst>
                    <a:ext uri="{FF2B5EF4-FFF2-40B4-BE49-F238E27FC236}">
                      <a16:creationId xmlns:a16="http://schemas.microsoft.com/office/drawing/2014/main" id="{02A7D6D0-80F5-4A0A-ABAB-FB59BC7B43ED}"/>
                    </a:ext>
                  </a:extLst>
                </p:cNvPr>
                <p:cNvGrpSpPr/>
                <p:nvPr/>
              </p:nvGrpSpPr>
              <p:grpSpPr>
                <a:xfrm>
                  <a:off x="3511447" y="3686573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409" name="Group 408">
                    <a:extLst>
                      <a:ext uri="{FF2B5EF4-FFF2-40B4-BE49-F238E27FC236}">
                        <a16:creationId xmlns:a16="http://schemas.microsoft.com/office/drawing/2014/main" id="{80EF000B-1E6D-4179-A97E-2D9EBF640378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411" name="TextBox 410">
                      <a:extLst>
                        <a:ext uri="{FF2B5EF4-FFF2-40B4-BE49-F238E27FC236}">
                          <a16:creationId xmlns:a16="http://schemas.microsoft.com/office/drawing/2014/main" id="{1FCFC867-53BA-4142-984D-5B71E47C199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p:txBody>
                </p:sp>
                <p:sp>
                  <p:nvSpPr>
                    <p:cNvPr id="412" name="TextBox 411">
                      <a:extLst>
                        <a:ext uri="{FF2B5EF4-FFF2-40B4-BE49-F238E27FC236}">
                          <a16:creationId xmlns:a16="http://schemas.microsoft.com/office/drawing/2014/main" id="{B18BA2BB-C191-4FC7-84BC-B57D0B0ED2C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p:txBody>
                </p:sp>
              </p:grpSp>
              <p:cxnSp>
                <p:nvCxnSpPr>
                  <p:cNvPr id="410" name="Straight Connector 409">
                    <a:extLst>
                      <a:ext uri="{FF2B5EF4-FFF2-40B4-BE49-F238E27FC236}">
                        <a16:creationId xmlns:a16="http://schemas.microsoft.com/office/drawing/2014/main" id="{F7BC22BA-9F78-4672-B5D7-6742014A336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99" name="Group 398">
                  <a:extLst>
                    <a:ext uri="{FF2B5EF4-FFF2-40B4-BE49-F238E27FC236}">
                      <a16:creationId xmlns:a16="http://schemas.microsoft.com/office/drawing/2014/main" id="{FB1C0310-9329-419A-9B69-CB5811C35165}"/>
                    </a:ext>
                  </a:extLst>
                </p:cNvPr>
                <p:cNvGrpSpPr/>
                <p:nvPr/>
              </p:nvGrpSpPr>
              <p:grpSpPr>
                <a:xfrm>
                  <a:off x="3511447" y="4791589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405" name="Group 404">
                    <a:extLst>
                      <a:ext uri="{FF2B5EF4-FFF2-40B4-BE49-F238E27FC236}">
                        <a16:creationId xmlns:a16="http://schemas.microsoft.com/office/drawing/2014/main" id="{B625D9CA-B272-4026-B00C-48C89D35311E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407" name="TextBox 406">
                      <a:extLst>
                        <a:ext uri="{FF2B5EF4-FFF2-40B4-BE49-F238E27FC236}">
                          <a16:creationId xmlns:a16="http://schemas.microsoft.com/office/drawing/2014/main" id="{CB735EFE-752A-4302-86B4-E1D2468C005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408" name="TextBox 407">
                      <a:extLst>
                        <a:ext uri="{FF2B5EF4-FFF2-40B4-BE49-F238E27FC236}">
                          <a16:creationId xmlns:a16="http://schemas.microsoft.com/office/drawing/2014/main" id="{FDB81FB9-C031-4770-B367-5A4E7FE23FE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p:txBody>
                </p:sp>
              </p:grpSp>
              <p:cxnSp>
                <p:nvCxnSpPr>
                  <p:cNvPr id="406" name="Straight Connector 405">
                    <a:extLst>
                      <a:ext uri="{FF2B5EF4-FFF2-40B4-BE49-F238E27FC236}">
                        <a16:creationId xmlns:a16="http://schemas.microsoft.com/office/drawing/2014/main" id="{9C9DEBDC-75D3-4968-91E9-68BA33FAD03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00" name="Group 399">
                  <a:extLst>
                    <a:ext uri="{FF2B5EF4-FFF2-40B4-BE49-F238E27FC236}">
                      <a16:creationId xmlns:a16="http://schemas.microsoft.com/office/drawing/2014/main" id="{BDA94CF2-3614-4D22-81BD-6999DB933E8A}"/>
                    </a:ext>
                  </a:extLst>
                </p:cNvPr>
                <p:cNvGrpSpPr/>
                <p:nvPr/>
              </p:nvGrpSpPr>
              <p:grpSpPr>
                <a:xfrm>
                  <a:off x="3511447" y="1469445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401" name="Group 400">
                    <a:extLst>
                      <a:ext uri="{FF2B5EF4-FFF2-40B4-BE49-F238E27FC236}">
                        <a16:creationId xmlns:a16="http://schemas.microsoft.com/office/drawing/2014/main" id="{8152DF9A-AA68-486A-B26B-ED79DA884E6E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403" name="TextBox 402">
                      <a:extLst>
                        <a:ext uri="{FF2B5EF4-FFF2-40B4-BE49-F238E27FC236}">
                          <a16:creationId xmlns:a16="http://schemas.microsoft.com/office/drawing/2014/main" id="{A9E48B8F-21AE-4D85-B832-19554BD63D7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p:txBody>
                </p:sp>
                <p:sp>
                  <p:nvSpPr>
                    <p:cNvPr id="404" name="TextBox 403">
                      <a:extLst>
                        <a:ext uri="{FF2B5EF4-FFF2-40B4-BE49-F238E27FC236}">
                          <a16:creationId xmlns:a16="http://schemas.microsoft.com/office/drawing/2014/main" id="{6E45FDC6-6F88-4735-B869-B24D7F6B9DD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p:txBody>
                </p:sp>
              </p:grpSp>
              <p:cxnSp>
                <p:nvCxnSpPr>
                  <p:cNvPr id="402" name="Straight Connector 401">
                    <a:extLst>
                      <a:ext uri="{FF2B5EF4-FFF2-40B4-BE49-F238E27FC236}">
                        <a16:creationId xmlns:a16="http://schemas.microsoft.com/office/drawing/2014/main" id="{DBF55EB7-AF0A-4751-A0EA-871A5F4F6A2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431" name="Group 430">
              <a:extLst>
                <a:ext uri="{FF2B5EF4-FFF2-40B4-BE49-F238E27FC236}">
                  <a16:creationId xmlns:a16="http://schemas.microsoft.com/office/drawing/2014/main" id="{1263585A-8D87-42A8-A669-EEC3E8495EEF}"/>
                </a:ext>
              </a:extLst>
            </p:cNvPr>
            <p:cNvGrpSpPr/>
            <p:nvPr/>
          </p:nvGrpSpPr>
          <p:grpSpPr>
            <a:xfrm>
              <a:off x="6605186" y="1344185"/>
              <a:ext cx="1301385" cy="4839280"/>
              <a:chOff x="470264" y="1469445"/>
              <a:chExt cx="1301385" cy="4839280"/>
            </a:xfrm>
          </p:grpSpPr>
          <p:grpSp>
            <p:nvGrpSpPr>
              <p:cNvPr id="432" name="Group 431">
                <a:extLst>
                  <a:ext uri="{FF2B5EF4-FFF2-40B4-BE49-F238E27FC236}">
                    <a16:creationId xmlns:a16="http://schemas.microsoft.com/office/drawing/2014/main" id="{D6414816-81B0-47EE-9B20-42D12A804417}"/>
                  </a:ext>
                </a:extLst>
              </p:cNvPr>
              <p:cNvGrpSpPr/>
              <p:nvPr/>
            </p:nvGrpSpPr>
            <p:grpSpPr>
              <a:xfrm>
                <a:off x="470264" y="1509975"/>
                <a:ext cx="1301385" cy="4798750"/>
                <a:chOff x="470264" y="1509975"/>
                <a:chExt cx="1301385" cy="4798750"/>
              </a:xfrm>
            </p:grpSpPr>
            <p:cxnSp>
              <p:nvCxnSpPr>
                <p:cNvPr id="444" name="Straight Connector 443">
                  <a:extLst>
                    <a:ext uri="{FF2B5EF4-FFF2-40B4-BE49-F238E27FC236}">
                      <a16:creationId xmlns:a16="http://schemas.microsoft.com/office/drawing/2014/main" id="{852929D8-5C5B-4688-B47C-B7C863AE1F17}"/>
                    </a:ext>
                  </a:extLst>
                </p:cNvPr>
                <p:cNvCxnSpPr/>
                <p:nvPr/>
              </p:nvCxnSpPr>
              <p:spPr>
                <a:xfrm rot="16200000">
                  <a:off x="-928642" y="3918246"/>
                  <a:ext cx="445588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5" name="Straight Connector 444">
                  <a:extLst>
                    <a:ext uri="{FF2B5EF4-FFF2-40B4-BE49-F238E27FC236}">
                      <a16:creationId xmlns:a16="http://schemas.microsoft.com/office/drawing/2014/main" id="{78B0C139-2CA8-4E72-9FD9-6992E027F3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245527" y="6078652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6" name="Straight Connector 445">
                  <a:extLst>
                    <a:ext uri="{FF2B5EF4-FFF2-40B4-BE49-F238E27FC236}">
                      <a16:creationId xmlns:a16="http://schemas.microsoft.com/office/drawing/2014/main" id="{313E7A13-67A0-4D0B-AB1B-C32B112AEF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245527" y="1637126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7" name="Straight Connector 446">
                  <a:extLst>
                    <a:ext uri="{FF2B5EF4-FFF2-40B4-BE49-F238E27FC236}">
                      <a16:creationId xmlns:a16="http://schemas.microsoft.com/office/drawing/2014/main" id="{C25ADFAB-068E-411B-B3E8-33162FFB448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245527" y="3860132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48" name="TextBox 447">
                  <a:extLst>
                    <a:ext uri="{FF2B5EF4-FFF2-40B4-BE49-F238E27FC236}">
                      <a16:creationId xmlns:a16="http://schemas.microsoft.com/office/drawing/2014/main" id="{667CC822-BD1F-447C-89D0-16826A79E696}"/>
                    </a:ext>
                  </a:extLst>
                </p:cNvPr>
                <p:cNvSpPr txBox="1"/>
                <p:nvPr/>
              </p:nvSpPr>
              <p:spPr>
                <a:xfrm>
                  <a:off x="470264" y="1509975"/>
                  <a:ext cx="74592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49" name="TextBox 448">
                  <a:extLst>
                    <a:ext uri="{FF2B5EF4-FFF2-40B4-BE49-F238E27FC236}">
                      <a16:creationId xmlns:a16="http://schemas.microsoft.com/office/drawing/2014/main" id="{2377348D-7002-4B6F-82DA-5C4CF7EF0ED0}"/>
                    </a:ext>
                  </a:extLst>
                </p:cNvPr>
                <p:cNvSpPr txBox="1"/>
                <p:nvPr/>
              </p:nvSpPr>
              <p:spPr>
                <a:xfrm>
                  <a:off x="736743" y="597017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50" name="TextBox 449">
                  <a:extLst>
                    <a:ext uri="{FF2B5EF4-FFF2-40B4-BE49-F238E27FC236}">
                      <a16:creationId xmlns:a16="http://schemas.microsoft.com/office/drawing/2014/main" id="{3184A2E8-1A9A-4546-9AAA-587CC5AC584B}"/>
                    </a:ext>
                  </a:extLst>
                </p:cNvPr>
                <p:cNvSpPr txBox="1"/>
                <p:nvPr/>
              </p:nvSpPr>
              <p:spPr>
                <a:xfrm>
                  <a:off x="647701" y="3762571"/>
                  <a:ext cx="56849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5</a:t>
                  </a:r>
                </a:p>
              </p:txBody>
            </p:sp>
            <p:sp>
              <p:nvSpPr>
                <p:cNvPr id="451" name="TextBox 450">
                  <a:extLst>
                    <a:ext uri="{FF2B5EF4-FFF2-40B4-BE49-F238E27FC236}">
                      <a16:creationId xmlns:a16="http://schemas.microsoft.com/office/drawing/2014/main" id="{82A0BF2B-3828-4607-A44C-781AF29BF2FF}"/>
                    </a:ext>
                  </a:extLst>
                </p:cNvPr>
                <p:cNvSpPr txBox="1"/>
                <p:nvPr/>
              </p:nvSpPr>
              <p:spPr>
                <a:xfrm>
                  <a:off x="1296682" y="597017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</p:grpSp>
          <p:grpSp>
            <p:nvGrpSpPr>
              <p:cNvPr id="433" name="Group 432">
                <a:extLst>
                  <a:ext uri="{FF2B5EF4-FFF2-40B4-BE49-F238E27FC236}">
                    <a16:creationId xmlns:a16="http://schemas.microsoft.com/office/drawing/2014/main" id="{74C8F39A-3087-47C0-85ED-BA1000F4EFAA}"/>
                  </a:ext>
                </a:extLst>
              </p:cNvPr>
              <p:cNvGrpSpPr/>
              <p:nvPr/>
            </p:nvGrpSpPr>
            <p:grpSpPr>
              <a:xfrm>
                <a:off x="1301919" y="1469445"/>
                <a:ext cx="422144" cy="2675419"/>
                <a:chOff x="1301919" y="1469445"/>
                <a:chExt cx="422144" cy="2675419"/>
              </a:xfrm>
            </p:grpSpPr>
            <p:grpSp>
              <p:nvGrpSpPr>
                <p:cNvPr id="434" name="Group 433">
                  <a:extLst>
                    <a:ext uri="{FF2B5EF4-FFF2-40B4-BE49-F238E27FC236}">
                      <a16:creationId xmlns:a16="http://schemas.microsoft.com/office/drawing/2014/main" id="{08ADD8B4-75A7-4289-A364-B9FAB3A6FE96}"/>
                    </a:ext>
                  </a:extLst>
                </p:cNvPr>
                <p:cNvGrpSpPr/>
                <p:nvPr/>
              </p:nvGrpSpPr>
              <p:grpSpPr>
                <a:xfrm>
                  <a:off x="1301919" y="3686573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440" name="Group 439">
                    <a:extLst>
                      <a:ext uri="{FF2B5EF4-FFF2-40B4-BE49-F238E27FC236}">
                        <a16:creationId xmlns:a16="http://schemas.microsoft.com/office/drawing/2014/main" id="{7304D44B-E5E5-4586-B662-5951D8154088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442" name="TextBox 441">
                      <a:extLst>
                        <a:ext uri="{FF2B5EF4-FFF2-40B4-BE49-F238E27FC236}">
                          <a16:creationId xmlns:a16="http://schemas.microsoft.com/office/drawing/2014/main" id="{A3C8B579-707F-4A71-BC00-8C6D27CBECB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443" name="TextBox 442">
                      <a:extLst>
                        <a:ext uri="{FF2B5EF4-FFF2-40B4-BE49-F238E27FC236}">
                          <a16:creationId xmlns:a16="http://schemas.microsoft.com/office/drawing/2014/main" id="{6B5AE956-020D-4223-A576-C2E19ACCB74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p:txBody>
                </p:sp>
              </p:grpSp>
              <p:cxnSp>
                <p:nvCxnSpPr>
                  <p:cNvPr id="441" name="Straight Connector 440">
                    <a:extLst>
                      <a:ext uri="{FF2B5EF4-FFF2-40B4-BE49-F238E27FC236}">
                        <a16:creationId xmlns:a16="http://schemas.microsoft.com/office/drawing/2014/main" id="{BC4B526A-7E78-4663-AEEF-2CAE186483A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35" name="Group 434">
                  <a:extLst>
                    <a:ext uri="{FF2B5EF4-FFF2-40B4-BE49-F238E27FC236}">
                      <a16:creationId xmlns:a16="http://schemas.microsoft.com/office/drawing/2014/main" id="{947378CB-C421-45AF-BB78-F84EAD2BC80C}"/>
                    </a:ext>
                  </a:extLst>
                </p:cNvPr>
                <p:cNvGrpSpPr/>
                <p:nvPr/>
              </p:nvGrpSpPr>
              <p:grpSpPr>
                <a:xfrm>
                  <a:off x="1301919" y="1469445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436" name="Group 435">
                    <a:extLst>
                      <a:ext uri="{FF2B5EF4-FFF2-40B4-BE49-F238E27FC236}">
                        <a16:creationId xmlns:a16="http://schemas.microsoft.com/office/drawing/2014/main" id="{72D1D5B6-E0F3-4986-AEDF-6130CE88332F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438" name="TextBox 437">
                      <a:extLst>
                        <a:ext uri="{FF2B5EF4-FFF2-40B4-BE49-F238E27FC236}">
                          <a16:creationId xmlns:a16="http://schemas.microsoft.com/office/drawing/2014/main" id="{A02F9CAD-CCBC-4022-93B6-BD6A74CBCEA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p:txBody>
                </p:sp>
                <p:sp>
                  <p:nvSpPr>
                    <p:cNvPr id="439" name="TextBox 438">
                      <a:extLst>
                        <a:ext uri="{FF2B5EF4-FFF2-40B4-BE49-F238E27FC236}">
                          <a16:creationId xmlns:a16="http://schemas.microsoft.com/office/drawing/2014/main" id="{F0DF11F2-DD38-4A8D-87C4-7EC9D49B88B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p:txBody>
                </p:sp>
              </p:grpSp>
              <p:cxnSp>
                <p:nvCxnSpPr>
                  <p:cNvPr id="437" name="Straight Connector 436">
                    <a:extLst>
                      <a:ext uri="{FF2B5EF4-FFF2-40B4-BE49-F238E27FC236}">
                        <a16:creationId xmlns:a16="http://schemas.microsoft.com/office/drawing/2014/main" id="{BEB9455F-5530-445F-8EB5-3BD2F9DF79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sp>
        <p:nvSpPr>
          <p:cNvPr id="4" name="TextBox 19">
            <a:extLst>
              <a:ext uri="{FF2B5EF4-FFF2-40B4-BE49-F238E27FC236}">
                <a16:creationId xmlns:a16="http://schemas.microsoft.com/office/drawing/2014/main" id="{0DC3D19B-6A6A-492F-8CC3-3EF8D0FB323E}"/>
              </a:ext>
            </a:extLst>
          </p:cNvPr>
          <p:cNvSpPr txBox="1"/>
          <p:nvPr/>
        </p:nvSpPr>
        <p:spPr>
          <a:xfrm>
            <a:off x="7502133" y="2983725"/>
            <a:ext cx="3958573" cy="1138773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, 0.5, 1     1, 0.5, 0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ero, one-half, two-halve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wo-halves, one-half, zero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81BD141-49E2-41F4-AB91-70B335BC2C9A}"/>
              </a:ext>
            </a:extLst>
          </p:cNvPr>
          <p:cNvSpPr txBox="1">
            <a:spLocks/>
          </p:cNvSpPr>
          <p:nvPr/>
        </p:nvSpPr>
        <p:spPr>
          <a:xfrm>
            <a:off x="7071910" y="1537748"/>
            <a:ext cx="4777828" cy="48558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unt up and back along each vertical number line in decimal and fractional notation.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y are different fractions shown on the different number lines? What is the link between the denominator of each fraction and the number of intervals on each number line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32435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16EEAA3-4161-4F8D-B7B7-5D1678B3C4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3DC0FE-E56E-478E-9188-46266666CD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34630" y="1610672"/>
            <a:ext cx="1380815" cy="18628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13269A1-972B-474C-B48A-8F61DB9CCB8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1462"/>
          <a:stretch/>
        </p:blipFill>
        <p:spPr>
          <a:xfrm>
            <a:off x="3372093" y="1593025"/>
            <a:ext cx="1563640" cy="18804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8BA86B7-BA1D-463B-8913-DCD1CBBD8A5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10044" y="3783242"/>
            <a:ext cx="1429989" cy="187778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1AC45FE-E32A-44CB-992D-5DC744EEE03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5605"/>
          <a:stretch/>
        </p:blipFill>
        <p:spPr>
          <a:xfrm>
            <a:off x="3372093" y="3816815"/>
            <a:ext cx="1795089" cy="1862834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84FC68F8-C60E-4568-8F10-6A945F4F3EED}"/>
              </a:ext>
            </a:extLst>
          </p:cNvPr>
          <p:cNvGrpSpPr/>
          <p:nvPr/>
        </p:nvGrpSpPr>
        <p:grpSpPr>
          <a:xfrm>
            <a:off x="1296435" y="1878385"/>
            <a:ext cx="2766550" cy="3678353"/>
            <a:chOff x="1296435" y="1878385"/>
            <a:chExt cx="2766550" cy="367835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AC8E707-411E-498B-9134-A398AF928AC2}"/>
                </a:ext>
              </a:extLst>
            </p:cNvPr>
            <p:cNvSpPr/>
            <p:nvPr/>
          </p:nvSpPr>
          <p:spPr bwMode="auto">
            <a:xfrm>
              <a:off x="1398494" y="2048091"/>
              <a:ext cx="335047" cy="11792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7B3D451-9780-416C-A10E-25A10CE45797}"/>
                </a:ext>
              </a:extLst>
            </p:cNvPr>
            <p:cNvSpPr/>
            <p:nvPr/>
          </p:nvSpPr>
          <p:spPr bwMode="auto">
            <a:xfrm>
              <a:off x="3674055" y="4079565"/>
              <a:ext cx="388930" cy="1477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91751A6-0A4E-483A-A13B-9D72E8026A5B}"/>
                </a:ext>
              </a:extLst>
            </p:cNvPr>
            <p:cNvSpPr/>
            <p:nvPr/>
          </p:nvSpPr>
          <p:spPr bwMode="auto">
            <a:xfrm>
              <a:off x="3674055" y="1878385"/>
              <a:ext cx="388930" cy="14068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396A9645-9122-421E-B17E-3916E3E7D2C4}"/>
                </a:ext>
              </a:extLst>
            </p:cNvPr>
            <p:cNvSpPr/>
            <p:nvPr/>
          </p:nvSpPr>
          <p:spPr bwMode="auto">
            <a:xfrm>
              <a:off x="1296435" y="4079566"/>
              <a:ext cx="388930" cy="13447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6B08248-A9B7-433F-AFD1-240253560B2A}"/>
              </a:ext>
            </a:extLst>
          </p:cNvPr>
          <p:cNvGrpSpPr/>
          <p:nvPr/>
        </p:nvGrpSpPr>
        <p:grpSpPr>
          <a:xfrm>
            <a:off x="1921207" y="1878385"/>
            <a:ext cx="2766550" cy="3678353"/>
            <a:chOff x="1921207" y="1878385"/>
            <a:chExt cx="2766550" cy="3678353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01EDF389-0952-41A1-9C43-E99FD135D2CF}"/>
                </a:ext>
              </a:extLst>
            </p:cNvPr>
            <p:cNvSpPr/>
            <p:nvPr/>
          </p:nvSpPr>
          <p:spPr bwMode="auto">
            <a:xfrm>
              <a:off x="1956969" y="2048091"/>
              <a:ext cx="388930" cy="11792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39690E75-F370-4836-BEB5-19BE5E0198AA}"/>
                </a:ext>
              </a:extLst>
            </p:cNvPr>
            <p:cNvSpPr/>
            <p:nvPr/>
          </p:nvSpPr>
          <p:spPr bwMode="auto">
            <a:xfrm>
              <a:off x="4298827" y="4079565"/>
              <a:ext cx="388930" cy="1477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3FB071D-7CC4-4CDC-8D08-992649D6742E}"/>
                </a:ext>
              </a:extLst>
            </p:cNvPr>
            <p:cNvSpPr/>
            <p:nvPr/>
          </p:nvSpPr>
          <p:spPr bwMode="auto">
            <a:xfrm>
              <a:off x="4286413" y="1878385"/>
              <a:ext cx="388930" cy="14068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BC95FF8C-A2AF-493C-BE02-E4C7B676C297}"/>
                </a:ext>
              </a:extLst>
            </p:cNvPr>
            <p:cNvSpPr/>
            <p:nvPr/>
          </p:nvSpPr>
          <p:spPr bwMode="auto">
            <a:xfrm>
              <a:off x="1921207" y="4079566"/>
              <a:ext cx="388930" cy="13447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DCA1E717-475E-467F-8556-704CE501ECCE}"/>
              </a:ext>
            </a:extLst>
          </p:cNvPr>
          <p:cNvSpPr txBox="1">
            <a:spLocks/>
          </p:cNvSpPr>
          <p:nvPr/>
        </p:nvSpPr>
        <p:spPr>
          <a:xfrm>
            <a:off x="6192012" y="1567970"/>
            <a:ext cx="5390389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parts has each container been split into between 0 and 1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tre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plete the missing fractional notations using the decimal notations to help you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plete the missing decimal notations using the fractional notations to help you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unt forwards and backwards on each number line in fractional and decimal notations.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0239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BA911-1A35-48AE-8C56-ADD539760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64D91DEC-B35E-4F28-B1C6-D661715CE270}"/>
              </a:ext>
            </a:extLst>
          </p:cNvPr>
          <p:cNvGraphicFramePr>
            <a:graphicFrameLocks noGrp="1"/>
          </p:cNvGraphicFramePr>
          <p:nvPr/>
        </p:nvGraphicFramePr>
        <p:xfrm>
          <a:off x="878041" y="1557338"/>
          <a:ext cx="4957794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78897">
                  <a:extLst>
                    <a:ext uri="{9D8B030D-6E8A-4147-A177-3AD203B41FA5}">
                      <a16:colId xmlns:a16="http://schemas.microsoft.com/office/drawing/2014/main" val="1177642842"/>
                    </a:ext>
                  </a:extLst>
                </a:gridCol>
                <a:gridCol w="2478897">
                  <a:extLst>
                    <a:ext uri="{9D8B030D-6E8A-4147-A177-3AD203B41FA5}">
                      <a16:colId xmlns:a16="http://schemas.microsoft.com/office/drawing/2014/main" val="3894720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F0F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F0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3509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61619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4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49736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4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52955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677445"/>
                  </a:ext>
                </a:extLst>
              </a:tr>
            </a:tbl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E3A4BE34-1F8A-4DD1-9B09-E643F47E1DB8}"/>
              </a:ext>
            </a:extLst>
          </p:cNvPr>
          <p:cNvGrpSpPr/>
          <p:nvPr/>
        </p:nvGrpSpPr>
        <p:grpSpPr>
          <a:xfrm>
            <a:off x="1891769" y="2255660"/>
            <a:ext cx="412292" cy="719270"/>
            <a:chOff x="1437672" y="2209834"/>
            <a:chExt cx="412292" cy="71927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0AB08BD-5075-4785-90D8-CD8E5BE330E6}"/>
                </a:ext>
              </a:extLst>
            </p:cNvPr>
            <p:cNvSpPr txBox="1"/>
            <p:nvPr/>
          </p:nvSpPr>
          <p:spPr>
            <a:xfrm>
              <a:off x="1437672" y="220983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6F147CC-78BA-4BC6-893F-892C9AF05FFC}"/>
                </a:ext>
              </a:extLst>
            </p:cNvPr>
            <p:cNvSpPr txBox="1"/>
            <p:nvPr/>
          </p:nvSpPr>
          <p:spPr>
            <a:xfrm>
              <a:off x="1437672" y="252899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10A10EBF-29D5-44C5-A6C0-546070B92235}"/>
                </a:ext>
              </a:extLst>
            </p:cNvPr>
            <p:cNvCxnSpPr>
              <a:cxnSpLocks/>
            </p:cNvCxnSpPr>
            <p:nvPr/>
          </p:nvCxnSpPr>
          <p:spPr>
            <a:xfrm>
              <a:off x="1482405" y="2574761"/>
              <a:ext cx="3228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04E5A0D-2EBC-4718-A2C5-CCFBB85DB544}"/>
              </a:ext>
            </a:extLst>
          </p:cNvPr>
          <p:cNvGrpSpPr/>
          <p:nvPr/>
        </p:nvGrpSpPr>
        <p:grpSpPr>
          <a:xfrm>
            <a:off x="1891769" y="2950303"/>
            <a:ext cx="412292" cy="719270"/>
            <a:chOff x="1437672" y="2209834"/>
            <a:chExt cx="412292" cy="719270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71061D7-FAA5-48C5-8399-12AA05C73EA1}"/>
                </a:ext>
              </a:extLst>
            </p:cNvPr>
            <p:cNvSpPr txBox="1"/>
            <p:nvPr/>
          </p:nvSpPr>
          <p:spPr>
            <a:xfrm>
              <a:off x="1437672" y="220983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56714C5-B59D-4035-BE5A-851885D1578B}"/>
                </a:ext>
              </a:extLst>
            </p:cNvPr>
            <p:cNvSpPr txBox="1"/>
            <p:nvPr/>
          </p:nvSpPr>
          <p:spPr>
            <a:xfrm>
              <a:off x="1437672" y="252899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4</a:t>
              </a: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BCF7F7DF-9B8F-492A-B5DB-FCDFA934A382}"/>
                </a:ext>
              </a:extLst>
            </p:cNvPr>
            <p:cNvCxnSpPr>
              <a:cxnSpLocks/>
            </p:cNvCxnSpPr>
            <p:nvPr/>
          </p:nvCxnSpPr>
          <p:spPr>
            <a:xfrm>
              <a:off x="1482405" y="2574761"/>
              <a:ext cx="3228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1439FC14-CE16-48F0-B28C-F3F0E909662A}"/>
              </a:ext>
            </a:extLst>
          </p:cNvPr>
          <p:cNvSpPr txBox="1"/>
          <p:nvPr/>
        </p:nvSpPr>
        <p:spPr>
          <a:xfrm>
            <a:off x="4366925" y="2400394"/>
            <a:ext cx="5774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5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07D3ECF-028C-4786-A7BD-3CC1CA84AFDF}"/>
              </a:ext>
            </a:extLst>
          </p:cNvPr>
          <p:cNvGrpSpPr/>
          <p:nvPr/>
        </p:nvGrpSpPr>
        <p:grpSpPr>
          <a:xfrm>
            <a:off x="1891769" y="3657310"/>
            <a:ext cx="412292" cy="719270"/>
            <a:chOff x="1437672" y="2209834"/>
            <a:chExt cx="412292" cy="719270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B58FB97-E60C-4767-9439-08F145A9C6FD}"/>
                </a:ext>
              </a:extLst>
            </p:cNvPr>
            <p:cNvSpPr txBox="1"/>
            <p:nvPr/>
          </p:nvSpPr>
          <p:spPr>
            <a:xfrm>
              <a:off x="1437672" y="220983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C5098B8-F42A-4EE8-A2CF-88D3175634FE}"/>
                </a:ext>
              </a:extLst>
            </p:cNvPr>
            <p:cNvSpPr txBox="1"/>
            <p:nvPr/>
          </p:nvSpPr>
          <p:spPr>
            <a:xfrm>
              <a:off x="1437672" y="252899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6D951DF-68C3-40B9-A884-837DCB3D7E05}"/>
                </a:ext>
              </a:extLst>
            </p:cNvPr>
            <p:cNvCxnSpPr>
              <a:cxnSpLocks/>
            </p:cNvCxnSpPr>
            <p:nvPr/>
          </p:nvCxnSpPr>
          <p:spPr>
            <a:xfrm>
              <a:off x="1482405" y="2574761"/>
              <a:ext cx="3228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C690408-B741-4E8B-B5E5-EA3F7BE37C43}"/>
              </a:ext>
            </a:extLst>
          </p:cNvPr>
          <p:cNvGrpSpPr/>
          <p:nvPr/>
        </p:nvGrpSpPr>
        <p:grpSpPr>
          <a:xfrm>
            <a:off x="1813358" y="4351953"/>
            <a:ext cx="569114" cy="719270"/>
            <a:chOff x="1359261" y="2209834"/>
            <a:chExt cx="569114" cy="71927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30B54ED1-EDA5-4460-BAB0-7B9A30E937A3}"/>
                </a:ext>
              </a:extLst>
            </p:cNvPr>
            <p:cNvSpPr txBox="1"/>
            <p:nvPr/>
          </p:nvSpPr>
          <p:spPr>
            <a:xfrm>
              <a:off x="1437672" y="220983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70D3752-2AA1-426B-886F-E72C95D7F89F}"/>
                </a:ext>
              </a:extLst>
            </p:cNvPr>
            <p:cNvSpPr txBox="1"/>
            <p:nvPr/>
          </p:nvSpPr>
          <p:spPr>
            <a:xfrm>
              <a:off x="1359261" y="2528994"/>
              <a:ext cx="5691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0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ADEBF370-D3E4-4CBA-B535-39CADD145133}"/>
                </a:ext>
              </a:extLst>
            </p:cNvPr>
            <p:cNvCxnSpPr>
              <a:cxnSpLocks/>
            </p:cNvCxnSpPr>
            <p:nvPr/>
          </p:nvCxnSpPr>
          <p:spPr>
            <a:xfrm>
              <a:off x="1482405" y="2574761"/>
              <a:ext cx="3228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E6DB98A9-2AFD-4741-B8B7-B906AB456AE0}"/>
              </a:ext>
            </a:extLst>
          </p:cNvPr>
          <p:cNvSpPr txBox="1"/>
          <p:nvPr/>
        </p:nvSpPr>
        <p:spPr>
          <a:xfrm>
            <a:off x="4366924" y="3094495"/>
            <a:ext cx="7344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5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A54B1B6-49C4-4681-A014-E26ED5F164FB}"/>
              </a:ext>
            </a:extLst>
          </p:cNvPr>
          <p:cNvSpPr txBox="1"/>
          <p:nvPr/>
        </p:nvSpPr>
        <p:spPr>
          <a:xfrm>
            <a:off x="4366925" y="3794324"/>
            <a:ext cx="5774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837B06D-5571-4F47-961C-44FBD32DAC73}"/>
              </a:ext>
            </a:extLst>
          </p:cNvPr>
          <p:cNvSpPr txBox="1"/>
          <p:nvPr/>
        </p:nvSpPr>
        <p:spPr>
          <a:xfrm>
            <a:off x="4366925" y="4501437"/>
            <a:ext cx="5774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58D9255-B7E5-4B4C-A095-108E22FDF230}"/>
              </a:ext>
            </a:extLst>
          </p:cNvPr>
          <p:cNvSpPr txBox="1"/>
          <p:nvPr/>
        </p:nvSpPr>
        <p:spPr>
          <a:xfrm>
            <a:off x="1298272" y="1701071"/>
            <a:ext cx="18501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it fraction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960997-9714-4511-A774-19FCD81EB08A}"/>
              </a:ext>
            </a:extLst>
          </p:cNvPr>
          <p:cNvSpPr txBox="1"/>
          <p:nvPr/>
        </p:nvSpPr>
        <p:spPr>
          <a:xfrm>
            <a:off x="3411123" y="1701071"/>
            <a:ext cx="238238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cimal fraction</a:t>
            </a:r>
          </a:p>
        </p:txBody>
      </p:sp>
      <p:sp>
        <p:nvSpPr>
          <p:cNvPr id="3" name="TextBox 19">
            <a:extLst>
              <a:ext uri="{FF2B5EF4-FFF2-40B4-BE49-F238E27FC236}">
                <a16:creationId xmlns:a16="http://schemas.microsoft.com/office/drawing/2014/main" id="{31D2831F-8FDD-421A-B160-7544C7BCBD30}"/>
              </a:ext>
            </a:extLst>
          </p:cNvPr>
          <p:cNvSpPr txBox="1"/>
          <p:nvPr/>
        </p:nvSpPr>
        <p:spPr>
          <a:xfrm>
            <a:off x="6293643" y="4424492"/>
            <a:ext cx="5486401" cy="1015663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 know __ and __ are equivalent because if the hundred grid is split into __ equal parts there would be __ hundredths in each part.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39860D8-52E9-4A48-82AF-1072698675D0}"/>
              </a:ext>
            </a:extLst>
          </p:cNvPr>
          <p:cNvSpPr txBox="1">
            <a:spLocks/>
          </p:cNvSpPr>
          <p:nvPr/>
        </p:nvSpPr>
        <p:spPr>
          <a:xfrm>
            <a:off x="6491288" y="1567970"/>
            <a:ext cx="5091113" cy="1701493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ue or false?                                            0.5, 0.2 and 0.1 could also be written as 0.50, 0.20 and 0.10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do you know each unit and decimal fraction are equivalent to each other? The Dienes could be used to help children’s explanations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3480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38C48-F9BA-45AD-899E-3C7F5EC28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graphicFrame>
        <p:nvGraphicFramePr>
          <p:cNvPr id="5" name="Table 10">
            <a:extLst>
              <a:ext uri="{FF2B5EF4-FFF2-40B4-BE49-F238E27FC236}">
                <a16:creationId xmlns:a16="http://schemas.microsoft.com/office/drawing/2014/main" id="{23410DAE-6DC0-4991-BB9F-FD5E7BA33235}"/>
              </a:ext>
            </a:extLst>
          </p:cNvPr>
          <p:cNvGraphicFramePr>
            <a:graphicFrameLocks noGrp="1"/>
          </p:cNvGraphicFramePr>
          <p:nvPr/>
        </p:nvGraphicFramePr>
        <p:xfrm>
          <a:off x="878041" y="1557338"/>
          <a:ext cx="4957794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78897">
                  <a:extLst>
                    <a:ext uri="{9D8B030D-6E8A-4147-A177-3AD203B41FA5}">
                      <a16:colId xmlns:a16="http://schemas.microsoft.com/office/drawing/2014/main" val="1177642842"/>
                    </a:ext>
                  </a:extLst>
                </a:gridCol>
                <a:gridCol w="2478897">
                  <a:extLst>
                    <a:ext uri="{9D8B030D-6E8A-4147-A177-3AD203B41FA5}">
                      <a16:colId xmlns:a16="http://schemas.microsoft.com/office/drawing/2014/main" val="3894720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F0F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F0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3509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61619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4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49736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4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52955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677445"/>
                  </a:ext>
                </a:extLst>
              </a:tr>
            </a:tbl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C9D8572E-86B4-431C-90A7-1EA19CE836F1}"/>
              </a:ext>
            </a:extLst>
          </p:cNvPr>
          <p:cNvGrpSpPr/>
          <p:nvPr/>
        </p:nvGrpSpPr>
        <p:grpSpPr>
          <a:xfrm>
            <a:off x="1891769" y="2255660"/>
            <a:ext cx="412292" cy="719270"/>
            <a:chOff x="1437672" y="2209834"/>
            <a:chExt cx="412292" cy="71927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2CAFBEC-34F0-46B1-9A2F-EE41219DB986}"/>
                </a:ext>
              </a:extLst>
            </p:cNvPr>
            <p:cNvSpPr txBox="1"/>
            <p:nvPr/>
          </p:nvSpPr>
          <p:spPr>
            <a:xfrm>
              <a:off x="1437672" y="220983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B249D28-7ACC-40CC-B2D1-37F3685ADDCD}"/>
                </a:ext>
              </a:extLst>
            </p:cNvPr>
            <p:cNvSpPr txBox="1"/>
            <p:nvPr/>
          </p:nvSpPr>
          <p:spPr>
            <a:xfrm>
              <a:off x="1437672" y="252899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B520DFAC-5D5E-4D69-8FDA-F40B302816D4}"/>
                </a:ext>
              </a:extLst>
            </p:cNvPr>
            <p:cNvCxnSpPr>
              <a:cxnSpLocks/>
            </p:cNvCxnSpPr>
            <p:nvPr/>
          </p:nvCxnSpPr>
          <p:spPr>
            <a:xfrm>
              <a:off x="1482405" y="2574761"/>
              <a:ext cx="3228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25D91417-833B-4458-97BA-917EAA5D67C0}"/>
              </a:ext>
            </a:extLst>
          </p:cNvPr>
          <p:cNvGrpSpPr/>
          <p:nvPr/>
        </p:nvGrpSpPr>
        <p:grpSpPr>
          <a:xfrm>
            <a:off x="1891769" y="2950303"/>
            <a:ext cx="412292" cy="719270"/>
            <a:chOff x="1437672" y="2209834"/>
            <a:chExt cx="412292" cy="719270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269C199-1C5E-4D73-8421-7F20E3D5AF36}"/>
                </a:ext>
              </a:extLst>
            </p:cNvPr>
            <p:cNvSpPr txBox="1"/>
            <p:nvPr/>
          </p:nvSpPr>
          <p:spPr>
            <a:xfrm>
              <a:off x="1437672" y="220983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C78D9AB-71E7-45CF-9C4F-E44369A66D09}"/>
                </a:ext>
              </a:extLst>
            </p:cNvPr>
            <p:cNvSpPr txBox="1"/>
            <p:nvPr/>
          </p:nvSpPr>
          <p:spPr>
            <a:xfrm>
              <a:off x="1437672" y="252899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4</a:t>
              </a: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758A0B1-8BA3-425A-9FB4-8068534818E4}"/>
                </a:ext>
              </a:extLst>
            </p:cNvPr>
            <p:cNvCxnSpPr>
              <a:cxnSpLocks/>
            </p:cNvCxnSpPr>
            <p:nvPr/>
          </p:nvCxnSpPr>
          <p:spPr>
            <a:xfrm>
              <a:off x="1482405" y="2574761"/>
              <a:ext cx="3228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87E1A7CF-FD89-4086-9F2C-4C2B42E68D55}"/>
              </a:ext>
            </a:extLst>
          </p:cNvPr>
          <p:cNvSpPr txBox="1"/>
          <p:nvPr/>
        </p:nvSpPr>
        <p:spPr>
          <a:xfrm>
            <a:off x="4366925" y="2400394"/>
            <a:ext cx="5774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5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061B724-021D-469B-A664-C86910EC2068}"/>
              </a:ext>
            </a:extLst>
          </p:cNvPr>
          <p:cNvGrpSpPr/>
          <p:nvPr/>
        </p:nvGrpSpPr>
        <p:grpSpPr>
          <a:xfrm>
            <a:off x="1891769" y="3657310"/>
            <a:ext cx="412292" cy="719270"/>
            <a:chOff x="1437672" y="2209834"/>
            <a:chExt cx="412292" cy="719270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BEE37FE-0A8C-477E-B127-BF487B20D73C}"/>
                </a:ext>
              </a:extLst>
            </p:cNvPr>
            <p:cNvSpPr txBox="1"/>
            <p:nvPr/>
          </p:nvSpPr>
          <p:spPr>
            <a:xfrm>
              <a:off x="1437672" y="220983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336F1A1-93F5-4BCF-BE0E-DB9A3F786675}"/>
                </a:ext>
              </a:extLst>
            </p:cNvPr>
            <p:cNvSpPr txBox="1"/>
            <p:nvPr/>
          </p:nvSpPr>
          <p:spPr>
            <a:xfrm>
              <a:off x="1437672" y="252899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2D720243-821E-4269-8A0D-F9E52D877724}"/>
                </a:ext>
              </a:extLst>
            </p:cNvPr>
            <p:cNvCxnSpPr>
              <a:cxnSpLocks/>
            </p:cNvCxnSpPr>
            <p:nvPr/>
          </p:nvCxnSpPr>
          <p:spPr>
            <a:xfrm>
              <a:off x="1482405" y="2574761"/>
              <a:ext cx="3228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AF6AB03-2C29-47F6-AEF6-EC2AAC65B426}"/>
              </a:ext>
            </a:extLst>
          </p:cNvPr>
          <p:cNvGrpSpPr/>
          <p:nvPr/>
        </p:nvGrpSpPr>
        <p:grpSpPr>
          <a:xfrm>
            <a:off x="1813358" y="4351953"/>
            <a:ext cx="569114" cy="719270"/>
            <a:chOff x="1359261" y="2209834"/>
            <a:chExt cx="569114" cy="719270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7A0C36C-0437-4DB7-96A4-DE56DBBD5253}"/>
                </a:ext>
              </a:extLst>
            </p:cNvPr>
            <p:cNvSpPr txBox="1"/>
            <p:nvPr/>
          </p:nvSpPr>
          <p:spPr>
            <a:xfrm>
              <a:off x="1437672" y="220983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66A75A0-9560-4FB1-83ED-B6ADDE95CFD4}"/>
                </a:ext>
              </a:extLst>
            </p:cNvPr>
            <p:cNvSpPr txBox="1"/>
            <p:nvPr/>
          </p:nvSpPr>
          <p:spPr>
            <a:xfrm>
              <a:off x="1359261" y="2528994"/>
              <a:ext cx="5691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0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45B7EB8-D5DE-4C45-9E59-895FEAAC2B75}"/>
                </a:ext>
              </a:extLst>
            </p:cNvPr>
            <p:cNvCxnSpPr>
              <a:cxnSpLocks/>
            </p:cNvCxnSpPr>
            <p:nvPr/>
          </p:nvCxnSpPr>
          <p:spPr>
            <a:xfrm>
              <a:off x="1482405" y="2574761"/>
              <a:ext cx="3228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56691D34-706B-4BB3-AE37-5D917A2CB7C3}"/>
              </a:ext>
            </a:extLst>
          </p:cNvPr>
          <p:cNvSpPr txBox="1"/>
          <p:nvPr/>
        </p:nvSpPr>
        <p:spPr>
          <a:xfrm>
            <a:off x="4366924" y="3094495"/>
            <a:ext cx="7344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9B354B3-62E3-4354-AD12-9CFE461112D9}"/>
              </a:ext>
            </a:extLst>
          </p:cNvPr>
          <p:cNvSpPr txBox="1"/>
          <p:nvPr/>
        </p:nvSpPr>
        <p:spPr>
          <a:xfrm>
            <a:off x="4366925" y="3794324"/>
            <a:ext cx="5774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EEE6AD7-2C4B-4EC0-A116-027A95B23CEA}"/>
              </a:ext>
            </a:extLst>
          </p:cNvPr>
          <p:cNvSpPr txBox="1"/>
          <p:nvPr/>
        </p:nvSpPr>
        <p:spPr>
          <a:xfrm>
            <a:off x="4366925" y="4501437"/>
            <a:ext cx="5774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01ED02E-56C0-4008-8A4D-3A3445695324}"/>
              </a:ext>
            </a:extLst>
          </p:cNvPr>
          <p:cNvSpPr txBox="1"/>
          <p:nvPr/>
        </p:nvSpPr>
        <p:spPr>
          <a:xfrm>
            <a:off x="1298272" y="1701071"/>
            <a:ext cx="18501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it fraction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F9780EF-1F15-431F-A6A5-0CE8B6ACE33B}"/>
              </a:ext>
            </a:extLst>
          </p:cNvPr>
          <p:cNvSpPr txBox="1"/>
          <p:nvPr/>
        </p:nvSpPr>
        <p:spPr>
          <a:xfrm>
            <a:off x="3411123" y="1701071"/>
            <a:ext cx="238238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cimal fra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41D959D9-F27F-478D-8950-0566A9727DB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0" y="1564046"/>
                <a:ext cx="5599814" cy="4101962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It would be useful to memorise these key fraction and decimal equivalents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Make a set of cards with the fraction on one side and the decimal equivalent on the other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If you know wha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is as a decimal, can you work out wha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is?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41D959D9-F27F-478D-8950-0566A9727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564046"/>
                <a:ext cx="5599814" cy="4101962"/>
              </a:xfrm>
              <a:prstGeom prst="rect">
                <a:avLst/>
              </a:prstGeom>
              <a:blipFill>
                <a:blip r:embed="rId2"/>
                <a:stretch>
                  <a:fillRect l="-979" t="-1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19">
                <a:extLst>
                  <a:ext uri="{FF2B5EF4-FFF2-40B4-BE49-F238E27FC236}">
                    <a16:creationId xmlns:a16="http://schemas.microsoft.com/office/drawing/2014/main" id="{E574EBF5-BF51-4A6E-902A-0E04A98DAA0B}"/>
                  </a:ext>
                </a:extLst>
              </p:cNvPr>
              <p:cNvSpPr txBox="1"/>
              <p:nvPr/>
            </p:nvSpPr>
            <p:spPr>
              <a:xfrm>
                <a:off x="6225324" y="4552008"/>
                <a:ext cx="5778795" cy="529504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 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is equivalent to 0.2,s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is equivalent to 0.4  </a:t>
                </a:r>
                <a:endPara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0" name="TextBox 19">
                <a:extLst>
                  <a:ext uri="{FF2B5EF4-FFF2-40B4-BE49-F238E27FC236}">
                    <a16:creationId xmlns:a16="http://schemas.microsoft.com/office/drawing/2014/main" id="{E574EBF5-BF51-4A6E-902A-0E04A98DA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5324" y="4552008"/>
                <a:ext cx="5778795" cy="529504"/>
              </a:xfrm>
              <a:prstGeom prst="rect">
                <a:avLst/>
              </a:prstGeom>
              <a:blipFill>
                <a:blip r:embed="rId3"/>
                <a:stretch>
                  <a:fillRect b="-6897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1642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7F10147-FD2C-4740-BE53-50B77CCE01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5C69897-8567-4F61-960A-6F24536911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077" y="3561630"/>
            <a:ext cx="5185483" cy="23524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EDDE3DB-A03E-4CDA-A4B7-E6643513C1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443" y="1241787"/>
            <a:ext cx="5031557" cy="21046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534B0B0A-5382-47C7-BC87-1E778F99E18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92012" y="1567970"/>
                <a:ext cx="5390389" cy="2819095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Give each pupil one of each of the Dienes shown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If the flat Diene represents 1 one, why does one stick represent 1 tenth and one cube represent 1 hundredth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y is one-tenth recorded in decimal notation as 0.1 and as a fraction as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y is one-hundredth recorded in decimal notation as 0.01 and as a fraction as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0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?</m:t>
                    </m:r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534B0B0A-5382-47C7-BC87-1E778F99E1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2" y="1567970"/>
                <a:ext cx="5390389" cy="2819095"/>
              </a:xfrm>
              <a:prstGeom prst="rect">
                <a:avLst/>
              </a:prstGeom>
              <a:blipFill>
                <a:blip r:embed="rId5"/>
                <a:stretch>
                  <a:fillRect l="-1018" r="-1357" b="-483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3575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30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4229132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30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identify and describe patterns within the number system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860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30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10 Linking fractions, decimals and percentage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306260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6-1: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-10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Placeholder 12" descr="A picture containing text  Description automatically generated">
            <a:extLst>
              <a:ext uri="{FF2B5EF4-FFF2-40B4-BE49-F238E27FC236}">
                <a16:creationId xmlns:a16="http://schemas.microsoft.com/office/drawing/2014/main" id="{FB2648D7-D4C0-4A61-B9E6-9FA90CF682D4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46050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3509637B-ACC0-40F6-9F13-A9D0C1FB162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065"/>
          <a:stretch/>
        </p:blipFill>
        <p:spPr>
          <a:xfrm>
            <a:off x="6430010" y="2533756"/>
            <a:ext cx="4055110" cy="1790488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74737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AE55083-2D74-445E-A692-7F9B2BA7035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65450" y="2533756"/>
            <a:ext cx="4564561" cy="179048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9D48CDA-434B-47D4-A7FB-8F9FB2EE7FF2}"/>
              </a:ext>
            </a:extLst>
          </p:cNvPr>
          <p:cNvSpPr/>
          <p:nvPr/>
        </p:nvSpPr>
        <p:spPr>
          <a:xfrm>
            <a:off x="1706880" y="3327400"/>
            <a:ext cx="4723130" cy="387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FD34BFE-0BEA-4E43-BB60-B42DEA75B0B3}"/>
              </a:ext>
            </a:extLst>
          </p:cNvPr>
          <p:cNvSpPr/>
          <p:nvPr/>
        </p:nvSpPr>
        <p:spPr>
          <a:xfrm>
            <a:off x="1751330" y="3709988"/>
            <a:ext cx="4695644" cy="4190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9AA6EED-1491-4193-BF5C-310A0C2BD4C7}"/>
              </a:ext>
            </a:extLst>
          </p:cNvPr>
          <p:cNvSpPr/>
          <p:nvPr/>
        </p:nvSpPr>
        <p:spPr>
          <a:xfrm>
            <a:off x="8126731" y="31115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42D2EB4-BF54-4FB8-9641-642F00C74B8D}"/>
              </a:ext>
            </a:extLst>
          </p:cNvPr>
          <p:cNvSpPr/>
          <p:nvPr/>
        </p:nvSpPr>
        <p:spPr>
          <a:xfrm>
            <a:off x="8126730" y="3521075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EBBDC60-8E42-4EC6-B5B3-B8AD1F652609}"/>
              </a:ext>
            </a:extLst>
          </p:cNvPr>
          <p:cNvSpPr/>
          <p:nvPr/>
        </p:nvSpPr>
        <p:spPr>
          <a:xfrm>
            <a:off x="7218680" y="3521075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35A94C6-5556-4585-BD44-CB7E3B201D28}"/>
              </a:ext>
            </a:extLst>
          </p:cNvPr>
          <p:cNvSpPr/>
          <p:nvPr/>
        </p:nvSpPr>
        <p:spPr>
          <a:xfrm>
            <a:off x="8942977" y="3521075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5F3A0B2-B2C9-4D12-B767-202B8CCE35EF}"/>
              </a:ext>
            </a:extLst>
          </p:cNvPr>
          <p:cNvSpPr/>
          <p:nvPr/>
        </p:nvSpPr>
        <p:spPr>
          <a:xfrm>
            <a:off x="6626042" y="2749550"/>
            <a:ext cx="1743259" cy="361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1224732-29EE-4184-982F-41ABD16C5E59}"/>
              </a:ext>
            </a:extLst>
          </p:cNvPr>
          <p:cNvSpPr/>
          <p:nvPr/>
        </p:nvSpPr>
        <p:spPr>
          <a:xfrm>
            <a:off x="8369118" y="2754313"/>
            <a:ext cx="1743259" cy="361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9B91D5A-681A-4555-B68B-B4781D9464F8}"/>
              </a:ext>
            </a:extLst>
          </p:cNvPr>
          <p:cNvSpPr/>
          <p:nvPr/>
        </p:nvSpPr>
        <p:spPr>
          <a:xfrm>
            <a:off x="7218680" y="25400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8FBA9FA-51FE-4894-A902-410355F30853}"/>
              </a:ext>
            </a:extLst>
          </p:cNvPr>
          <p:cNvSpPr/>
          <p:nvPr/>
        </p:nvSpPr>
        <p:spPr>
          <a:xfrm>
            <a:off x="8942976" y="2549526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361391B-7159-407E-BDFB-011AE6ACD1CA}"/>
              </a:ext>
            </a:extLst>
          </p:cNvPr>
          <p:cNvSpPr/>
          <p:nvPr/>
        </p:nvSpPr>
        <p:spPr>
          <a:xfrm>
            <a:off x="6822076" y="4115488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E932B6E-4F19-4D1C-B01A-18AC26522800}"/>
              </a:ext>
            </a:extLst>
          </p:cNvPr>
          <p:cNvSpPr/>
          <p:nvPr/>
        </p:nvSpPr>
        <p:spPr>
          <a:xfrm>
            <a:off x="7614555" y="4109932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2209E5B-65CA-4D0C-B006-AAEDA06FB088}"/>
              </a:ext>
            </a:extLst>
          </p:cNvPr>
          <p:cNvSpPr/>
          <p:nvPr/>
        </p:nvSpPr>
        <p:spPr>
          <a:xfrm>
            <a:off x="8497205" y="41021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F88AFCC-1C9B-42CA-9E31-371D33409BC4}"/>
              </a:ext>
            </a:extLst>
          </p:cNvPr>
          <p:cNvSpPr/>
          <p:nvPr/>
        </p:nvSpPr>
        <p:spPr>
          <a:xfrm>
            <a:off x="9386205" y="4129087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09789B5D-7F34-4268-B6AA-2D341ABEE3C6}"/>
              </a:ext>
            </a:extLst>
          </p:cNvPr>
          <p:cNvSpPr/>
          <p:nvPr/>
        </p:nvSpPr>
        <p:spPr>
          <a:xfrm>
            <a:off x="6593858" y="3741455"/>
            <a:ext cx="953579" cy="349841"/>
          </a:xfrm>
          <a:custGeom>
            <a:avLst/>
            <a:gdLst>
              <a:gd name="connsiteX0" fmla="*/ 907081 w 953579"/>
              <a:gd name="connsiteY0" fmla="*/ 28065 h 349841"/>
              <a:gd name="connsiteX1" fmla="*/ 299862 w 953579"/>
              <a:gd name="connsiteY1" fmla="*/ 16159 h 349841"/>
              <a:gd name="connsiteX2" fmla="*/ 283193 w 953579"/>
              <a:gd name="connsiteY2" fmla="*/ 13777 h 349841"/>
              <a:gd name="connsiteX3" fmla="*/ 252237 w 953579"/>
              <a:gd name="connsiteY3" fmla="*/ 9015 h 349841"/>
              <a:gd name="connsiteX4" fmla="*/ 245093 w 953579"/>
              <a:gd name="connsiteY4" fmla="*/ 6634 h 349841"/>
              <a:gd name="connsiteX5" fmla="*/ 159368 w 953579"/>
              <a:gd name="connsiteY5" fmla="*/ 1871 h 349841"/>
              <a:gd name="connsiteX6" fmla="*/ 4587 w 953579"/>
              <a:gd name="connsiteY6" fmla="*/ 6634 h 349841"/>
              <a:gd name="connsiteX7" fmla="*/ 6968 w 953579"/>
              <a:gd name="connsiteY7" fmla="*/ 39971 h 349841"/>
              <a:gd name="connsiteX8" fmla="*/ 11731 w 953579"/>
              <a:gd name="connsiteY8" fmla="*/ 51877 h 349841"/>
              <a:gd name="connsiteX9" fmla="*/ 26018 w 953579"/>
              <a:gd name="connsiteY9" fmla="*/ 82834 h 349841"/>
              <a:gd name="connsiteX10" fmla="*/ 40306 w 953579"/>
              <a:gd name="connsiteY10" fmla="*/ 101884 h 349841"/>
              <a:gd name="connsiteX11" fmla="*/ 49831 w 953579"/>
              <a:gd name="connsiteY11" fmla="*/ 118552 h 349841"/>
              <a:gd name="connsiteX12" fmla="*/ 59356 w 953579"/>
              <a:gd name="connsiteY12" fmla="*/ 137602 h 349841"/>
              <a:gd name="connsiteX13" fmla="*/ 71262 w 953579"/>
              <a:gd name="connsiteY13" fmla="*/ 147127 h 349841"/>
              <a:gd name="connsiteX14" fmla="*/ 87931 w 953579"/>
              <a:gd name="connsiteY14" fmla="*/ 175702 h 349841"/>
              <a:gd name="connsiteX15" fmla="*/ 102218 w 953579"/>
              <a:gd name="connsiteY15" fmla="*/ 194752 h 349841"/>
              <a:gd name="connsiteX16" fmla="*/ 111743 w 953579"/>
              <a:gd name="connsiteY16" fmla="*/ 201896 h 349841"/>
              <a:gd name="connsiteX17" fmla="*/ 126031 w 953579"/>
              <a:gd name="connsiteY17" fmla="*/ 220946 h 349841"/>
              <a:gd name="connsiteX18" fmla="*/ 137937 w 953579"/>
              <a:gd name="connsiteY18" fmla="*/ 237615 h 349841"/>
              <a:gd name="connsiteX19" fmla="*/ 145081 w 953579"/>
              <a:gd name="connsiteY19" fmla="*/ 247140 h 349841"/>
              <a:gd name="connsiteX20" fmla="*/ 152224 w 953579"/>
              <a:gd name="connsiteY20" fmla="*/ 263809 h 349841"/>
              <a:gd name="connsiteX21" fmla="*/ 161749 w 953579"/>
              <a:gd name="connsiteY21" fmla="*/ 268571 h 349841"/>
              <a:gd name="connsiteX22" fmla="*/ 168893 w 953579"/>
              <a:gd name="connsiteY22" fmla="*/ 278096 h 349841"/>
              <a:gd name="connsiteX23" fmla="*/ 173656 w 953579"/>
              <a:gd name="connsiteY23" fmla="*/ 285240 h 349841"/>
              <a:gd name="connsiteX24" fmla="*/ 180799 w 953579"/>
              <a:gd name="connsiteY24" fmla="*/ 290002 h 349841"/>
              <a:gd name="connsiteX25" fmla="*/ 195087 w 953579"/>
              <a:gd name="connsiteY25" fmla="*/ 301909 h 349841"/>
              <a:gd name="connsiteX26" fmla="*/ 211756 w 953579"/>
              <a:gd name="connsiteY26" fmla="*/ 313815 h 349841"/>
              <a:gd name="connsiteX27" fmla="*/ 233187 w 953579"/>
              <a:gd name="connsiteY27" fmla="*/ 320959 h 349841"/>
              <a:gd name="connsiteX28" fmla="*/ 242712 w 953579"/>
              <a:gd name="connsiteY28" fmla="*/ 325721 h 349841"/>
              <a:gd name="connsiteX29" fmla="*/ 256999 w 953579"/>
              <a:gd name="connsiteY29" fmla="*/ 328102 h 349841"/>
              <a:gd name="connsiteX30" fmla="*/ 266524 w 953579"/>
              <a:gd name="connsiteY30" fmla="*/ 330484 h 349841"/>
              <a:gd name="connsiteX31" fmla="*/ 273668 w 953579"/>
              <a:gd name="connsiteY31" fmla="*/ 332865 h 349841"/>
              <a:gd name="connsiteX32" fmla="*/ 309387 w 953579"/>
              <a:gd name="connsiteY32" fmla="*/ 337627 h 349841"/>
              <a:gd name="connsiteX33" fmla="*/ 318912 w 953579"/>
              <a:gd name="connsiteY33" fmla="*/ 340009 h 349841"/>
              <a:gd name="connsiteX34" fmla="*/ 378443 w 953579"/>
              <a:gd name="connsiteY34" fmla="*/ 347152 h 349841"/>
              <a:gd name="connsiteX35" fmla="*/ 661812 w 953579"/>
              <a:gd name="connsiteY35" fmla="*/ 340009 h 349841"/>
              <a:gd name="connsiteX36" fmla="*/ 673718 w 953579"/>
              <a:gd name="connsiteY36" fmla="*/ 335246 h 349841"/>
              <a:gd name="connsiteX37" fmla="*/ 695149 w 953579"/>
              <a:gd name="connsiteY37" fmla="*/ 330484 h 349841"/>
              <a:gd name="connsiteX38" fmla="*/ 704674 w 953579"/>
              <a:gd name="connsiteY38" fmla="*/ 328102 h 349841"/>
              <a:gd name="connsiteX39" fmla="*/ 726106 w 953579"/>
              <a:gd name="connsiteY39" fmla="*/ 325721 h 349841"/>
              <a:gd name="connsiteX40" fmla="*/ 742774 w 953579"/>
              <a:gd name="connsiteY40" fmla="*/ 316196 h 349841"/>
              <a:gd name="connsiteX41" fmla="*/ 749918 w 953579"/>
              <a:gd name="connsiteY41" fmla="*/ 313815 h 349841"/>
              <a:gd name="connsiteX42" fmla="*/ 768968 w 953579"/>
              <a:gd name="connsiteY42" fmla="*/ 292384 h 349841"/>
              <a:gd name="connsiteX43" fmla="*/ 785637 w 953579"/>
              <a:gd name="connsiteY43" fmla="*/ 285240 h 349841"/>
              <a:gd name="connsiteX44" fmla="*/ 799924 w 953579"/>
              <a:gd name="connsiteY44" fmla="*/ 280477 h 349841"/>
              <a:gd name="connsiteX45" fmla="*/ 816593 w 953579"/>
              <a:gd name="connsiteY45" fmla="*/ 270952 h 349841"/>
              <a:gd name="connsiteX46" fmla="*/ 826118 w 953579"/>
              <a:gd name="connsiteY46" fmla="*/ 266190 h 349841"/>
              <a:gd name="connsiteX47" fmla="*/ 847549 w 953579"/>
              <a:gd name="connsiteY47" fmla="*/ 259046 h 349841"/>
              <a:gd name="connsiteX48" fmla="*/ 861837 w 953579"/>
              <a:gd name="connsiteY48" fmla="*/ 254284 h 349841"/>
              <a:gd name="connsiteX49" fmla="*/ 868981 w 953579"/>
              <a:gd name="connsiteY49" fmla="*/ 247140 h 349841"/>
              <a:gd name="connsiteX50" fmla="*/ 885649 w 953579"/>
              <a:gd name="connsiteY50" fmla="*/ 242377 h 349841"/>
              <a:gd name="connsiteX51" fmla="*/ 897556 w 953579"/>
              <a:gd name="connsiteY51" fmla="*/ 235234 h 349841"/>
              <a:gd name="connsiteX52" fmla="*/ 904699 w 953579"/>
              <a:gd name="connsiteY52" fmla="*/ 220946 h 349841"/>
              <a:gd name="connsiteX53" fmla="*/ 909462 w 953579"/>
              <a:gd name="connsiteY53" fmla="*/ 211421 h 349841"/>
              <a:gd name="connsiteX54" fmla="*/ 914224 w 953579"/>
              <a:gd name="connsiteY54" fmla="*/ 197134 h 349841"/>
              <a:gd name="connsiteX55" fmla="*/ 930893 w 953579"/>
              <a:gd name="connsiteY55" fmla="*/ 182846 h 349841"/>
              <a:gd name="connsiteX56" fmla="*/ 945181 w 953579"/>
              <a:gd name="connsiteY56" fmla="*/ 173321 h 349841"/>
              <a:gd name="connsiteX57" fmla="*/ 947562 w 953579"/>
              <a:gd name="connsiteY57" fmla="*/ 156652 h 349841"/>
              <a:gd name="connsiteX58" fmla="*/ 952324 w 953579"/>
              <a:gd name="connsiteY58" fmla="*/ 149509 h 349841"/>
              <a:gd name="connsiteX59" fmla="*/ 949943 w 953579"/>
              <a:gd name="connsiteY59" fmla="*/ 132840 h 349841"/>
              <a:gd name="connsiteX60" fmla="*/ 947562 w 953579"/>
              <a:gd name="connsiteY60" fmla="*/ 125696 h 349841"/>
              <a:gd name="connsiteX61" fmla="*/ 938037 w 953579"/>
              <a:gd name="connsiteY61" fmla="*/ 111409 h 349841"/>
              <a:gd name="connsiteX62" fmla="*/ 933274 w 953579"/>
              <a:gd name="connsiteY62" fmla="*/ 94740 h 349841"/>
              <a:gd name="connsiteX63" fmla="*/ 930893 w 953579"/>
              <a:gd name="connsiteY63" fmla="*/ 82834 h 349841"/>
              <a:gd name="connsiteX64" fmla="*/ 923749 w 953579"/>
              <a:gd name="connsiteY64" fmla="*/ 61402 h 349841"/>
              <a:gd name="connsiteX65" fmla="*/ 921368 w 953579"/>
              <a:gd name="connsiteY65" fmla="*/ 54259 h 349841"/>
              <a:gd name="connsiteX66" fmla="*/ 916606 w 953579"/>
              <a:gd name="connsiteY66" fmla="*/ 44734 h 349841"/>
              <a:gd name="connsiteX67" fmla="*/ 911843 w 953579"/>
              <a:gd name="connsiteY67" fmla="*/ 28065 h 349841"/>
              <a:gd name="connsiteX68" fmla="*/ 907081 w 953579"/>
              <a:gd name="connsiteY68" fmla="*/ 28065 h 34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953579" h="349841">
                <a:moveTo>
                  <a:pt x="907081" y="28065"/>
                </a:moveTo>
                <a:cubicBezTo>
                  <a:pt x="805084" y="26081"/>
                  <a:pt x="898690" y="20893"/>
                  <a:pt x="299862" y="16159"/>
                </a:cubicBezTo>
                <a:cubicBezTo>
                  <a:pt x="294249" y="16115"/>
                  <a:pt x="288740" y="14631"/>
                  <a:pt x="283193" y="13777"/>
                </a:cubicBezTo>
                <a:cubicBezTo>
                  <a:pt x="240367" y="7188"/>
                  <a:pt x="300427" y="15898"/>
                  <a:pt x="252237" y="9015"/>
                </a:cubicBezTo>
                <a:cubicBezTo>
                  <a:pt x="249856" y="8221"/>
                  <a:pt x="247554" y="7126"/>
                  <a:pt x="245093" y="6634"/>
                </a:cubicBezTo>
                <a:cubicBezTo>
                  <a:pt x="219242" y="1463"/>
                  <a:pt x="178149" y="2519"/>
                  <a:pt x="159368" y="1871"/>
                </a:cubicBezTo>
                <a:cubicBezTo>
                  <a:pt x="107774" y="3459"/>
                  <a:pt x="54664" y="-5885"/>
                  <a:pt x="4587" y="6634"/>
                </a:cubicBezTo>
                <a:cubicBezTo>
                  <a:pt x="-6221" y="9336"/>
                  <a:pt x="5230" y="28967"/>
                  <a:pt x="6968" y="39971"/>
                </a:cubicBezTo>
                <a:cubicBezTo>
                  <a:pt x="7635" y="44193"/>
                  <a:pt x="10230" y="47875"/>
                  <a:pt x="11731" y="51877"/>
                </a:cubicBezTo>
                <a:cubicBezTo>
                  <a:pt x="16374" y="64258"/>
                  <a:pt x="14913" y="68028"/>
                  <a:pt x="26018" y="82834"/>
                </a:cubicBezTo>
                <a:lnTo>
                  <a:pt x="40306" y="101884"/>
                </a:lnTo>
                <a:cubicBezTo>
                  <a:pt x="45563" y="117655"/>
                  <a:pt x="38618" y="99330"/>
                  <a:pt x="49831" y="118552"/>
                </a:cubicBezTo>
                <a:cubicBezTo>
                  <a:pt x="53408" y="124684"/>
                  <a:pt x="53812" y="133167"/>
                  <a:pt x="59356" y="137602"/>
                </a:cubicBezTo>
                <a:cubicBezTo>
                  <a:pt x="63325" y="140777"/>
                  <a:pt x="67862" y="143349"/>
                  <a:pt x="71262" y="147127"/>
                </a:cubicBezTo>
                <a:cubicBezTo>
                  <a:pt x="83250" y="160448"/>
                  <a:pt x="78683" y="161317"/>
                  <a:pt x="87931" y="175702"/>
                </a:cubicBezTo>
                <a:cubicBezTo>
                  <a:pt x="92223" y="182379"/>
                  <a:pt x="96879" y="188879"/>
                  <a:pt x="102218" y="194752"/>
                </a:cubicBezTo>
                <a:cubicBezTo>
                  <a:pt x="104888" y="197689"/>
                  <a:pt x="109073" y="198959"/>
                  <a:pt x="111743" y="201896"/>
                </a:cubicBezTo>
                <a:cubicBezTo>
                  <a:pt x="117082" y="207769"/>
                  <a:pt x="121268" y="214596"/>
                  <a:pt x="126031" y="220946"/>
                </a:cubicBezTo>
                <a:cubicBezTo>
                  <a:pt x="149373" y="252069"/>
                  <a:pt x="120529" y="213245"/>
                  <a:pt x="137937" y="237615"/>
                </a:cubicBezTo>
                <a:cubicBezTo>
                  <a:pt x="140244" y="240844"/>
                  <a:pt x="142700" y="243965"/>
                  <a:pt x="145081" y="247140"/>
                </a:cubicBezTo>
                <a:cubicBezTo>
                  <a:pt x="146504" y="251409"/>
                  <a:pt x="149282" y="260867"/>
                  <a:pt x="152224" y="263809"/>
                </a:cubicBezTo>
                <a:cubicBezTo>
                  <a:pt x="154734" y="266319"/>
                  <a:pt x="158574" y="266984"/>
                  <a:pt x="161749" y="268571"/>
                </a:cubicBezTo>
                <a:cubicBezTo>
                  <a:pt x="164130" y="271746"/>
                  <a:pt x="166586" y="274867"/>
                  <a:pt x="168893" y="278096"/>
                </a:cubicBezTo>
                <a:cubicBezTo>
                  <a:pt x="170557" y="280425"/>
                  <a:pt x="171632" y="283216"/>
                  <a:pt x="173656" y="285240"/>
                </a:cubicBezTo>
                <a:cubicBezTo>
                  <a:pt x="175679" y="287263"/>
                  <a:pt x="178601" y="288170"/>
                  <a:pt x="180799" y="290002"/>
                </a:cubicBezTo>
                <a:cubicBezTo>
                  <a:pt x="207469" y="312228"/>
                  <a:pt x="170266" y="284181"/>
                  <a:pt x="195087" y="301909"/>
                </a:cubicBezTo>
                <a:cubicBezTo>
                  <a:pt x="196147" y="302666"/>
                  <a:pt x="209066" y="312694"/>
                  <a:pt x="211756" y="313815"/>
                </a:cubicBezTo>
                <a:cubicBezTo>
                  <a:pt x="218707" y="316711"/>
                  <a:pt x="226159" y="318256"/>
                  <a:pt x="233187" y="320959"/>
                </a:cubicBezTo>
                <a:cubicBezTo>
                  <a:pt x="236500" y="322233"/>
                  <a:pt x="239312" y="324701"/>
                  <a:pt x="242712" y="325721"/>
                </a:cubicBezTo>
                <a:cubicBezTo>
                  <a:pt x="247336" y="327108"/>
                  <a:pt x="252265" y="327155"/>
                  <a:pt x="256999" y="328102"/>
                </a:cubicBezTo>
                <a:cubicBezTo>
                  <a:pt x="260208" y="328744"/>
                  <a:pt x="263377" y="329585"/>
                  <a:pt x="266524" y="330484"/>
                </a:cubicBezTo>
                <a:cubicBezTo>
                  <a:pt x="268938" y="331174"/>
                  <a:pt x="271192" y="332452"/>
                  <a:pt x="273668" y="332865"/>
                </a:cubicBezTo>
                <a:cubicBezTo>
                  <a:pt x="285516" y="334839"/>
                  <a:pt x="297522" y="335754"/>
                  <a:pt x="309387" y="337627"/>
                </a:cubicBezTo>
                <a:cubicBezTo>
                  <a:pt x="312620" y="338137"/>
                  <a:pt x="315675" y="339523"/>
                  <a:pt x="318912" y="340009"/>
                </a:cubicBezTo>
                <a:cubicBezTo>
                  <a:pt x="335057" y="342431"/>
                  <a:pt x="360627" y="345173"/>
                  <a:pt x="378443" y="347152"/>
                </a:cubicBezTo>
                <a:cubicBezTo>
                  <a:pt x="653953" y="342319"/>
                  <a:pt x="561162" y="360137"/>
                  <a:pt x="661812" y="340009"/>
                </a:cubicBezTo>
                <a:cubicBezTo>
                  <a:pt x="665781" y="338421"/>
                  <a:pt x="669608" y="336420"/>
                  <a:pt x="673718" y="335246"/>
                </a:cubicBezTo>
                <a:cubicBezTo>
                  <a:pt x="680754" y="333236"/>
                  <a:pt x="688019" y="332130"/>
                  <a:pt x="695149" y="330484"/>
                </a:cubicBezTo>
                <a:cubicBezTo>
                  <a:pt x="698338" y="329748"/>
                  <a:pt x="701439" y="328600"/>
                  <a:pt x="704674" y="328102"/>
                </a:cubicBezTo>
                <a:cubicBezTo>
                  <a:pt x="711778" y="327009"/>
                  <a:pt x="718962" y="326515"/>
                  <a:pt x="726106" y="325721"/>
                </a:cubicBezTo>
                <a:cubicBezTo>
                  <a:pt x="742485" y="320261"/>
                  <a:pt x="722590" y="327730"/>
                  <a:pt x="742774" y="316196"/>
                </a:cubicBezTo>
                <a:cubicBezTo>
                  <a:pt x="744953" y="314951"/>
                  <a:pt x="747537" y="314609"/>
                  <a:pt x="749918" y="313815"/>
                </a:cubicBezTo>
                <a:cubicBezTo>
                  <a:pt x="754456" y="307008"/>
                  <a:pt x="761978" y="294715"/>
                  <a:pt x="768968" y="292384"/>
                </a:cubicBezTo>
                <a:cubicBezTo>
                  <a:pt x="791973" y="284714"/>
                  <a:pt x="756200" y="297015"/>
                  <a:pt x="785637" y="285240"/>
                </a:cubicBezTo>
                <a:cubicBezTo>
                  <a:pt x="790298" y="283376"/>
                  <a:pt x="795434" y="282722"/>
                  <a:pt x="799924" y="280477"/>
                </a:cubicBezTo>
                <a:cubicBezTo>
                  <a:pt x="828706" y="266087"/>
                  <a:pt x="793033" y="284415"/>
                  <a:pt x="816593" y="270952"/>
                </a:cubicBezTo>
                <a:cubicBezTo>
                  <a:pt x="819675" y="269191"/>
                  <a:pt x="823036" y="267951"/>
                  <a:pt x="826118" y="266190"/>
                </a:cubicBezTo>
                <a:cubicBezTo>
                  <a:pt x="843217" y="256419"/>
                  <a:pt x="820422" y="265827"/>
                  <a:pt x="847549" y="259046"/>
                </a:cubicBezTo>
                <a:cubicBezTo>
                  <a:pt x="852419" y="257829"/>
                  <a:pt x="861837" y="254284"/>
                  <a:pt x="861837" y="254284"/>
                </a:cubicBezTo>
                <a:cubicBezTo>
                  <a:pt x="864218" y="251903"/>
                  <a:pt x="866179" y="249008"/>
                  <a:pt x="868981" y="247140"/>
                </a:cubicBezTo>
                <a:cubicBezTo>
                  <a:pt x="871029" y="245775"/>
                  <a:pt x="884382" y="242694"/>
                  <a:pt x="885649" y="242377"/>
                </a:cubicBezTo>
                <a:cubicBezTo>
                  <a:pt x="889618" y="239996"/>
                  <a:pt x="894042" y="238246"/>
                  <a:pt x="897556" y="235234"/>
                </a:cubicBezTo>
                <a:cubicBezTo>
                  <a:pt x="902722" y="230806"/>
                  <a:pt x="902280" y="226591"/>
                  <a:pt x="904699" y="220946"/>
                </a:cubicBezTo>
                <a:cubicBezTo>
                  <a:pt x="906097" y="217683"/>
                  <a:pt x="908144" y="214717"/>
                  <a:pt x="909462" y="211421"/>
                </a:cubicBezTo>
                <a:cubicBezTo>
                  <a:pt x="911326" y="206760"/>
                  <a:pt x="910674" y="200684"/>
                  <a:pt x="914224" y="197134"/>
                </a:cubicBezTo>
                <a:cubicBezTo>
                  <a:pt x="931951" y="179407"/>
                  <a:pt x="909509" y="201175"/>
                  <a:pt x="930893" y="182846"/>
                </a:cubicBezTo>
                <a:cubicBezTo>
                  <a:pt x="942244" y="173117"/>
                  <a:pt x="933029" y="177371"/>
                  <a:pt x="945181" y="173321"/>
                </a:cubicBezTo>
                <a:cubicBezTo>
                  <a:pt x="945975" y="167765"/>
                  <a:pt x="945949" y="162028"/>
                  <a:pt x="947562" y="156652"/>
                </a:cubicBezTo>
                <a:cubicBezTo>
                  <a:pt x="948384" y="153911"/>
                  <a:pt x="952039" y="152356"/>
                  <a:pt x="952324" y="149509"/>
                </a:cubicBezTo>
                <a:cubicBezTo>
                  <a:pt x="952882" y="143924"/>
                  <a:pt x="951044" y="138344"/>
                  <a:pt x="949943" y="132840"/>
                </a:cubicBezTo>
                <a:cubicBezTo>
                  <a:pt x="949451" y="130379"/>
                  <a:pt x="948781" y="127890"/>
                  <a:pt x="947562" y="125696"/>
                </a:cubicBezTo>
                <a:cubicBezTo>
                  <a:pt x="944782" y="120693"/>
                  <a:pt x="938037" y="111409"/>
                  <a:pt x="938037" y="111409"/>
                </a:cubicBezTo>
                <a:cubicBezTo>
                  <a:pt x="935387" y="103459"/>
                  <a:pt x="935266" y="103702"/>
                  <a:pt x="933274" y="94740"/>
                </a:cubicBezTo>
                <a:cubicBezTo>
                  <a:pt x="932396" y="90789"/>
                  <a:pt x="931958" y="86739"/>
                  <a:pt x="930893" y="82834"/>
                </a:cubicBezTo>
                <a:cubicBezTo>
                  <a:pt x="930881" y="82790"/>
                  <a:pt x="924947" y="64995"/>
                  <a:pt x="923749" y="61402"/>
                </a:cubicBezTo>
                <a:cubicBezTo>
                  <a:pt x="922955" y="59021"/>
                  <a:pt x="922490" y="56504"/>
                  <a:pt x="921368" y="54259"/>
                </a:cubicBezTo>
                <a:cubicBezTo>
                  <a:pt x="919781" y="51084"/>
                  <a:pt x="917852" y="48058"/>
                  <a:pt x="916606" y="44734"/>
                </a:cubicBezTo>
                <a:cubicBezTo>
                  <a:pt x="915927" y="42924"/>
                  <a:pt x="913485" y="30529"/>
                  <a:pt x="911843" y="28065"/>
                </a:cubicBezTo>
                <a:cubicBezTo>
                  <a:pt x="911403" y="27405"/>
                  <a:pt x="1009078" y="30049"/>
                  <a:pt x="907081" y="2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1ACB2299-7DDE-4AA5-9A7D-4AF594FD032D}"/>
              </a:ext>
            </a:extLst>
          </p:cNvPr>
          <p:cNvSpPr/>
          <p:nvPr/>
        </p:nvSpPr>
        <p:spPr>
          <a:xfrm>
            <a:off x="7460783" y="3745321"/>
            <a:ext cx="953579" cy="349841"/>
          </a:xfrm>
          <a:custGeom>
            <a:avLst/>
            <a:gdLst>
              <a:gd name="connsiteX0" fmla="*/ 907081 w 953579"/>
              <a:gd name="connsiteY0" fmla="*/ 28065 h 349841"/>
              <a:gd name="connsiteX1" fmla="*/ 299862 w 953579"/>
              <a:gd name="connsiteY1" fmla="*/ 16159 h 349841"/>
              <a:gd name="connsiteX2" fmla="*/ 283193 w 953579"/>
              <a:gd name="connsiteY2" fmla="*/ 13777 h 349841"/>
              <a:gd name="connsiteX3" fmla="*/ 252237 w 953579"/>
              <a:gd name="connsiteY3" fmla="*/ 9015 h 349841"/>
              <a:gd name="connsiteX4" fmla="*/ 245093 w 953579"/>
              <a:gd name="connsiteY4" fmla="*/ 6634 h 349841"/>
              <a:gd name="connsiteX5" fmla="*/ 159368 w 953579"/>
              <a:gd name="connsiteY5" fmla="*/ 1871 h 349841"/>
              <a:gd name="connsiteX6" fmla="*/ 4587 w 953579"/>
              <a:gd name="connsiteY6" fmla="*/ 6634 h 349841"/>
              <a:gd name="connsiteX7" fmla="*/ 6968 w 953579"/>
              <a:gd name="connsiteY7" fmla="*/ 39971 h 349841"/>
              <a:gd name="connsiteX8" fmla="*/ 11731 w 953579"/>
              <a:gd name="connsiteY8" fmla="*/ 51877 h 349841"/>
              <a:gd name="connsiteX9" fmla="*/ 26018 w 953579"/>
              <a:gd name="connsiteY9" fmla="*/ 82834 h 349841"/>
              <a:gd name="connsiteX10" fmla="*/ 40306 w 953579"/>
              <a:gd name="connsiteY10" fmla="*/ 101884 h 349841"/>
              <a:gd name="connsiteX11" fmla="*/ 49831 w 953579"/>
              <a:gd name="connsiteY11" fmla="*/ 118552 h 349841"/>
              <a:gd name="connsiteX12" fmla="*/ 59356 w 953579"/>
              <a:gd name="connsiteY12" fmla="*/ 137602 h 349841"/>
              <a:gd name="connsiteX13" fmla="*/ 71262 w 953579"/>
              <a:gd name="connsiteY13" fmla="*/ 147127 h 349841"/>
              <a:gd name="connsiteX14" fmla="*/ 87931 w 953579"/>
              <a:gd name="connsiteY14" fmla="*/ 175702 h 349841"/>
              <a:gd name="connsiteX15" fmla="*/ 102218 w 953579"/>
              <a:gd name="connsiteY15" fmla="*/ 194752 h 349841"/>
              <a:gd name="connsiteX16" fmla="*/ 111743 w 953579"/>
              <a:gd name="connsiteY16" fmla="*/ 201896 h 349841"/>
              <a:gd name="connsiteX17" fmla="*/ 126031 w 953579"/>
              <a:gd name="connsiteY17" fmla="*/ 220946 h 349841"/>
              <a:gd name="connsiteX18" fmla="*/ 137937 w 953579"/>
              <a:gd name="connsiteY18" fmla="*/ 237615 h 349841"/>
              <a:gd name="connsiteX19" fmla="*/ 145081 w 953579"/>
              <a:gd name="connsiteY19" fmla="*/ 247140 h 349841"/>
              <a:gd name="connsiteX20" fmla="*/ 152224 w 953579"/>
              <a:gd name="connsiteY20" fmla="*/ 263809 h 349841"/>
              <a:gd name="connsiteX21" fmla="*/ 161749 w 953579"/>
              <a:gd name="connsiteY21" fmla="*/ 268571 h 349841"/>
              <a:gd name="connsiteX22" fmla="*/ 168893 w 953579"/>
              <a:gd name="connsiteY22" fmla="*/ 278096 h 349841"/>
              <a:gd name="connsiteX23" fmla="*/ 173656 w 953579"/>
              <a:gd name="connsiteY23" fmla="*/ 285240 h 349841"/>
              <a:gd name="connsiteX24" fmla="*/ 180799 w 953579"/>
              <a:gd name="connsiteY24" fmla="*/ 290002 h 349841"/>
              <a:gd name="connsiteX25" fmla="*/ 195087 w 953579"/>
              <a:gd name="connsiteY25" fmla="*/ 301909 h 349841"/>
              <a:gd name="connsiteX26" fmla="*/ 211756 w 953579"/>
              <a:gd name="connsiteY26" fmla="*/ 313815 h 349841"/>
              <a:gd name="connsiteX27" fmla="*/ 233187 w 953579"/>
              <a:gd name="connsiteY27" fmla="*/ 320959 h 349841"/>
              <a:gd name="connsiteX28" fmla="*/ 242712 w 953579"/>
              <a:gd name="connsiteY28" fmla="*/ 325721 h 349841"/>
              <a:gd name="connsiteX29" fmla="*/ 256999 w 953579"/>
              <a:gd name="connsiteY29" fmla="*/ 328102 h 349841"/>
              <a:gd name="connsiteX30" fmla="*/ 266524 w 953579"/>
              <a:gd name="connsiteY30" fmla="*/ 330484 h 349841"/>
              <a:gd name="connsiteX31" fmla="*/ 273668 w 953579"/>
              <a:gd name="connsiteY31" fmla="*/ 332865 h 349841"/>
              <a:gd name="connsiteX32" fmla="*/ 309387 w 953579"/>
              <a:gd name="connsiteY32" fmla="*/ 337627 h 349841"/>
              <a:gd name="connsiteX33" fmla="*/ 318912 w 953579"/>
              <a:gd name="connsiteY33" fmla="*/ 340009 h 349841"/>
              <a:gd name="connsiteX34" fmla="*/ 378443 w 953579"/>
              <a:gd name="connsiteY34" fmla="*/ 347152 h 349841"/>
              <a:gd name="connsiteX35" fmla="*/ 661812 w 953579"/>
              <a:gd name="connsiteY35" fmla="*/ 340009 h 349841"/>
              <a:gd name="connsiteX36" fmla="*/ 673718 w 953579"/>
              <a:gd name="connsiteY36" fmla="*/ 335246 h 349841"/>
              <a:gd name="connsiteX37" fmla="*/ 695149 w 953579"/>
              <a:gd name="connsiteY37" fmla="*/ 330484 h 349841"/>
              <a:gd name="connsiteX38" fmla="*/ 704674 w 953579"/>
              <a:gd name="connsiteY38" fmla="*/ 328102 h 349841"/>
              <a:gd name="connsiteX39" fmla="*/ 726106 w 953579"/>
              <a:gd name="connsiteY39" fmla="*/ 325721 h 349841"/>
              <a:gd name="connsiteX40" fmla="*/ 742774 w 953579"/>
              <a:gd name="connsiteY40" fmla="*/ 316196 h 349841"/>
              <a:gd name="connsiteX41" fmla="*/ 749918 w 953579"/>
              <a:gd name="connsiteY41" fmla="*/ 313815 h 349841"/>
              <a:gd name="connsiteX42" fmla="*/ 768968 w 953579"/>
              <a:gd name="connsiteY42" fmla="*/ 292384 h 349841"/>
              <a:gd name="connsiteX43" fmla="*/ 785637 w 953579"/>
              <a:gd name="connsiteY43" fmla="*/ 285240 h 349841"/>
              <a:gd name="connsiteX44" fmla="*/ 799924 w 953579"/>
              <a:gd name="connsiteY44" fmla="*/ 280477 h 349841"/>
              <a:gd name="connsiteX45" fmla="*/ 816593 w 953579"/>
              <a:gd name="connsiteY45" fmla="*/ 270952 h 349841"/>
              <a:gd name="connsiteX46" fmla="*/ 826118 w 953579"/>
              <a:gd name="connsiteY46" fmla="*/ 266190 h 349841"/>
              <a:gd name="connsiteX47" fmla="*/ 847549 w 953579"/>
              <a:gd name="connsiteY47" fmla="*/ 259046 h 349841"/>
              <a:gd name="connsiteX48" fmla="*/ 861837 w 953579"/>
              <a:gd name="connsiteY48" fmla="*/ 254284 h 349841"/>
              <a:gd name="connsiteX49" fmla="*/ 868981 w 953579"/>
              <a:gd name="connsiteY49" fmla="*/ 247140 h 349841"/>
              <a:gd name="connsiteX50" fmla="*/ 885649 w 953579"/>
              <a:gd name="connsiteY50" fmla="*/ 242377 h 349841"/>
              <a:gd name="connsiteX51" fmla="*/ 897556 w 953579"/>
              <a:gd name="connsiteY51" fmla="*/ 235234 h 349841"/>
              <a:gd name="connsiteX52" fmla="*/ 904699 w 953579"/>
              <a:gd name="connsiteY52" fmla="*/ 220946 h 349841"/>
              <a:gd name="connsiteX53" fmla="*/ 909462 w 953579"/>
              <a:gd name="connsiteY53" fmla="*/ 211421 h 349841"/>
              <a:gd name="connsiteX54" fmla="*/ 914224 w 953579"/>
              <a:gd name="connsiteY54" fmla="*/ 197134 h 349841"/>
              <a:gd name="connsiteX55" fmla="*/ 930893 w 953579"/>
              <a:gd name="connsiteY55" fmla="*/ 182846 h 349841"/>
              <a:gd name="connsiteX56" fmla="*/ 945181 w 953579"/>
              <a:gd name="connsiteY56" fmla="*/ 173321 h 349841"/>
              <a:gd name="connsiteX57" fmla="*/ 947562 w 953579"/>
              <a:gd name="connsiteY57" fmla="*/ 156652 h 349841"/>
              <a:gd name="connsiteX58" fmla="*/ 952324 w 953579"/>
              <a:gd name="connsiteY58" fmla="*/ 149509 h 349841"/>
              <a:gd name="connsiteX59" fmla="*/ 949943 w 953579"/>
              <a:gd name="connsiteY59" fmla="*/ 132840 h 349841"/>
              <a:gd name="connsiteX60" fmla="*/ 947562 w 953579"/>
              <a:gd name="connsiteY60" fmla="*/ 125696 h 349841"/>
              <a:gd name="connsiteX61" fmla="*/ 938037 w 953579"/>
              <a:gd name="connsiteY61" fmla="*/ 111409 h 349841"/>
              <a:gd name="connsiteX62" fmla="*/ 933274 w 953579"/>
              <a:gd name="connsiteY62" fmla="*/ 94740 h 349841"/>
              <a:gd name="connsiteX63" fmla="*/ 930893 w 953579"/>
              <a:gd name="connsiteY63" fmla="*/ 82834 h 349841"/>
              <a:gd name="connsiteX64" fmla="*/ 923749 w 953579"/>
              <a:gd name="connsiteY64" fmla="*/ 61402 h 349841"/>
              <a:gd name="connsiteX65" fmla="*/ 921368 w 953579"/>
              <a:gd name="connsiteY65" fmla="*/ 54259 h 349841"/>
              <a:gd name="connsiteX66" fmla="*/ 916606 w 953579"/>
              <a:gd name="connsiteY66" fmla="*/ 44734 h 349841"/>
              <a:gd name="connsiteX67" fmla="*/ 911843 w 953579"/>
              <a:gd name="connsiteY67" fmla="*/ 28065 h 349841"/>
              <a:gd name="connsiteX68" fmla="*/ 907081 w 953579"/>
              <a:gd name="connsiteY68" fmla="*/ 28065 h 34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953579" h="349841">
                <a:moveTo>
                  <a:pt x="907081" y="28065"/>
                </a:moveTo>
                <a:cubicBezTo>
                  <a:pt x="805084" y="26081"/>
                  <a:pt x="898690" y="20893"/>
                  <a:pt x="299862" y="16159"/>
                </a:cubicBezTo>
                <a:cubicBezTo>
                  <a:pt x="294249" y="16115"/>
                  <a:pt x="288740" y="14631"/>
                  <a:pt x="283193" y="13777"/>
                </a:cubicBezTo>
                <a:cubicBezTo>
                  <a:pt x="240367" y="7188"/>
                  <a:pt x="300427" y="15898"/>
                  <a:pt x="252237" y="9015"/>
                </a:cubicBezTo>
                <a:cubicBezTo>
                  <a:pt x="249856" y="8221"/>
                  <a:pt x="247554" y="7126"/>
                  <a:pt x="245093" y="6634"/>
                </a:cubicBezTo>
                <a:cubicBezTo>
                  <a:pt x="219242" y="1463"/>
                  <a:pt x="178149" y="2519"/>
                  <a:pt x="159368" y="1871"/>
                </a:cubicBezTo>
                <a:cubicBezTo>
                  <a:pt x="107774" y="3459"/>
                  <a:pt x="54664" y="-5885"/>
                  <a:pt x="4587" y="6634"/>
                </a:cubicBezTo>
                <a:cubicBezTo>
                  <a:pt x="-6221" y="9336"/>
                  <a:pt x="5230" y="28967"/>
                  <a:pt x="6968" y="39971"/>
                </a:cubicBezTo>
                <a:cubicBezTo>
                  <a:pt x="7635" y="44193"/>
                  <a:pt x="10230" y="47875"/>
                  <a:pt x="11731" y="51877"/>
                </a:cubicBezTo>
                <a:cubicBezTo>
                  <a:pt x="16374" y="64258"/>
                  <a:pt x="14913" y="68028"/>
                  <a:pt x="26018" y="82834"/>
                </a:cubicBezTo>
                <a:lnTo>
                  <a:pt x="40306" y="101884"/>
                </a:lnTo>
                <a:cubicBezTo>
                  <a:pt x="45563" y="117655"/>
                  <a:pt x="38618" y="99330"/>
                  <a:pt x="49831" y="118552"/>
                </a:cubicBezTo>
                <a:cubicBezTo>
                  <a:pt x="53408" y="124684"/>
                  <a:pt x="53812" y="133167"/>
                  <a:pt x="59356" y="137602"/>
                </a:cubicBezTo>
                <a:cubicBezTo>
                  <a:pt x="63325" y="140777"/>
                  <a:pt x="67862" y="143349"/>
                  <a:pt x="71262" y="147127"/>
                </a:cubicBezTo>
                <a:cubicBezTo>
                  <a:pt x="83250" y="160448"/>
                  <a:pt x="78683" y="161317"/>
                  <a:pt x="87931" y="175702"/>
                </a:cubicBezTo>
                <a:cubicBezTo>
                  <a:pt x="92223" y="182379"/>
                  <a:pt x="96879" y="188879"/>
                  <a:pt x="102218" y="194752"/>
                </a:cubicBezTo>
                <a:cubicBezTo>
                  <a:pt x="104888" y="197689"/>
                  <a:pt x="109073" y="198959"/>
                  <a:pt x="111743" y="201896"/>
                </a:cubicBezTo>
                <a:cubicBezTo>
                  <a:pt x="117082" y="207769"/>
                  <a:pt x="121268" y="214596"/>
                  <a:pt x="126031" y="220946"/>
                </a:cubicBezTo>
                <a:cubicBezTo>
                  <a:pt x="149373" y="252069"/>
                  <a:pt x="120529" y="213245"/>
                  <a:pt x="137937" y="237615"/>
                </a:cubicBezTo>
                <a:cubicBezTo>
                  <a:pt x="140244" y="240844"/>
                  <a:pt x="142700" y="243965"/>
                  <a:pt x="145081" y="247140"/>
                </a:cubicBezTo>
                <a:cubicBezTo>
                  <a:pt x="146504" y="251409"/>
                  <a:pt x="149282" y="260867"/>
                  <a:pt x="152224" y="263809"/>
                </a:cubicBezTo>
                <a:cubicBezTo>
                  <a:pt x="154734" y="266319"/>
                  <a:pt x="158574" y="266984"/>
                  <a:pt x="161749" y="268571"/>
                </a:cubicBezTo>
                <a:cubicBezTo>
                  <a:pt x="164130" y="271746"/>
                  <a:pt x="166586" y="274867"/>
                  <a:pt x="168893" y="278096"/>
                </a:cubicBezTo>
                <a:cubicBezTo>
                  <a:pt x="170557" y="280425"/>
                  <a:pt x="171632" y="283216"/>
                  <a:pt x="173656" y="285240"/>
                </a:cubicBezTo>
                <a:cubicBezTo>
                  <a:pt x="175679" y="287263"/>
                  <a:pt x="178601" y="288170"/>
                  <a:pt x="180799" y="290002"/>
                </a:cubicBezTo>
                <a:cubicBezTo>
                  <a:pt x="207469" y="312228"/>
                  <a:pt x="170266" y="284181"/>
                  <a:pt x="195087" y="301909"/>
                </a:cubicBezTo>
                <a:cubicBezTo>
                  <a:pt x="196147" y="302666"/>
                  <a:pt x="209066" y="312694"/>
                  <a:pt x="211756" y="313815"/>
                </a:cubicBezTo>
                <a:cubicBezTo>
                  <a:pt x="218707" y="316711"/>
                  <a:pt x="226159" y="318256"/>
                  <a:pt x="233187" y="320959"/>
                </a:cubicBezTo>
                <a:cubicBezTo>
                  <a:pt x="236500" y="322233"/>
                  <a:pt x="239312" y="324701"/>
                  <a:pt x="242712" y="325721"/>
                </a:cubicBezTo>
                <a:cubicBezTo>
                  <a:pt x="247336" y="327108"/>
                  <a:pt x="252265" y="327155"/>
                  <a:pt x="256999" y="328102"/>
                </a:cubicBezTo>
                <a:cubicBezTo>
                  <a:pt x="260208" y="328744"/>
                  <a:pt x="263377" y="329585"/>
                  <a:pt x="266524" y="330484"/>
                </a:cubicBezTo>
                <a:cubicBezTo>
                  <a:pt x="268938" y="331174"/>
                  <a:pt x="271192" y="332452"/>
                  <a:pt x="273668" y="332865"/>
                </a:cubicBezTo>
                <a:cubicBezTo>
                  <a:pt x="285516" y="334839"/>
                  <a:pt x="297522" y="335754"/>
                  <a:pt x="309387" y="337627"/>
                </a:cubicBezTo>
                <a:cubicBezTo>
                  <a:pt x="312620" y="338137"/>
                  <a:pt x="315675" y="339523"/>
                  <a:pt x="318912" y="340009"/>
                </a:cubicBezTo>
                <a:cubicBezTo>
                  <a:pt x="335057" y="342431"/>
                  <a:pt x="360627" y="345173"/>
                  <a:pt x="378443" y="347152"/>
                </a:cubicBezTo>
                <a:cubicBezTo>
                  <a:pt x="653953" y="342319"/>
                  <a:pt x="561162" y="360137"/>
                  <a:pt x="661812" y="340009"/>
                </a:cubicBezTo>
                <a:cubicBezTo>
                  <a:pt x="665781" y="338421"/>
                  <a:pt x="669608" y="336420"/>
                  <a:pt x="673718" y="335246"/>
                </a:cubicBezTo>
                <a:cubicBezTo>
                  <a:pt x="680754" y="333236"/>
                  <a:pt x="688019" y="332130"/>
                  <a:pt x="695149" y="330484"/>
                </a:cubicBezTo>
                <a:cubicBezTo>
                  <a:pt x="698338" y="329748"/>
                  <a:pt x="701439" y="328600"/>
                  <a:pt x="704674" y="328102"/>
                </a:cubicBezTo>
                <a:cubicBezTo>
                  <a:pt x="711778" y="327009"/>
                  <a:pt x="718962" y="326515"/>
                  <a:pt x="726106" y="325721"/>
                </a:cubicBezTo>
                <a:cubicBezTo>
                  <a:pt x="742485" y="320261"/>
                  <a:pt x="722590" y="327730"/>
                  <a:pt x="742774" y="316196"/>
                </a:cubicBezTo>
                <a:cubicBezTo>
                  <a:pt x="744953" y="314951"/>
                  <a:pt x="747537" y="314609"/>
                  <a:pt x="749918" y="313815"/>
                </a:cubicBezTo>
                <a:cubicBezTo>
                  <a:pt x="754456" y="307008"/>
                  <a:pt x="761978" y="294715"/>
                  <a:pt x="768968" y="292384"/>
                </a:cubicBezTo>
                <a:cubicBezTo>
                  <a:pt x="791973" y="284714"/>
                  <a:pt x="756200" y="297015"/>
                  <a:pt x="785637" y="285240"/>
                </a:cubicBezTo>
                <a:cubicBezTo>
                  <a:pt x="790298" y="283376"/>
                  <a:pt x="795434" y="282722"/>
                  <a:pt x="799924" y="280477"/>
                </a:cubicBezTo>
                <a:cubicBezTo>
                  <a:pt x="828706" y="266087"/>
                  <a:pt x="793033" y="284415"/>
                  <a:pt x="816593" y="270952"/>
                </a:cubicBezTo>
                <a:cubicBezTo>
                  <a:pt x="819675" y="269191"/>
                  <a:pt x="823036" y="267951"/>
                  <a:pt x="826118" y="266190"/>
                </a:cubicBezTo>
                <a:cubicBezTo>
                  <a:pt x="843217" y="256419"/>
                  <a:pt x="820422" y="265827"/>
                  <a:pt x="847549" y="259046"/>
                </a:cubicBezTo>
                <a:cubicBezTo>
                  <a:pt x="852419" y="257829"/>
                  <a:pt x="861837" y="254284"/>
                  <a:pt x="861837" y="254284"/>
                </a:cubicBezTo>
                <a:cubicBezTo>
                  <a:pt x="864218" y="251903"/>
                  <a:pt x="866179" y="249008"/>
                  <a:pt x="868981" y="247140"/>
                </a:cubicBezTo>
                <a:cubicBezTo>
                  <a:pt x="871029" y="245775"/>
                  <a:pt x="884382" y="242694"/>
                  <a:pt x="885649" y="242377"/>
                </a:cubicBezTo>
                <a:cubicBezTo>
                  <a:pt x="889618" y="239996"/>
                  <a:pt x="894042" y="238246"/>
                  <a:pt x="897556" y="235234"/>
                </a:cubicBezTo>
                <a:cubicBezTo>
                  <a:pt x="902722" y="230806"/>
                  <a:pt x="902280" y="226591"/>
                  <a:pt x="904699" y="220946"/>
                </a:cubicBezTo>
                <a:cubicBezTo>
                  <a:pt x="906097" y="217683"/>
                  <a:pt x="908144" y="214717"/>
                  <a:pt x="909462" y="211421"/>
                </a:cubicBezTo>
                <a:cubicBezTo>
                  <a:pt x="911326" y="206760"/>
                  <a:pt x="910674" y="200684"/>
                  <a:pt x="914224" y="197134"/>
                </a:cubicBezTo>
                <a:cubicBezTo>
                  <a:pt x="931951" y="179407"/>
                  <a:pt x="909509" y="201175"/>
                  <a:pt x="930893" y="182846"/>
                </a:cubicBezTo>
                <a:cubicBezTo>
                  <a:pt x="942244" y="173117"/>
                  <a:pt x="933029" y="177371"/>
                  <a:pt x="945181" y="173321"/>
                </a:cubicBezTo>
                <a:cubicBezTo>
                  <a:pt x="945975" y="167765"/>
                  <a:pt x="945949" y="162028"/>
                  <a:pt x="947562" y="156652"/>
                </a:cubicBezTo>
                <a:cubicBezTo>
                  <a:pt x="948384" y="153911"/>
                  <a:pt x="952039" y="152356"/>
                  <a:pt x="952324" y="149509"/>
                </a:cubicBezTo>
                <a:cubicBezTo>
                  <a:pt x="952882" y="143924"/>
                  <a:pt x="951044" y="138344"/>
                  <a:pt x="949943" y="132840"/>
                </a:cubicBezTo>
                <a:cubicBezTo>
                  <a:pt x="949451" y="130379"/>
                  <a:pt x="948781" y="127890"/>
                  <a:pt x="947562" y="125696"/>
                </a:cubicBezTo>
                <a:cubicBezTo>
                  <a:pt x="944782" y="120693"/>
                  <a:pt x="938037" y="111409"/>
                  <a:pt x="938037" y="111409"/>
                </a:cubicBezTo>
                <a:cubicBezTo>
                  <a:pt x="935387" y="103459"/>
                  <a:pt x="935266" y="103702"/>
                  <a:pt x="933274" y="94740"/>
                </a:cubicBezTo>
                <a:cubicBezTo>
                  <a:pt x="932396" y="90789"/>
                  <a:pt x="931958" y="86739"/>
                  <a:pt x="930893" y="82834"/>
                </a:cubicBezTo>
                <a:cubicBezTo>
                  <a:pt x="930881" y="82790"/>
                  <a:pt x="924947" y="64995"/>
                  <a:pt x="923749" y="61402"/>
                </a:cubicBezTo>
                <a:cubicBezTo>
                  <a:pt x="922955" y="59021"/>
                  <a:pt x="922490" y="56504"/>
                  <a:pt x="921368" y="54259"/>
                </a:cubicBezTo>
                <a:cubicBezTo>
                  <a:pt x="919781" y="51084"/>
                  <a:pt x="917852" y="48058"/>
                  <a:pt x="916606" y="44734"/>
                </a:cubicBezTo>
                <a:cubicBezTo>
                  <a:pt x="915927" y="42924"/>
                  <a:pt x="913485" y="30529"/>
                  <a:pt x="911843" y="28065"/>
                </a:cubicBezTo>
                <a:cubicBezTo>
                  <a:pt x="911403" y="27405"/>
                  <a:pt x="1009078" y="30049"/>
                  <a:pt x="907081" y="2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601DE7CA-2B8E-40C8-9B52-C0A03F0A58B5}"/>
              </a:ext>
            </a:extLst>
          </p:cNvPr>
          <p:cNvSpPr/>
          <p:nvPr/>
        </p:nvSpPr>
        <p:spPr>
          <a:xfrm>
            <a:off x="8315983" y="3744911"/>
            <a:ext cx="953579" cy="349841"/>
          </a:xfrm>
          <a:custGeom>
            <a:avLst/>
            <a:gdLst>
              <a:gd name="connsiteX0" fmla="*/ 907081 w 953579"/>
              <a:gd name="connsiteY0" fmla="*/ 28065 h 349841"/>
              <a:gd name="connsiteX1" fmla="*/ 299862 w 953579"/>
              <a:gd name="connsiteY1" fmla="*/ 16159 h 349841"/>
              <a:gd name="connsiteX2" fmla="*/ 283193 w 953579"/>
              <a:gd name="connsiteY2" fmla="*/ 13777 h 349841"/>
              <a:gd name="connsiteX3" fmla="*/ 252237 w 953579"/>
              <a:gd name="connsiteY3" fmla="*/ 9015 h 349841"/>
              <a:gd name="connsiteX4" fmla="*/ 245093 w 953579"/>
              <a:gd name="connsiteY4" fmla="*/ 6634 h 349841"/>
              <a:gd name="connsiteX5" fmla="*/ 159368 w 953579"/>
              <a:gd name="connsiteY5" fmla="*/ 1871 h 349841"/>
              <a:gd name="connsiteX6" fmla="*/ 4587 w 953579"/>
              <a:gd name="connsiteY6" fmla="*/ 6634 h 349841"/>
              <a:gd name="connsiteX7" fmla="*/ 6968 w 953579"/>
              <a:gd name="connsiteY7" fmla="*/ 39971 h 349841"/>
              <a:gd name="connsiteX8" fmla="*/ 11731 w 953579"/>
              <a:gd name="connsiteY8" fmla="*/ 51877 h 349841"/>
              <a:gd name="connsiteX9" fmla="*/ 26018 w 953579"/>
              <a:gd name="connsiteY9" fmla="*/ 82834 h 349841"/>
              <a:gd name="connsiteX10" fmla="*/ 40306 w 953579"/>
              <a:gd name="connsiteY10" fmla="*/ 101884 h 349841"/>
              <a:gd name="connsiteX11" fmla="*/ 49831 w 953579"/>
              <a:gd name="connsiteY11" fmla="*/ 118552 h 349841"/>
              <a:gd name="connsiteX12" fmla="*/ 59356 w 953579"/>
              <a:gd name="connsiteY12" fmla="*/ 137602 h 349841"/>
              <a:gd name="connsiteX13" fmla="*/ 71262 w 953579"/>
              <a:gd name="connsiteY13" fmla="*/ 147127 h 349841"/>
              <a:gd name="connsiteX14" fmla="*/ 87931 w 953579"/>
              <a:gd name="connsiteY14" fmla="*/ 175702 h 349841"/>
              <a:gd name="connsiteX15" fmla="*/ 102218 w 953579"/>
              <a:gd name="connsiteY15" fmla="*/ 194752 h 349841"/>
              <a:gd name="connsiteX16" fmla="*/ 111743 w 953579"/>
              <a:gd name="connsiteY16" fmla="*/ 201896 h 349841"/>
              <a:gd name="connsiteX17" fmla="*/ 126031 w 953579"/>
              <a:gd name="connsiteY17" fmla="*/ 220946 h 349841"/>
              <a:gd name="connsiteX18" fmla="*/ 137937 w 953579"/>
              <a:gd name="connsiteY18" fmla="*/ 237615 h 349841"/>
              <a:gd name="connsiteX19" fmla="*/ 145081 w 953579"/>
              <a:gd name="connsiteY19" fmla="*/ 247140 h 349841"/>
              <a:gd name="connsiteX20" fmla="*/ 152224 w 953579"/>
              <a:gd name="connsiteY20" fmla="*/ 263809 h 349841"/>
              <a:gd name="connsiteX21" fmla="*/ 161749 w 953579"/>
              <a:gd name="connsiteY21" fmla="*/ 268571 h 349841"/>
              <a:gd name="connsiteX22" fmla="*/ 168893 w 953579"/>
              <a:gd name="connsiteY22" fmla="*/ 278096 h 349841"/>
              <a:gd name="connsiteX23" fmla="*/ 173656 w 953579"/>
              <a:gd name="connsiteY23" fmla="*/ 285240 h 349841"/>
              <a:gd name="connsiteX24" fmla="*/ 180799 w 953579"/>
              <a:gd name="connsiteY24" fmla="*/ 290002 h 349841"/>
              <a:gd name="connsiteX25" fmla="*/ 195087 w 953579"/>
              <a:gd name="connsiteY25" fmla="*/ 301909 h 349841"/>
              <a:gd name="connsiteX26" fmla="*/ 211756 w 953579"/>
              <a:gd name="connsiteY26" fmla="*/ 313815 h 349841"/>
              <a:gd name="connsiteX27" fmla="*/ 233187 w 953579"/>
              <a:gd name="connsiteY27" fmla="*/ 320959 h 349841"/>
              <a:gd name="connsiteX28" fmla="*/ 242712 w 953579"/>
              <a:gd name="connsiteY28" fmla="*/ 325721 h 349841"/>
              <a:gd name="connsiteX29" fmla="*/ 256999 w 953579"/>
              <a:gd name="connsiteY29" fmla="*/ 328102 h 349841"/>
              <a:gd name="connsiteX30" fmla="*/ 266524 w 953579"/>
              <a:gd name="connsiteY30" fmla="*/ 330484 h 349841"/>
              <a:gd name="connsiteX31" fmla="*/ 273668 w 953579"/>
              <a:gd name="connsiteY31" fmla="*/ 332865 h 349841"/>
              <a:gd name="connsiteX32" fmla="*/ 309387 w 953579"/>
              <a:gd name="connsiteY32" fmla="*/ 337627 h 349841"/>
              <a:gd name="connsiteX33" fmla="*/ 318912 w 953579"/>
              <a:gd name="connsiteY33" fmla="*/ 340009 h 349841"/>
              <a:gd name="connsiteX34" fmla="*/ 378443 w 953579"/>
              <a:gd name="connsiteY34" fmla="*/ 347152 h 349841"/>
              <a:gd name="connsiteX35" fmla="*/ 661812 w 953579"/>
              <a:gd name="connsiteY35" fmla="*/ 340009 h 349841"/>
              <a:gd name="connsiteX36" fmla="*/ 673718 w 953579"/>
              <a:gd name="connsiteY36" fmla="*/ 335246 h 349841"/>
              <a:gd name="connsiteX37" fmla="*/ 695149 w 953579"/>
              <a:gd name="connsiteY37" fmla="*/ 330484 h 349841"/>
              <a:gd name="connsiteX38" fmla="*/ 704674 w 953579"/>
              <a:gd name="connsiteY38" fmla="*/ 328102 h 349841"/>
              <a:gd name="connsiteX39" fmla="*/ 726106 w 953579"/>
              <a:gd name="connsiteY39" fmla="*/ 325721 h 349841"/>
              <a:gd name="connsiteX40" fmla="*/ 742774 w 953579"/>
              <a:gd name="connsiteY40" fmla="*/ 316196 h 349841"/>
              <a:gd name="connsiteX41" fmla="*/ 749918 w 953579"/>
              <a:gd name="connsiteY41" fmla="*/ 313815 h 349841"/>
              <a:gd name="connsiteX42" fmla="*/ 768968 w 953579"/>
              <a:gd name="connsiteY42" fmla="*/ 292384 h 349841"/>
              <a:gd name="connsiteX43" fmla="*/ 785637 w 953579"/>
              <a:gd name="connsiteY43" fmla="*/ 285240 h 349841"/>
              <a:gd name="connsiteX44" fmla="*/ 799924 w 953579"/>
              <a:gd name="connsiteY44" fmla="*/ 280477 h 349841"/>
              <a:gd name="connsiteX45" fmla="*/ 816593 w 953579"/>
              <a:gd name="connsiteY45" fmla="*/ 270952 h 349841"/>
              <a:gd name="connsiteX46" fmla="*/ 826118 w 953579"/>
              <a:gd name="connsiteY46" fmla="*/ 266190 h 349841"/>
              <a:gd name="connsiteX47" fmla="*/ 847549 w 953579"/>
              <a:gd name="connsiteY47" fmla="*/ 259046 h 349841"/>
              <a:gd name="connsiteX48" fmla="*/ 861837 w 953579"/>
              <a:gd name="connsiteY48" fmla="*/ 254284 h 349841"/>
              <a:gd name="connsiteX49" fmla="*/ 868981 w 953579"/>
              <a:gd name="connsiteY49" fmla="*/ 247140 h 349841"/>
              <a:gd name="connsiteX50" fmla="*/ 885649 w 953579"/>
              <a:gd name="connsiteY50" fmla="*/ 242377 h 349841"/>
              <a:gd name="connsiteX51" fmla="*/ 897556 w 953579"/>
              <a:gd name="connsiteY51" fmla="*/ 235234 h 349841"/>
              <a:gd name="connsiteX52" fmla="*/ 904699 w 953579"/>
              <a:gd name="connsiteY52" fmla="*/ 220946 h 349841"/>
              <a:gd name="connsiteX53" fmla="*/ 909462 w 953579"/>
              <a:gd name="connsiteY53" fmla="*/ 211421 h 349841"/>
              <a:gd name="connsiteX54" fmla="*/ 914224 w 953579"/>
              <a:gd name="connsiteY54" fmla="*/ 197134 h 349841"/>
              <a:gd name="connsiteX55" fmla="*/ 930893 w 953579"/>
              <a:gd name="connsiteY55" fmla="*/ 182846 h 349841"/>
              <a:gd name="connsiteX56" fmla="*/ 945181 w 953579"/>
              <a:gd name="connsiteY56" fmla="*/ 173321 h 349841"/>
              <a:gd name="connsiteX57" fmla="*/ 947562 w 953579"/>
              <a:gd name="connsiteY57" fmla="*/ 156652 h 349841"/>
              <a:gd name="connsiteX58" fmla="*/ 952324 w 953579"/>
              <a:gd name="connsiteY58" fmla="*/ 149509 h 349841"/>
              <a:gd name="connsiteX59" fmla="*/ 949943 w 953579"/>
              <a:gd name="connsiteY59" fmla="*/ 132840 h 349841"/>
              <a:gd name="connsiteX60" fmla="*/ 947562 w 953579"/>
              <a:gd name="connsiteY60" fmla="*/ 125696 h 349841"/>
              <a:gd name="connsiteX61" fmla="*/ 938037 w 953579"/>
              <a:gd name="connsiteY61" fmla="*/ 111409 h 349841"/>
              <a:gd name="connsiteX62" fmla="*/ 933274 w 953579"/>
              <a:gd name="connsiteY62" fmla="*/ 94740 h 349841"/>
              <a:gd name="connsiteX63" fmla="*/ 930893 w 953579"/>
              <a:gd name="connsiteY63" fmla="*/ 82834 h 349841"/>
              <a:gd name="connsiteX64" fmla="*/ 923749 w 953579"/>
              <a:gd name="connsiteY64" fmla="*/ 61402 h 349841"/>
              <a:gd name="connsiteX65" fmla="*/ 921368 w 953579"/>
              <a:gd name="connsiteY65" fmla="*/ 54259 h 349841"/>
              <a:gd name="connsiteX66" fmla="*/ 916606 w 953579"/>
              <a:gd name="connsiteY66" fmla="*/ 44734 h 349841"/>
              <a:gd name="connsiteX67" fmla="*/ 911843 w 953579"/>
              <a:gd name="connsiteY67" fmla="*/ 28065 h 349841"/>
              <a:gd name="connsiteX68" fmla="*/ 907081 w 953579"/>
              <a:gd name="connsiteY68" fmla="*/ 28065 h 34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953579" h="349841">
                <a:moveTo>
                  <a:pt x="907081" y="28065"/>
                </a:moveTo>
                <a:cubicBezTo>
                  <a:pt x="805084" y="26081"/>
                  <a:pt x="898690" y="20893"/>
                  <a:pt x="299862" y="16159"/>
                </a:cubicBezTo>
                <a:cubicBezTo>
                  <a:pt x="294249" y="16115"/>
                  <a:pt x="288740" y="14631"/>
                  <a:pt x="283193" y="13777"/>
                </a:cubicBezTo>
                <a:cubicBezTo>
                  <a:pt x="240367" y="7188"/>
                  <a:pt x="300427" y="15898"/>
                  <a:pt x="252237" y="9015"/>
                </a:cubicBezTo>
                <a:cubicBezTo>
                  <a:pt x="249856" y="8221"/>
                  <a:pt x="247554" y="7126"/>
                  <a:pt x="245093" y="6634"/>
                </a:cubicBezTo>
                <a:cubicBezTo>
                  <a:pt x="219242" y="1463"/>
                  <a:pt x="178149" y="2519"/>
                  <a:pt x="159368" y="1871"/>
                </a:cubicBezTo>
                <a:cubicBezTo>
                  <a:pt x="107774" y="3459"/>
                  <a:pt x="54664" y="-5885"/>
                  <a:pt x="4587" y="6634"/>
                </a:cubicBezTo>
                <a:cubicBezTo>
                  <a:pt x="-6221" y="9336"/>
                  <a:pt x="5230" y="28967"/>
                  <a:pt x="6968" y="39971"/>
                </a:cubicBezTo>
                <a:cubicBezTo>
                  <a:pt x="7635" y="44193"/>
                  <a:pt x="10230" y="47875"/>
                  <a:pt x="11731" y="51877"/>
                </a:cubicBezTo>
                <a:cubicBezTo>
                  <a:pt x="16374" y="64258"/>
                  <a:pt x="14913" y="68028"/>
                  <a:pt x="26018" y="82834"/>
                </a:cubicBezTo>
                <a:lnTo>
                  <a:pt x="40306" y="101884"/>
                </a:lnTo>
                <a:cubicBezTo>
                  <a:pt x="45563" y="117655"/>
                  <a:pt x="38618" y="99330"/>
                  <a:pt x="49831" y="118552"/>
                </a:cubicBezTo>
                <a:cubicBezTo>
                  <a:pt x="53408" y="124684"/>
                  <a:pt x="53812" y="133167"/>
                  <a:pt x="59356" y="137602"/>
                </a:cubicBezTo>
                <a:cubicBezTo>
                  <a:pt x="63325" y="140777"/>
                  <a:pt x="67862" y="143349"/>
                  <a:pt x="71262" y="147127"/>
                </a:cubicBezTo>
                <a:cubicBezTo>
                  <a:pt x="83250" y="160448"/>
                  <a:pt x="78683" y="161317"/>
                  <a:pt x="87931" y="175702"/>
                </a:cubicBezTo>
                <a:cubicBezTo>
                  <a:pt x="92223" y="182379"/>
                  <a:pt x="96879" y="188879"/>
                  <a:pt x="102218" y="194752"/>
                </a:cubicBezTo>
                <a:cubicBezTo>
                  <a:pt x="104888" y="197689"/>
                  <a:pt x="109073" y="198959"/>
                  <a:pt x="111743" y="201896"/>
                </a:cubicBezTo>
                <a:cubicBezTo>
                  <a:pt x="117082" y="207769"/>
                  <a:pt x="121268" y="214596"/>
                  <a:pt x="126031" y="220946"/>
                </a:cubicBezTo>
                <a:cubicBezTo>
                  <a:pt x="149373" y="252069"/>
                  <a:pt x="120529" y="213245"/>
                  <a:pt x="137937" y="237615"/>
                </a:cubicBezTo>
                <a:cubicBezTo>
                  <a:pt x="140244" y="240844"/>
                  <a:pt x="142700" y="243965"/>
                  <a:pt x="145081" y="247140"/>
                </a:cubicBezTo>
                <a:cubicBezTo>
                  <a:pt x="146504" y="251409"/>
                  <a:pt x="149282" y="260867"/>
                  <a:pt x="152224" y="263809"/>
                </a:cubicBezTo>
                <a:cubicBezTo>
                  <a:pt x="154734" y="266319"/>
                  <a:pt x="158574" y="266984"/>
                  <a:pt x="161749" y="268571"/>
                </a:cubicBezTo>
                <a:cubicBezTo>
                  <a:pt x="164130" y="271746"/>
                  <a:pt x="166586" y="274867"/>
                  <a:pt x="168893" y="278096"/>
                </a:cubicBezTo>
                <a:cubicBezTo>
                  <a:pt x="170557" y="280425"/>
                  <a:pt x="171632" y="283216"/>
                  <a:pt x="173656" y="285240"/>
                </a:cubicBezTo>
                <a:cubicBezTo>
                  <a:pt x="175679" y="287263"/>
                  <a:pt x="178601" y="288170"/>
                  <a:pt x="180799" y="290002"/>
                </a:cubicBezTo>
                <a:cubicBezTo>
                  <a:pt x="207469" y="312228"/>
                  <a:pt x="170266" y="284181"/>
                  <a:pt x="195087" y="301909"/>
                </a:cubicBezTo>
                <a:cubicBezTo>
                  <a:pt x="196147" y="302666"/>
                  <a:pt x="209066" y="312694"/>
                  <a:pt x="211756" y="313815"/>
                </a:cubicBezTo>
                <a:cubicBezTo>
                  <a:pt x="218707" y="316711"/>
                  <a:pt x="226159" y="318256"/>
                  <a:pt x="233187" y="320959"/>
                </a:cubicBezTo>
                <a:cubicBezTo>
                  <a:pt x="236500" y="322233"/>
                  <a:pt x="239312" y="324701"/>
                  <a:pt x="242712" y="325721"/>
                </a:cubicBezTo>
                <a:cubicBezTo>
                  <a:pt x="247336" y="327108"/>
                  <a:pt x="252265" y="327155"/>
                  <a:pt x="256999" y="328102"/>
                </a:cubicBezTo>
                <a:cubicBezTo>
                  <a:pt x="260208" y="328744"/>
                  <a:pt x="263377" y="329585"/>
                  <a:pt x="266524" y="330484"/>
                </a:cubicBezTo>
                <a:cubicBezTo>
                  <a:pt x="268938" y="331174"/>
                  <a:pt x="271192" y="332452"/>
                  <a:pt x="273668" y="332865"/>
                </a:cubicBezTo>
                <a:cubicBezTo>
                  <a:pt x="285516" y="334839"/>
                  <a:pt x="297522" y="335754"/>
                  <a:pt x="309387" y="337627"/>
                </a:cubicBezTo>
                <a:cubicBezTo>
                  <a:pt x="312620" y="338137"/>
                  <a:pt x="315675" y="339523"/>
                  <a:pt x="318912" y="340009"/>
                </a:cubicBezTo>
                <a:cubicBezTo>
                  <a:pt x="335057" y="342431"/>
                  <a:pt x="360627" y="345173"/>
                  <a:pt x="378443" y="347152"/>
                </a:cubicBezTo>
                <a:cubicBezTo>
                  <a:pt x="653953" y="342319"/>
                  <a:pt x="561162" y="360137"/>
                  <a:pt x="661812" y="340009"/>
                </a:cubicBezTo>
                <a:cubicBezTo>
                  <a:pt x="665781" y="338421"/>
                  <a:pt x="669608" y="336420"/>
                  <a:pt x="673718" y="335246"/>
                </a:cubicBezTo>
                <a:cubicBezTo>
                  <a:pt x="680754" y="333236"/>
                  <a:pt x="688019" y="332130"/>
                  <a:pt x="695149" y="330484"/>
                </a:cubicBezTo>
                <a:cubicBezTo>
                  <a:pt x="698338" y="329748"/>
                  <a:pt x="701439" y="328600"/>
                  <a:pt x="704674" y="328102"/>
                </a:cubicBezTo>
                <a:cubicBezTo>
                  <a:pt x="711778" y="327009"/>
                  <a:pt x="718962" y="326515"/>
                  <a:pt x="726106" y="325721"/>
                </a:cubicBezTo>
                <a:cubicBezTo>
                  <a:pt x="742485" y="320261"/>
                  <a:pt x="722590" y="327730"/>
                  <a:pt x="742774" y="316196"/>
                </a:cubicBezTo>
                <a:cubicBezTo>
                  <a:pt x="744953" y="314951"/>
                  <a:pt x="747537" y="314609"/>
                  <a:pt x="749918" y="313815"/>
                </a:cubicBezTo>
                <a:cubicBezTo>
                  <a:pt x="754456" y="307008"/>
                  <a:pt x="761978" y="294715"/>
                  <a:pt x="768968" y="292384"/>
                </a:cubicBezTo>
                <a:cubicBezTo>
                  <a:pt x="791973" y="284714"/>
                  <a:pt x="756200" y="297015"/>
                  <a:pt x="785637" y="285240"/>
                </a:cubicBezTo>
                <a:cubicBezTo>
                  <a:pt x="790298" y="283376"/>
                  <a:pt x="795434" y="282722"/>
                  <a:pt x="799924" y="280477"/>
                </a:cubicBezTo>
                <a:cubicBezTo>
                  <a:pt x="828706" y="266087"/>
                  <a:pt x="793033" y="284415"/>
                  <a:pt x="816593" y="270952"/>
                </a:cubicBezTo>
                <a:cubicBezTo>
                  <a:pt x="819675" y="269191"/>
                  <a:pt x="823036" y="267951"/>
                  <a:pt x="826118" y="266190"/>
                </a:cubicBezTo>
                <a:cubicBezTo>
                  <a:pt x="843217" y="256419"/>
                  <a:pt x="820422" y="265827"/>
                  <a:pt x="847549" y="259046"/>
                </a:cubicBezTo>
                <a:cubicBezTo>
                  <a:pt x="852419" y="257829"/>
                  <a:pt x="861837" y="254284"/>
                  <a:pt x="861837" y="254284"/>
                </a:cubicBezTo>
                <a:cubicBezTo>
                  <a:pt x="864218" y="251903"/>
                  <a:pt x="866179" y="249008"/>
                  <a:pt x="868981" y="247140"/>
                </a:cubicBezTo>
                <a:cubicBezTo>
                  <a:pt x="871029" y="245775"/>
                  <a:pt x="884382" y="242694"/>
                  <a:pt x="885649" y="242377"/>
                </a:cubicBezTo>
                <a:cubicBezTo>
                  <a:pt x="889618" y="239996"/>
                  <a:pt x="894042" y="238246"/>
                  <a:pt x="897556" y="235234"/>
                </a:cubicBezTo>
                <a:cubicBezTo>
                  <a:pt x="902722" y="230806"/>
                  <a:pt x="902280" y="226591"/>
                  <a:pt x="904699" y="220946"/>
                </a:cubicBezTo>
                <a:cubicBezTo>
                  <a:pt x="906097" y="217683"/>
                  <a:pt x="908144" y="214717"/>
                  <a:pt x="909462" y="211421"/>
                </a:cubicBezTo>
                <a:cubicBezTo>
                  <a:pt x="911326" y="206760"/>
                  <a:pt x="910674" y="200684"/>
                  <a:pt x="914224" y="197134"/>
                </a:cubicBezTo>
                <a:cubicBezTo>
                  <a:pt x="931951" y="179407"/>
                  <a:pt x="909509" y="201175"/>
                  <a:pt x="930893" y="182846"/>
                </a:cubicBezTo>
                <a:cubicBezTo>
                  <a:pt x="942244" y="173117"/>
                  <a:pt x="933029" y="177371"/>
                  <a:pt x="945181" y="173321"/>
                </a:cubicBezTo>
                <a:cubicBezTo>
                  <a:pt x="945975" y="167765"/>
                  <a:pt x="945949" y="162028"/>
                  <a:pt x="947562" y="156652"/>
                </a:cubicBezTo>
                <a:cubicBezTo>
                  <a:pt x="948384" y="153911"/>
                  <a:pt x="952039" y="152356"/>
                  <a:pt x="952324" y="149509"/>
                </a:cubicBezTo>
                <a:cubicBezTo>
                  <a:pt x="952882" y="143924"/>
                  <a:pt x="951044" y="138344"/>
                  <a:pt x="949943" y="132840"/>
                </a:cubicBezTo>
                <a:cubicBezTo>
                  <a:pt x="949451" y="130379"/>
                  <a:pt x="948781" y="127890"/>
                  <a:pt x="947562" y="125696"/>
                </a:cubicBezTo>
                <a:cubicBezTo>
                  <a:pt x="944782" y="120693"/>
                  <a:pt x="938037" y="111409"/>
                  <a:pt x="938037" y="111409"/>
                </a:cubicBezTo>
                <a:cubicBezTo>
                  <a:pt x="935387" y="103459"/>
                  <a:pt x="935266" y="103702"/>
                  <a:pt x="933274" y="94740"/>
                </a:cubicBezTo>
                <a:cubicBezTo>
                  <a:pt x="932396" y="90789"/>
                  <a:pt x="931958" y="86739"/>
                  <a:pt x="930893" y="82834"/>
                </a:cubicBezTo>
                <a:cubicBezTo>
                  <a:pt x="930881" y="82790"/>
                  <a:pt x="924947" y="64995"/>
                  <a:pt x="923749" y="61402"/>
                </a:cubicBezTo>
                <a:cubicBezTo>
                  <a:pt x="922955" y="59021"/>
                  <a:pt x="922490" y="56504"/>
                  <a:pt x="921368" y="54259"/>
                </a:cubicBezTo>
                <a:cubicBezTo>
                  <a:pt x="919781" y="51084"/>
                  <a:pt x="917852" y="48058"/>
                  <a:pt x="916606" y="44734"/>
                </a:cubicBezTo>
                <a:cubicBezTo>
                  <a:pt x="915927" y="42924"/>
                  <a:pt x="913485" y="30529"/>
                  <a:pt x="911843" y="28065"/>
                </a:cubicBezTo>
                <a:cubicBezTo>
                  <a:pt x="911403" y="27405"/>
                  <a:pt x="1009078" y="30049"/>
                  <a:pt x="907081" y="2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016F925F-1DC8-4AB5-8AE8-95F92E69B64E}"/>
              </a:ext>
            </a:extLst>
          </p:cNvPr>
          <p:cNvSpPr/>
          <p:nvPr/>
        </p:nvSpPr>
        <p:spPr>
          <a:xfrm>
            <a:off x="9206851" y="3747501"/>
            <a:ext cx="953579" cy="349841"/>
          </a:xfrm>
          <a:custGeom>
            <a:avLst/>
            <a:gdLst>
              <a:gd name="connsiteX0" fmla="*/ 907081 w 953579"/>
              <a:gd name="connsiteY0" fmla="*/ 28065 h 349841"/>
              <a:gd name="connsiteX1" fmla="*/ 299862 w 953579"/>
              <a:gd name="connsiteY1" fmla="*/ 16159 h 349841"/>
              <a:gd name="connsiteX2" fmla="*/ 283193 w 953579"/>
              <a:gd name="connsiteY2" fmla="*/ 13777 h 349841"/>
              <a:gd name="connsiteX3" fmla="*/ 252237 w 953579"/>
              <a:gd name="connsiteY3" fmla="*/ 9015 h 349841"/>
              <a:gd name="connsiteX4" fmla="*/ 245093 w 953579"/>
              <a:gd name="connsiteY4" fmla="*/ 6634 h 349841"/>
              <a:gd name="connsiteX5" fmla="*/ 159368 w 953579"/>
              <a:gd name="connsiteY5" fmla="*/ 1871 h 349841"/>
              <a:gd name="connsiteX6" fmla="*/ 4587 w 953579"/>
              <a:gd name="connsiteY6" fmla="*/ 6634 h 349841"/>
              <a:gd name="connsiteX7" fmla="*/ 6968 w 953579"/>
              <a:gd name="connsiteY7" fmla="*/ 39971 h 349841"/>
              <a:gd name="connsiteX8" fmla="*/ 11731 w 953579"/>
              <a:gd name="connsiteY8" fmla="*/ 51877 h 349841"/>
              <a:gd name="connsiteX9" fmla="*/ 26018 w 953579"/>
              <a:gd name="connsiteY9" fmla="*/ 82834 h 349841"/>
              <a:gd name="connsiteX10" fmla="*/ 40306 w 953579"/>
              <a:gd name="connsiteY10" fmla="*/ 101884 h 349841"/>
              <a:gd name="connsiteX11" fmla="*/ 49831 w 953579"/>
              <a:gd name="connsiteY11" fmla="*/ 118552 h 349841"/>
              <a:gd name="connsiteX12" fmla="*/ 59356 w 953579"/>
              <a:gd name="connsiteY12" fmla="*/ 137602 h 349841"/>
              <a:gd name="connsiteX13" fmla="*/ 71262 w 953579"/>
              <a:gd name="connsiteY13" fmla="*/ 147127 h 349841"/>
              <a:gd name="connsiteX14" fmla="*/ 87931 w 953579"/>
              <a:gd name="connsiteY14" fmla="*/ 175702 h 349841"/>
              <a:gd name="connsiteX15" fmla="*/ 102218 w 953579"/>
              <a:gd name="connsiteY15" fmla="*/ 194752 h 349841"/>
              <a:gd name="connsiteX16" fmla="*/ 111743 w 953579"/>
              <a:gd name="connsiteY16" fmla="*/ 201896 h 349841"/>
              <a:gd name="connsiteX17" fmla="*/ 126031 w 953579"/>
              <a:gd name="connsiteY17" fmla="*/ 220946 h 349841"/>
              <a:gd name="connsiteX18" fmla="*/ 137937 w 953579"/>
              <a:gd name="connsiteY18" fmla="*/ 237615 h 349841"/>
              <a:gd name="connsiteX19" fmla="*/ 145081 w 953579"/>
              <a:gd name="connsiteY19" fmla="*/ 247140 h 349841"/>
              <a:gd name="connsiteX20" fmla="*/ 152224 w 953579"/>
              <a:gd name="connsiteY20" fmla="*/ 263809 h 349841"/>
              <a:gd name="connsiteX21" fmla="*/ 161749 w 953579"/>
              <a:gd name="connsiteY21" fmla="*/ 268571 h 349841"/>
              <a:gd name="connsiteX22" fmla="*/ 168893 w 953579"/>
              <a:gd name="connsiteY22" fmla="*/ 278096 h 349841"/>
              <a:gd name="connsiteX23" fmla="*/ 173656 w 953579"/>
              <a:gd name="connsiteY23" fmla="*/ 285240 h 349841"/>
              <a:gd name="connsiteX24" fmla="*/ 180799 w 953579"/>
              <a:gd name="connsiteY24" fmla="*/ 290002 h 349841"/>
              <a:gd name="connsiteX25" fmla="*/ 195087 w 953579"/>
              <a:gd name="connsiteY25" fmla="*/ 301909 h 349841"/>
              <a:gd name="connsiteX26" fmla="*/ 211756 w 953579"/>
              <a:gd name="connsiteY26" fmla="*/ 313815 h 349841"/>
              <a:gd name="connsiteX27" fmla="*/ 233187 w 953579"/>
              <a:gd name="connsiteY27" fmla="*/ 320959 h 349841"/>
              <a:gd name="connsiteX28" fmla="*/ 242712 w 953579"/>
              <a:gd name="connsiteY28" fmla="*/ 325721 h 349841"/>
              <a:gd name="connsiteX29" fmla="*/ 256999 w 953579"/>
              <a:gd name="connsiteY29" fmla="*/ 328102 h 349841"/>
              <a:gd name="connsiteX30" fmla="*/ 266524 w 953579"/>
              <a:gd name="connsiteY30" fmla="*/ 330484 h 349841"/>
              <a:gd name="connsiteX31" fmla="*/ 273668 w 953579"/>
              <a:gd name="connsiteY31" fmla="*/ 332865 h 349841"/>
              <a:gd name="connsiteX32" fmla="*/ 309387 w 953579"/>
              <a:gd name="connsiteY32" fmla="*/ 337627 h 349841"/>
              <a:gd name="connsiteX33" fmla="*/ 318912 w 953579"/>
              <a:gd name="connsiteY33" fmla="*/ 340009 h 349841"/>
              <a:gd name="connsiteX34" fmla="*/ 378443 w 953579"/>
              <a:gd name="connsiteY34" fmla="*/ 347152 h 349841"/>
              <a:gd name="connsiteX35" fmla="*/ 661812 w 953579"/>
              <a:gd name="connsiteY35" fmla="*/ 340009 h 349841"/>
              <a:gd name="connsiteX36" fmla="*/ 673718 w 953579"/>
              <a:gd name="connsiteY36" fmla="*/ 335246 h 349841"/>
              <a:gd name="connsiteX37" fmla="*/ 695149 w 953579"/>
              <a:gd name="connsiteY37" fmla="*/ 330484 h 349841"/>
              <a:gd name="connsiteX38" fmla="*/ 704674 w 953579"/>
              <a:gd name="connsiteY38" fmla="*/ 328102 h 349841"/>
              <a:gd name="connsiteX39" fmla="*/ 726106 w 953579"/>
              <a:gd name="connsiteY39" fmla="*/ 325721 h 349841"/>
              <a:gd name="connsiteX40" fmla="*/ 742774 w 953579"/>
              <a:gd name="connsiteY40" fmla="*/ 316196 h 349841"/>
              <a:gd name="connsiteX41" fmla="*/ 749918 w 953579"/>
              <a:gd name="connsiteY41" fmla="*/ 313815 h 349841"/>
              <a:gd name="connsiteX42" fmla="*/ 768968 w 953579"/>
              <a:gd name="connsiteY42" fmla="*/ 292384 h 349841"/>
              <a:gd name="connsiteX43" fmla="*/ 785637 w 953579"/>
              <a:gd name="connsiteY43" fmla="*/ 285240 h 349841"/>
              <a:gd name="connsiteX44" fmla="*/ 799924 w 953579"/>
              <a:gd name="connsiteY44" fmla="*/ 280477 h 349841"/>
              <a:gd name="connsiteX45" fmla="*/ 816593 w 953579"/>
              <a:gd name="connsiteY45" fmla="*/ 270952 h 349841"/>
              <a:gd name="connsiteX46" fmla="*/ 826118 w 953579"/>
              <a:gd name="connsiteY46" fmla="*/ 266190 h 349841"/>
              <a:gd name="connsiteX47" fmla="*/ 847549 w 953579"/>
              <a:gd name="connsiteY47" fmla="*/ 259046 h 349841"/>
              <a:gd name="connsiteX48" fmla="*/ 861837 w 953579"/>
              <a:gd name="connsiteY48" fmla="*/ 254284 h 349841"/>
              <a:gd name="connsiteX49" fmla="*/ 868981 w 953579"/>
              <a:gd name="connsiteY49" fmla="*/ 247140 h 349841"/>
              <a:gd name="connsiteX50" fmla="*/ 885649 w 953579"/>
              <a:gd name="connsiteY50" fmla="*/ 242377 h 349841"/>
              <a:gd name="connsiteX51" fmla="*/ 897556 w 953579"/>
              <a:gd name="connsiteY51" fmla="*/ 235234 h 349841"/>
              <a:gd name="connsiteX52" fmla="*/ 904699 w 953579"/>
              <a:gd name="connsiteY52" fmla="*/ 220946 h 349841"/>
              <a:gd name="connsiteX53" fmla="*/ 909462 w 953579"/>
              <a:gd name="connsiteY53" fmla="*/ 211421 h 349841"/>
              <a:gd name="connsiteX54" fmla="*/ 914224 w 953579"/>
              <a:gd name="connsiteY54" fmla="*/ 197134 h 349841"/>
              <a:gd name="connsiteX55" fmla="*/ 930893 w 953579"/>
              <a:gd name="connsiteY55" fmla="*/ 182846 h 349841"/>
              <a:gd name="connsiteX56" fmla="*/ 945181 w 953579"/>
              <a:gd name="connsiteY56" fmla="*/ 173321 h 349841"/>
              <a:gd name="connsiteX57" fmla="*/ 947562 w 953579"/>
              <a:gd name="connsiteY57" fmla="*/ 156652 h 349841"/>
              <a:gd name="connsiteX58" fmla="*/ 952324 w 953579"/>
              <a:gd name="connsiteY58" fmla="*/ 149509 h 349841"/>
              <a:gd name="connsiteX59" fmla="*/ 949943 w 953579"/>
              <a:gd name="connsiteY59" fmla="*/ 132840 h 349841"/>
              <a:gd name="connsiteX60" fmla="*/ 947562 w 953579"/>
              <a:gd name="connsiteY60" fmla="*/ 125696 h 349841"/>
              <a:gd name="connsiteX61" fmla="*/ 938037 w 953579"/>
              <a:gd name="connsiteY61" fmla="*/ 111409 h 349841"/>
              <a:gd name="connsiteX62" fmla="*/ 933274 w 953579"/>
              <a:gd name="connsiteY62" fmla="*/ 94740 h 349841"/>
              <a:gd name="connsiteX63" fmla="*/ 930893 w 953579"/>
              <a:gd name="connsiteY63" fmla="*/ 82834 h 349841"/>
              <a:gd name="connsiteX64" fmla="*/ 923749 w 953579"/>
              <a:gd name="connsiteY64" fmla="*/ 61402 h 349841"/>
              <a:gd name="connsiteX65" fmla="*/ 921368 w 953579"/>
              <a:gd name="connsiteY65" fmla="*/ 54259 h 349841"/>
              <a:gd name="connsiteX66" fmla="*/ 916606 w 953579"/>
              <a:gd name="connsiteY66" fmla="*/ 44734 h 349841"/>
              <a:gd name="connsiteX67" fmla="*/ 911843 w 953579"/>
              <a:gd name="connsiteY67" fmla="*/ 28065 h 349841"/>
              <a:gd name="connsiteX68" fmla="*/ 907081 w 953579"/>
              <a:gd name="connsiteY68" fmla="*/ 28065 h 34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953579" h="349841">
                <a:moveTo>
                  <a:pt x="907081" y="28065"/>
                </a:moveTo>
                <a:cubicBezTo>
                  <a:pt x="805084" y="26081"/>
                  <a:pt x="898690" y="20893"/>
                  <a:pt x="299862" y="16159"/>
                </a:cubicBezTo>
                <a:cubicBezTo>
                  <a:pt x="294249" y="16115"/>
                  <a:pt x="288740" y="14631"/>
                  <a:pt x="283193" y="13777"/>
                </a:cubicBezTo>
                <a:cubicBezTo>
                  <a:pt x="240367" y="7188"/>
                  <a:pt x="300427" y="15898"/>
                  <a:pt x="252237" y="9015"/>
                </a:cubicBezTo>
                <a:cubicBezTo>
                  <a:pt x="249856" y="8221"/>
                  <a:pt x="247554" y="7126"/>
                  <a:pt x="245093" y="6634"/>
                </a:cubicBezTo>
                <a:cubicBezTo>
                  <a:pt x="219242" y="1463"/>
                  <a:pt x="178149" y="2519"/>
                  <a:pt x="159368" y="1871"/>
                </a:cubicBezTo>
                <a:cubicBezTo>
                  <a:pt x="107774" y="3459"/>
                  <a:pt x="54664" y="-5885"/>
                  <a:pt x="4587" y="6634"/>
                </a:cubicBezTo>
                <a:cubicBezTo>
                  <a:pt x="-6221" y="9336"/>
                  <a:pt x="5230" y="28967"/>
                  <a:pt x="6968" y="39971"/>
                </a:cubicBezTo>
                <a:cubicBezTo>
                  <a:pt x="7635" y="44193"/>
                  <a:pt x="10230" y="47875"/>
                  <a:pt x="11731" y="51877"/>
                </a:cubicBezTo>
                <a:cubicBezTo>
                  <a:pt x="16374" y="64258"/>
                  <a:pt x="14913" y="68028"/>
                  <a:pt x="26018" y="82834"/>
                </a:cubicBezTo>
                <a:lnTo>
                  <a:pt x="40306" y="101884"/>
                </a:lnTo>
                <a:cubicBezTo>
                  <a:pt x="45563" y="117655"/>
                  <a:pt x="38618" y="99330"/>
                  <a:pt x="49831" y="118552"/>
                </a:cubicBezTo>
                <a:cubicBezTo>
                  <a:pt x="53408" y="124684"/>
                  <a:pt x="53812" y="133167"/>
                  <a:pt x="59356" y="137602"/>
                </a:cubicBezTo>
                <a:cubicBezTo>
                  <a:pt x="63325" y="140777"/>
                  <a:pt x="67862" y="143349"/>
                  <a:pt x="71262" y="147127"/>
                </a:cubicBezTo>
                <a:cubicBezTo>
                  <a:pt x="83250" y="160448"/>
                  <a:pt x="78683" y="161317"/>
                  <a:pt x="87931" y="175702"/>
                </a:cubicBezTo>
                <a:cubicBezTo>
                  <a:pt x="92223" y="182379"/>
                  <a:pt x="96879" y="188879"/>
                  <a:pt x="102218" y="194752"/>
                </a:cubicBezTo>
                <a:cubicBezTo>
                  <a:pt x="104888" y="197689"/>
                  <a:pt x="109073" y="198959"/>
                  <a:pt x="111743" y="201896"/>
                </a:cubicBezTo>
                <a:cubicBezTo>
                  <a:pt x="117082" y="207769"/>
                  <a:pt x="121268" y="214596"/>
                  <a:pt x="126031" y="220946"/>
                </a:cubicBezTo>
                <a:cubicBezTo>
                  <a:pt x="149373" y="252069"/>
                  <a:pt x="120529" y="213245"/>
                  <a:pt x="137937" y="237615"/>
                </a:cubicBezTo>
                <a:cubicBezTo>
                  <a:pt x="140244" y="240844"/>
                  <a:pt x="142700" y="243965"/>
                  <a:pt x="145081" y="247140"/>
                </a:cubicBezTo>
                <a:cubicBezTo>
                  <a:pt x="146504" y="251409"/>
                  <a:pt x="149282" y="260867"/>
                  <a:pt x="152224" y="263809"/>
                </a:cubicBezTo>
                <a:cubicBezTo>
                  <a:pt x="154734" y="266319"/>
                  <a:pt x="158574" y="266984"/>
                  <a:pt x="161749" y="268571"/>
                </a:cubicBezTo>
                <a:cubicBezTo>
                  <a:pt x="164130" y="271746"/>
                  <a:pt x="166586" y="274867"/>
                  <a:pt x="168893" y="278096"/>
                </a:cubicBezTo>
                <a:cubicBezTo>
                  <a:pt x="170557" y="280425"/>
                  <a:pt x="171632" y="283216"/>
                  <a:pt x="173656" y="285240"/>
                </a:cubicBezTo>
                <a:cubicBezTo>
                  <a:pt x="175679" y="287263"/>
                  <a:pt x="178601" y="288170"/>
                  <a:pt x="180799" y="290002"/>
                </a:cubicBezTo>
                <a:cubicBezTo>
                  <a:pt x="207469" y="312228"/>
                  <a:pt x="170266" y="284181"/>
                  <a:pt x="195087" y="301909"/>
                </a:cubicBezTo>
                <a:cubicBezTo>
                  <a:pt x="196147" y="302666"/>
                  <a:pt x="209066" y="312694"/>
                  <a:pt x="211756" y="313815"/>
                </a:cubicBezTo>
                <a:cubicBezTo>
                  <a:pt x="218707" y="316711"/>
                  <a:pt x="226159" y="318256"/>
                  <a:pt x="233187" y="320959"/>
                </a:cubicBezTo>
                <a:cubicBezTo>
                  <a:pt x="236500" y="322233"/>
                  <a:pt x="239312" y="324701"/>
                  <a:pt x="242712" y="325721"/>
                </a:cubicBezTo>
                <a:cubicBezTo>
                  <a:pt x="247336" y="327108"/>
                  <a:pt x="252265" y="327155"/>
                  <a:pt x="256999" y="328102"/>
                </a:cubicBezTo>
                <a:cubicBezTo>
                  <a:pt x="260208" y="328744"/>
                  <a:pt x="263377" y="329585"/>
                  <a:pt x="266524" y="330484"/>
                </a:cubicBezTo>
                <a:cubicBezTo>
                  <a:pt x="268938" y="331174"/>
                  <a:pt x="271192" y="332452"/>
                  <a:pt x="273668" y="332865"/>
                </a:cubicBezTo>
                <a:cubicBezTo>
                  <a:pt x="285516" y="334839"/>
                  <a:pt x="297522" y="335754"/>
                  <a:pt x="309387" y="337627"/>
                </a:cubicBezTo>
                <a:cubicBezTo>
                  <a:pt x="312620" y="338137"/>
                  <a:pt x="315675" y="339523"/>
                  <a:pt x="318912" y="340009"/>
                </a:cubicBezTo>
                <a:cubicBezTo>
                  <a:pt x="335057" y="342431"/>
                  <a:pt x="360627" y="345173"/>
                  <a:pt x="378443" y="347152"/>
                </a:cubicBezTo>
                <a:cubicBezTo>
                  <a:pt x="653953" y="342319"/>
                  <a:pt x="561162" y="360137"/>
                  <a:pt x="661812" y="340009"/>
                </a:cubicBezTo>
                <a:cubicBezTo>
                  <a:pt x="665781" y="338421"/>
                  <a:pt x="669608" y="336420"/>
                  <a:pt x="673718" y="335246"/>
                </a:cubicBezTo>
                <a:cubicBezTo>
                  <a:pt x="680754" y="333236"/>
                  <a:pt x="688019" y="332130"/>
                  <a:pt x="695149" y="330484"/>
                </a:cubicBezTo>
                <a:cubicBezTo>
                  <a:pt x="698338" y="329748"/>
                  <a:pt x="701439" y="328600"/>
                  <a:pt x="704674" y="328102"/>
                </a:cubicBezTo>
                <a:cubicBezTo>
                  <a:pt x="711778" y="327009"/>
                  <a:pt x="718962" y="326515"/>
                  <a:pt x="726106" y="325721"/>
                </a:cubicBezTo>
                <a:cubicBezTo>
                  <a:pt x="742485" y="320261"/>
                  <a:pt x="722590" y="327730"/>
                  <a:pt x="742774" y="316196"/>
                </a:cubicBezTo>
                <a:cubicBezTo>
                  <a:pt x="744953" y="314951"/>
                  <a:pt x="747537" y="314609"/>
                  <a:pt x="749918" y="313815"/>
                </a:cubicBezTo>
                <a:cubicBezTo>
                  <a:pt x="754456" y="307008"/>
                  <a:pt x="761978" y="294715"/>
                  <a:pt x="768968" y="292384"/>
                </a:cubicBezTo>
                <a:cubicBezTo>
                  <a:pt x="791973" y="284714"/>
                  <a:pt x="756200" y="297015"/>
                  <a:pt x="785637" y="285240"/>
                </a:cubicBezTo>
                <a:cubicBezTo>
                  <a:pt x="790298" y="283376"/>
                  <a:pt x="795434" y="282722"/>
                  <a:pt x="799924" y="280477"/>
                </a:cubicBezTo>
                <a:cubicBezTo>
                  <a:pt x="828706" y="266087"/>
                  <a:pt x="793033" y="284415"/>
                  <a:pt x="816593" y="270952"/>
                </a:cubicBezTo>
                <a:cubicBezTo>
                  <a:pt x="819675" y="269191"/>
                  <a:pt x="823036" y="267951"/>
                  <a:pt x="826118" y="266190"/>
                </a:cubicBezTo>
                <a:cubicBezTo>
                  <a:pt x="843217" y="256419"/>
                  <a:pt x="820422" y="265827"/>
                  <a:pt x="847549" y="259046"/>
                </a:cubicBezTo>
                <a:cubicBezTo>
                  <a:pt x="852419" y="257829"/>
                  <a:pt x="861837" y="254284"/>
                  <a:pt x="861837" y="254284"/>
                </a:cubicBezTo>
                <a:cubicBezTo>
                  <a:pt x="864218" y="251903"/>
                  <a:pt x="866179" y="249008"/>
                  <a:pt x="868981" y="247140"/>
                </a:cubicBezTo>
                <a:cubicBezTo>
                  <a:pt x="871029" y="245775"/>
                  <a:pt x="884382" y="242694"/>
                  <a:pt x="885649" y="242377"/>
                </a:cubicBezTo>
                <a:cubicBezTo>
                  <a:pt x="889618" y="239996"/>
                  <a:pt x="894042" y="238246"/>
                  <a:pt x="897556" y="235234"/>
                </a:cubicBezTo>
                <a:cubicBezTo>
                  <a:pt x="902722" y="230806"/>
                  <a:pt x="902280" y="226591"/>
                  <a:pt x="904699" y="220946"/>
                </a:cubicBezTo>
                <a:cubicBezTo>
                  <a:pt x="906097" y="217683"/>
                  <a:pt x="908144" y="214717"/>
                  <a:pt x="909462" y="211421"/>
                </a:cubicBezTo>
                <a:cubicBezTo>
                  <a:pt x="911326" y="206760"/>
                  <a:pt x="910674" y="200684"/>
                  <a:pt x="914224" y="197134"/>
                </a:cubicBezTo>
                <a:cubicBezTo>
                  <a:pt x="931951" y="179407"/>
                  <a:pt x="909509" y="201175"/>
                  <a:pt x="930893" y="182846"/>
                </a:cubicBezTo>
                <a:cubicBezTo>
                  <a:pt x="942244" y="173117"/>
                  <a:pt x="933029" y="177371"/>
                  <a:pt x="945181" y="173321"/>
                </a:cubicBezTo>
                <a:cubicBezTo>
                  <a:pt x="945975" y="167765"/>
                  <a:pt x="945949" y="162028"/>
                  <a:pt x="947562" y="156652"/>
                </a:cubicBezTo>
                <a:cubicBezTo>
                  <a:pt x="948384" y="153911"/>
                  <a:pt x="952039" y="152356"/>
                  <a:pt x="952324" y="149509"/>
                </a:cubicBezTo>
                <a:cubicBezTo>
                  <a:pt x="952882" y="143924"/>
                  <a:pt x="951044" y="138344"/>
                  <a:pt x="949943" y="132840"/>
                </a:cubicBezTo>
                <a:cubicBezTo>
                  <a:pt x="949451" y="130379"/>
                  <a:pt x="948781" y="127890"/>
                  <a:pt x="947562" y="125696"/>
                </a:cubicBezTo>
                <a:cubicBezTo>
                  <a:pt x="944782" y="120693"/>
                  <a:pt x="938037" y="111409"/>
                  <a:pt x="938037" y="111409"/>
                </a:cubicBezTo>
                <a:cubicBezTo>
                  <a:pt x="935387" y="103459"/>
                  <a:pt x="935266" y="103702"/>
                  <a:pt x="933274" y="94740"/>
                </a:cubicBezTo>
                <a:cubicBezTo>
                  <a:pt x="932396" y="90789"/>
                  <a:pt x="931958" y="86739"/>
                  <a:pt x="930893" y="82834"/>
                </a:cubicBezTo>
                <a:cubicBezTo>
                  <a:pt x="930881" y="82790"/>
                  <a:pt x="924947" y="64995"/>
                  <a:pt x="923749" y="61402"/>
                </a:cubicBezTo>
                <a:cubicBezTo>
                  <a:pt x="922955" y="59021"/>
                  <a:pt x="922490" y="56504"/>
                  <a:pt x="921368" y="54259"/>
                </a:cubicBezTo>
                <a:cubicBezTo>
                  <a:pt x="919781" y="51084"/>
                  <a:pt x="917852" y="48058"/>
                  <a:pt x="916606" y="44734"/>
                </a:cubicBezTo>
                <a:cubicBezTo>
                  <a:pt x="915927" y="42924"/>
                  <a:pt x="913485" y="30529"/>
                  <a:pt x="911843" y="28065"/>
                </a:cubicBezTo>
                <a:cubicBezTo>
                  <a:pt x="911403" y="27405"/>
                  <a:pt x="1009078" y="30049"/>
                  <a:pt x="907081" y="2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62FCC1F9-C60B-4BEF-8C38-9917D762183D}"/>
              </a:ext>
            </a:extLst>
          </p:cNvPr>
          <p:cNvSpPr/>
          <p:nvPr/>
        </p:nvSpPr>
        <p:spPr>
          <a:xfrm>
            <a:off x="8169182" y="3316288"/>
            <a:ext cx="567327" cy="841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E01C1736-BDEF-4DA8-9EA1-421B412FB339}"/>
              </a:ext>
            </a:extLst>
          </p:cNvPr>
          <p:cNvSpPr/>
          <p:nvPr/>
        </p:nvSpPr>
        <p:spPr>
          <a:xfrm>
            <a:off x="8126730" y="3432969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6344D92-9C19-4210-9ECB-2892A2591849}"/>
              </a:ext>
            </a:extLst>
          </p:cNvPr>
          <p:cNvSpPr/>
          <p:nvPr/>
        </p:nvSpPr>
        <p:spPr>
          <a:xfrm>
            <a:off x="7244168" y="3267490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CA9ED55C-170C-4BE5-BD42-AB2C19A9B55F}"/>
              </a:ext>
            </a:extLst>
          </p:cNvPr>
          <p:cNvSpPr/>
          <p:nvPr/>
        </p:nvSpPr>
        <p:spPr>
          <a:xfrm>
            <a:off x="7201716" y="3433383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5A88BF12-BA69-4FAB-AECE-C30C7FA346A9}"/>
              </a:ext>
            </a:extLst>
          </p:cNvPr>
          <p:cNvSpPr/>
          <p:nvPr/>
        </p:nvSpPr>
        <p:spPr>
          <a:xfrm>
            <a:off x="9022261" y="3266286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E847E9C9-A5FE-4C32-B5D8-4A326BD89792}"/>
              </a:ext>
            </a:extLst>
          </p:cNvPr>
          <p:cNvSpPr/>
          <p:nvPr/>
        </p:nvSpPr>
        <p:spPr>
          <a:xfrm>
            <a:off x="8979809" y="3432179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7F4D0AAF-29FA-42F9-BA86-A8C6B32BBA84}"/>
              </a:ext>
            </a:extLst>
          </p:cNvPr>
          <p:cNvSpPr/>
          <p:nvPr/>
        </p:nvSpPr>
        <p:spPr>
          <a:xfrm>
            <a:off x="3328991" y="3370264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CDB4658F-90F4-49C9-9ADD-3F55051D557D}"/>
              </a:ext>
            </a:extLst>
          </p:cNvPr>
          <p:cNvSpPr/>
          <p:nvPr/>
        </p:nvSpPr>
        <p:spPr>
          <a:xfrm>
            <a:off x="5133707" y="3346450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6D367685-2530-414A-8516-CBD43D6A51CB}"/>
              </a:ext>
            </a:extLst>
          </p:cNvPr>
          <p:cNvSpPr/>
          <p:nvPr/>
        </p:nvSpPr>
        <p:spPr>
          <a:xfrm>
            <a:off x="1751331" y="3370264"/>
            <a:ext cx="763503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3308F697-CE9E-4016-A4EB-CDDAAAF3B511}"/>
              </a:ext>
            </a:extLst>
          </p:cNvPr>
          <p:cNvSpPr/>
          <p:nvPr/>
        </p:nvSpPr>
        <p:spPr>
          <a:xfrm>
            <a:off x="2979840" y="3741454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A6759E94-84CE-4B36-BFA2-2316FF9262F0}"/>
              </a:ext>
            </a:extLst>
          </p:cNvPr>
          <p:cNvSpPr/>
          <p:nvPr/>
        </p:nvSpPr>
        <p:spPr>
          <a:xfrm>
            <a:off x="3791634" y="3744912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DADA01AD-57EC-4B83-9029-5B9C53829AF3}"/>
              </a:ext>
            </a:extLst>
          </p:cNvPr>
          <p:cNvSpPr/>
          <p:nvPr/>
        </p:nvSpPr>
        <p:spPr>
          <a:xfrm>
            <a:off x="1778382" y="3769677"/>
            <a:ext cx="92506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AE6A8D7E-05D3-40CC-8E63-8FDEEFF7D308}"/>
              </a:ext>
            </a:extLst>
          </p:cNvPr>
          <p:cNvSpPr/>
          <p:nvPr/>
        </p:nvSpPr>
        <p:spPr>
          <a:xfrm>
            <a:off x="4753679" y="3732848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EE76461A-06AE-46FF-AC2C-E74C816F5E46}"/>
              </a:ext>
            </a:extLst>
          </p:cNvPr>
          <p:cNvSpPr/>
          <p:nvPr/>
        </p:nvSpPr>
        <p:spPr>
          <a:xfrm>
            <a:off x="5565473" y="3736306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2016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2" grpId="0" animBg="1"/>
      <p:bldP spid="14" grpId="0" animBg="1"/>
      <p:bldP spid="16" grpId="0" animBg="1"/>
      <p:bldP spid="18" grpId="0" animBg="1"/>
      <p:bldP spid="20" grpId="0" animBg="1"/>
      <p:bldP spid="22" grpId="0" animBg="1"/>
      <p:bldP spid="24" grpId="0" animBg="1"/>
      <p:bldP spid="26" grpId="0" animBg="1"/>
      <p:bldP spid="28" grpId="0" animBg="1"/>
      <p:bldP spid="30" grpId="0" animBg="1"/>
      <p:bldP spid="32" grpId="0" animBg="1"/>
      <p:bldP spid="36" grpId="0" animBg="1"/>
      <p:bldP spid="37" grpId="0" animBg="1"/>
      <p:bldP spid="39" grpId="0" animBg="1"/>
      <p:bldP spid="41" grpId="0" animBg="1"/>
      <p:bldP spid="45" grpId="0" animBg="1"/>
      <p:bldP spid="47" grpId="0" animBg="1"/>
      <p:bldP spid="49" grpId="0" animBg="1"/>
      <p:bldP spid="50" grpId="0" animBg="1"/>
      <p:bldP spid="53" grpId="0" animBg="1"/>
      <p:bldP spid="54" grpId="0" animBg="1"/>
      <p:bldP spid="57" grpId="0" animBg="1"/>
      <p:bldP spid="59" grpId="0" animBg="1"/>
      <p:bldP spid="61" grpId="0" animBg="1"/>
      <p:bldP spid="63" grpId="0" animBg="1"/>
      <p:bldP spid="64" grpId="0" animBg="1"/>
      <p:bldP spid="65" grpId="0" animBg="1"/>
      <p:bldP spid="69" grpId="0" animBg="1"/>
      <p:bldP spid="70" grpId="0" animBg="1"/>
    </p:bld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D5CDF343-C025-4BB0-B69E-935428A7AA5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73242" y="2734311"/>
            <a:ext cx="4564561" cy="1562099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3509637B-ACC0-40F6-9F13-A9D0C1FB162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065"/>
          <a:stretch/>
        </p:blipFill>
        <p:spPr>
          <a:xfrm>
            <a:off x="6430010" y="2343151"/>
            <a:ext cx="4055110" cy="2365828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69139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9D48CDA-434B-47D4-A7FB-8F9FB2EE7FF2}"/>
              </a:ext>
            </a:extLst>
          </p:cNvPr>
          <p:cNvSpPr/>
          <p:nvPr/>
        </p:nvSpPr>
        <p:spPr>
          <a:xfrm>
            <a:off x="1706880" y="3327400"/>
            <a:ext cx="4723130" cy="387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FD34BFE-0BEA-4E43-BB60-B42DEA75B0B3}"/>
              </a:ext>
            </a:extLst>
          </p:cNvPr>
          <p:cNvSpPr/>
          <p:nvPr/>
        </p:nvSpPr>
        <p:spPr>
          <a:xfrm>
            <a:off x="1751330" y="3709988"/>
            <a:ext cx="4695644" cy="6286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9AA6EED-1491-4193-BF5C-310A0C2BD4C7}"/>
              </a:ext>
            </a:extLst>
          </p:cNvPr>
          <p:cNvSpPr/>
          <p:nvPr/>
        </p:nvSpPr>
        <p:spPr>
          <a:xfrm>
            <a:off x="8126731" y="31115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42D2EB4-BF54-4FB8-9641-642F00C74B8D}"/>
              </a:ext>
            </a:extLst>
          </p:cNvPr>
          <p:cNvSpPr/>
          <p:nvPr/>
        </p:nvSpPr>
        <p:spPr>
          <a:xfrm>
            <a:off x="8126730" y="3521075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EBBDC60-8E42-4EC6-B5B3-B8AD1F652609}"/>
              </a:ext>
            </a:extLst>
          </p:cNvPr>
          <p:cNvSpPr/>
          <p:nvPr/>
        </p:nvSpPr>
        <p:spPr>
          <a:xfrm>
            <a:off x="7218680" y="3521075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35A94C6-5556-4585-BD44-CB7E3B201D28}"/>
              </a:ext>
            </a:extLst>
          </p:cNvPr>
          <p:cNvSpPr/>
          <p:nvPr/>
        </p:nvSpPr>
        <p:spPr>
          <a:xfrm>
            <a:off x="8942977" y="3521075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5F3A0B2-B2C9-4D12-B767-202B8CCE35EF}"/>
              </a:ext>
            </a:extLst>
          </p:cNvPr>
          <p:cNvSpPr/>
          <p:nvPr/>
        </p:nvSpPr>
        <p:spPr>
          <a:xfrm>
            <a:off x="6626042" y="2749550"/>
            <a:ext cx="1743259" cy="361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1224732-29EE-4184-982F-41ABD16C5E59}"/>
              </a:ext>
            </a:extLst>
          </p:cNvPr>
          <p:cNvSpPr/>
          <p:nvPr/>
        </p:nvSpPr>
        <p:spPr>
          <a:xfrm>
            <a:off x="8369118" y="2754313"/>
            <a:ext cx="1743259" cy="361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9B91D5A-681A-4555-B68B-B4781D9464F8}"/>
              </a:ext>
            </a:extLst>
          </p:cNvPr>
          <p:cNvSpPr/>
          <p:nvPr/>
        </p:nvSpPr>
        <p:spPr>
          <a:xfrm>
            <a:off x="7218680" y="25400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8FBA9FA-51FE-4894-A902-410355F30853}"/>
              </a:ext>
            </a:extLst>
          </p:cNvPr>
          <p:cNvSpPr/>
          <p:nvPr/>
        </p:nvSpPr>
        <p:spPr>
          <a:xfrm>
            <a:off x="8942976" y="2549526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361391B-7159-407E-BDFB-011AE6ACD1CA}"/>
              </a:ext>
            </a:extLst>
          </p:cNvPr>
          <p:cNvSpPr/>
          <p:nvPr/>
        </p:nvSpPr>
        <p:spPr>
          <a:xfrm>
            <a:off x="6822076" y="4115488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E932B6E-4F19-4D1C-B01A-18AC26522800}"/>
              </a:ext>
            </a:extLst>
          </p:cNvPr>
          <p:cNvSpPr/>
          <p:nvPr/>
        </p:nvSpPr>
        <p:spPr>
          <a:xfrm>
            <a:off x="7614555" y="4109932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2209E5B-65CA-4D0C-B006-AAEDA06FB088}"/>
              </a:ext>
            </a:extLst>
          </p:cNvPr>
          <p:cNvSpPr/>
          <p:nvPr/>
        </p:nvSpPr>
        <p:spPr>
          <a:xfrm>
            <a:off x="8497205" y="41021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F88AFCC-1C9B-42CA-9E31-371D33409BC4}"/>
              </a:ext>
            </a:extLst>
          </p:cNvPr>
          <p:cNvSpPr/>
          <p:nvPr/>
        </p:nvSpPr>
        <p:spPr>
          <a:xfrm>
            <a:off x="9386205" y="4129087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09789B5D-7F34-4268-B6AA-2D341ABEE3C6}"/>
              </a:ext>
            </a:extLst>
          </p:cNvPr>
          <p:cNvSpPr/>
          <p:nvPr/>
        </p:nvSpPr>
        <p:spPr>
          <a:xfrm>
            <a:off x="6593858" y="3741455"/>
            <a:ext cx="953579" cy="349841"/>
          </a:xfrm>
          <a:custGeom>
            <a:avLst/>
            <a:gdLst>
              <a:gd name="connsiteX0" fmla="*/ 907081 w 953579"/>
              <a:gd name="connsiteY0" fmla="*/ 28065 h 349841"/>
              <a:gd name="connsiteX1" fmla="*/ 299862 w 953579"/>
              <a:gd name="connsiteY1" fmla="*/ 16159 h 349841"/>
              <a:gd name="connsiteX2" fmla="*/ 283193 w 953579"/>
              <a:gd name="connsiteY2" fmla="*/ 13777 h 349841"/>
              <a:gd name="connsiteX3" fmla="*/ 252237 w 953579"/>
              <a:gd name="connsiteY3" fmla="*/ 9015 h 349841"/>
              <a:gd name="connsiteX4" fmla="*/ 245093 w 953579"/>
              <a:gd name="connsiteY4" fmla="*/ 6634 h 349841"/>
              <a:gd name="connsiteX5" fmla="*/ 159368 w 953579"/>
              <a:gd name="connsiteY5" fmla="*/ 1871 h 349841"/>
              <a:gd name="connsiteX6" fmla="*/ 4587 w 953579"/>
              <a:gd name="connsiteY6" fmla="*/ 6634 h 349841"/>
              <a:gd name="connsiteX7" fmla="*/ 6968 w 953579"/>
              <a:gd name="connsiteY7" fmla="*/ 39971 h 349841"/>
              <a:gd name="connsiteX8" fmla="*/ 11731 w 953579"/>
              <a:gd name="connsiteY8" fmla="*/ 51877 h 349841"/>
              <a:gd name="connsiteX9" fmla="*/ 26018 w 953579"/>
              <a:gd name="connsiteY9" fmla="*/ 82834 h 349841"/>
              <a:gd name="connsiteX10" fmla="*/ 40306 w 953579"/>
              <a:gd name="connsiteY10" fmla="*/ 101884 h 349841"/>
              <a:gd name="connsiteX11" fmla="*/ 49831 w 953579"/>
              <a:gd name="connsiteY11" fmla="*/ 118552 h 349841"/>
              <a:gd name="connsiteX12" fmla="*/ 59356 w 953579"/>
              <a:gd name="connsiteY12" fmla="*/ 137602 h 349841"/>
              <a:gd name="connsiteX13" fmla="*/ 71262 w 953579"/>
              <a:gd name="connsiteY13" fmla="*/ 147127 h 349841"/>
              <a:gd name="connsiteX14" fmla="*/ 87931 w 953579"/>
              <a:gd name="connsiteY14" fmla="*/ 175702 h 349841"/>
              <a:gd name="connsiteX15" fmla="*/ 102218 w 953579"/>
              <a:gd name="connsiteY15" fmla="*/ 194752 h 349841"/>
              <a:gd name="connsiteX16" fmla="*/ 111743 w 953579"/>
              <a:gd name="connsiteY16" fmla="*/ 201896 h 349841"/>
              <a:gd name="connsiteX17" fmla="*/ 126031 w 953579"/>
              <a:gd name="connsiteY17" fmla="*/ 220946 h 349841"/>
              <a:gd name="connsiteX18" fmla="*/ 137937 w 953579"/>
              <a:gd name="connsiteY18" fmla="*/ 237615 h 349841"/>
              <a:gd name="connsiteX19" fmla="*/ 145081 w 953579"/>
              <a:gd name="connsiteY19" fmla="*/ 247140 h 349841"/>
              <a:gd name="connsiteX20" fmla="*/ 152224 w 953579"/>
              <a:gd name="connsiteY20" fmla="*/ 263809 h 349841"/>
              <a:gd name="connsiteX21" fmla="*/ 161749 w 953579"/>
              <a:gd name="connsiteY21" fmla="*/ 268571 h 349841"/>
              <a:gd name="connsiteX22" fmla="*/ 168893 w 953579"/>
              <a:gd name="connsiteY22" fmla="*/ 278096 h 349841"/>
              <a:gd name="connsiteX23" fmla="*/ 173656 w 953579"/>
              <a:gd name="connsiteY23" fmla="*/ 285240 h 349841"/>
              <a:gd name="connsiteX24" fmla="*/ 180799 w 953579"/>
              <a:gd name="connsiteY24" fmla="*/ 290002 h 349841"/>
              <a:gd name="connsiteX25" fmla="*/ 195087 w 953579"/>
              <a:gd name="connsiteY25" fmla="*/ 301909 h 349841"/>
              <a:gd name="connsiteX26" fmla="*/ 211756 w 953579"/>
              <a:gd name="connsiteY26" fmla="*/ 313815 h 349841"/>
              <a:gd name="connsiteX27" fmla="*/ 233187 w 953579"/>
              <a:gd name="connsiteY27" fmla="*/ 320959 h 349841"/>
              <a:gd name="connsiteX28" fmla="*/ 242712 w 953579"/>
              <a:gd name="connsiteY28" fmla="*/ 325721 h 349841"/>
              <a:gd name="connsiteX29" fmla="*/ 256999 w 953579"/>
              <a:gd name="connsiteY29" fmla="*/ 328102 h 349841"/>
              <a:gd name="connsiteX30" fmla="*/ 266524 w 953579"/>
              <a:gd name="connsiteY30" fmla="*/ 330484 h 349841"/>
              <a:gd name="connsiteX31" fmla="*/ 273668 w 953579"/>
              <a:gd name="connsiteY31" fmla="*/ 332865 h 349841"/>
              <a:gd name="connsiteX32" fmla="*/ 309387 w 953579"/>
              <a:gd name="connsiteY32" fmla="*/ 337627 h 349841"/>
              <a:gd name="connsiteX33" fmla="*/ 318912 w 953579"/>
              <a:gd name="connsiteY33" fmla="*/ 340009 h 349841"/>
              <a:gd name="connsiteX34" fmla="*/ 378443 w 953579"/>
              <a:gd name="connsiteY34" fmla="*/ 347152 h 349841"/>
              <a:gd name="connsiteX35" fmla="*/ 661812 w 953579"/>
              <a:gd name="connsiteY35" fmla="*/ 340009 h 349841"/>
              <a:gd name="connsiteX36" fmla="*/ 673718 w 953579"/>
              <a:gd name="connsiteY36" fmla="*/ 335246 h 349841"/>
              <a:gd name="connsiteX37" fmla="*/ 695149 w 953579"/>
              <a:gd name="connsiteY37" fmla="*/ 330484 h 349841"/>
              <a:gd name="connsiteX38" fmla="*/ 704674 w 953579"/>
              <a:gd name="connsiteY38" fmla="*/ 328102 h 349841"/>
              <a:gd name="connsiteX39" fmla="*/ 726106 w 953579"/>
              <a:gd name="connsiteY39" fmla="*/ 325721 h 349841"/>
              <a:gd name="connsiteX40" fmla="*/ 742774 w 953579"/>
              <a:gd name="connsiteY40" fmla="*/ 316196 h 349841"/>
              <a:gd name="connsiteX41" fmla="*/ 749918 w 953579"/>
              <a:gd name="connsiteY41" fmla="*/ 313815 h 349841"/>
              <a:gd name="connsiteX42" fmla="*/ 768968 w 953579"/>
              <a:gd name="connsiteY42" fmla="*/ 292384 h 349841"/>
              <a:gd name="connsiteX43" fmla="*/ 785637 w 953579"/>
              <a:gd name="connsiteY43" fmla="*/ 285240 h 349841"/>
              <a:gd name="connsiteX44" fmla="*/ 799924 w 953579"/>
              <a:gd name="connsiteY44" fmla="*/ 280477 h 349841"/>
              <a:gd name="connsiteX45" fmla="*/ 816593 w 953579"/>
              <a:gd name="connsiteY45" fmla="*/ 270952 h 349841"/>
              <a:gd name="connsiteX46" fmla="*/ 826118 w 953579"/>
              <a:gd name="connsiteY46" fmla="*/ 266190 h 349841"/>
              <a:gd name="connsiteX47" fmla="*/ 847549 w 953579"/>
              <a:gd name="connsiteY47" fmla="*/ 259046 h 349841"/>
              <a:gd name="connsiteX48" fmla="*/ 861837 w 953579"/>
              <a:gd name="connsiteY48" fmla="*/ 254284 h 349841"/>
              <a:gd name="connsiteX49" fmla="*/ 868981 w 953579"/>
              <a:gd name="connsiteY49" fmla="*/ 247140 h 349841"/>
              <a:gd name="connsiteX50" fmla="*/ 885649 w 953579"/>
              <a:gd name="connsiteY50" fmla="*/ 242377 h 349841"/>
              <a:gd name="connsiteX51" fmla="*/ 897556 w 953579"/>
              <a:gd name="connsiteY51" fmla="*/ 235234 h 349841"/>
              <a:gd name="connsiteX52" fmla="*/ 904699 w 953579"/>
              <a:gd name="connsiteY52" fmla="*/ 220946 h 349841"/>
              <a:gd name="connsiteX53" fmla="*/ 909462 w 953579"/>
              <a:gd name="connsiteY53" fmla="*/ 211421 h 349841"/>
              <a:gd name="connsiteX54" fmla="*/ 914224 w 953579"/>
              <a:gd name="connsiteY54" fmla="*/ 197134 h 349841"/>
              <a:gd name="connsiteX55" fmla="*/ 930893 w 953579"/>
              <a:gd name="connsiteY55" fmla="*/ 182846 h 349841"/>
              <a:gd name="connsiteX56" fmla="*/ 945181 w 953579"/>
              <a:gd name="connsiteY56" fmla="*/ 173321 h 349841"/>
              <a:gd name="connsiteX57" fmla="*/ 947562 w 953579"/>
              <a:gd name="connsiteY57" fmla="*/ 156652 h 349841"/>
              <a:gd name="connsiteX58" fmla="*/ 952324 w 953579"/>
              <a:gd name="connsiteY58" fmla="*/ 149509 h 349841"/>
              <a:gd name="connsiteX59" fmla="*/ 949943 w 953579"/>
              <a:gd name="connsiteY59" fmla="*/ 132840 h 349841"/>
              <a:gd name="connsiteX60" fmla="*/ 947562 w 953579"/>
              <a:gd name="connsiteY60" fmla="*/ 125696 h 349841"/>
              <a:gd name="connsiteX61" fmla="*/ 938037 w 953579"/>
              <a:gd name="connsiteY61" fmla="*/ 111409 h 349841"/>
              <a:gd name="connsiteX62" fmla="*/ 933274 w 953579"/>
              <a:gd name="connsiteY62" fmla="*/ 94740 h 349841"/>
              <a:gd name="connsiteX63" fmla="*/ 930893 w 953579"/>
              <a:gd name="connsiteY63" fmla="*/ 82834 h 349841"/>
              <a:gd name="connsiteX64" fmla="*/ 923749 w 953579"/>
              <a:gd name="connsiteY64" fmla="*/ 61402 h 349841"/>
              <a:gd name="connsiteX65" fmla="*/ 921368 w 953579"/>
              <a:gd name="connsiteY65" fmla="*/ 54259 h 349841"/>
              <a:gd name="connsiteX66" fmla="*/ 916606 w 953579"/>
              <a:gd name="connsiteY66" fmla="*/ 44734 h 349841"/>
              <a:gd name="connsiteX67" fmla="*/ 911843 w 953579"/>
              <a:gd name="connsiteY67" fmla="*/ 28065 h 349841"/>
              <a:gd name="connsiteX68" fmla="*/ 907081 w 953579"/>
              <a:gd name="connsiteY68" fmla="*/ 28065 h 34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953579" h="349841">
                <a:moveTo>
                  <a:pt x="907081" y="28065"/>
                </a:moveTo>
                <a:cubicBezTo>
                  <a:pt x="805084" y="26081"/>
                  <a:pt x="898690" y="20893"/>
                  <a:pt x="299862" y="16159"/>
                </a:cubicBezTo>
                <a:cubicBezTo>
                  <a:pt x="294249" y="16115"/>
                  <a:pt x="288740" y="14631"/>
                  <a:pt x="283193" y="13777"/>
                </a:cubicBezTo>
                <a:cubicBezTo>
                  <a:pt x="240367" y="7188"/>
                  <a:pt x="300427" y="15898"/>
                  <a:pt x="252237" y="9015"/>
                </a:cubicBezTo>
                <a:cubicBezTo>
                  <a:pt x="249856" y="8221"/>
                  <a:pt x="247554" y="7126"/>
                  <a:pt x="245093" y="6634"/>
                </a:cubicBezTo>
                <a:cubicBezTo>
                  <a:pt x="219242" y="1463"/>
                  <a:pt x="178149" y="2519"/>
                  <a:pt x="159368" y="1871"/>
                </a:cubicBezTo>
                <a:cubicBezTo>
                  <a:pt x="107774" y="3459"/>
                  <a:pt x="54664" y="-5885"/>
                  <a:pt x="4587" y="6634"/>
                </a:cubicBezTo>
                <a:cubicBezTo>
                  <a:pt x="-6221" y="9336"/>
                  <a:pt x="5230" y="28967"/>
                  <a:pt x="6968" y="39971"/>
                </a:cubicBezTo>
                <a:cubicBezTo>
                  <a:pt x="7635" y="44193"/>
                  <a:pt x="10230" y="47875"/>
                  <a:pt x="11731" y="51877"/>
                </a:cubicBezTo>
                <a:cubicBezTo>
                  <a:pt x="16374" y="64258"/>
                  <a:pt x="14913" y="68028"/>
                  <a:pt x="26018" y="82834"/>
                </a:cubicBezTo>
                <a:lnTo>
                  <a:pt x="40306" y="101884"/>
                </a:lnTo>
                <a:cubicBezTo>
                  <a:pt x="45563" y="117655"/>
                  <a:pt x="38618" y="99330"/>
                  <a:pt x="49831" y="118552"/>
                </a:cubicBezTo>
                <a:cubicBezTo>
                  <a:pt x="53408" y="124684"/>
                  <a:pt x="53812" y="133167"/>
                  <a:pt x="59356" y="137602"/>
                </a:cubicBezTo>
                <a:cubicBezTo>
                  <a:pt x="63325" y="140777"/>
                  <a:pt x="67862" y="143349"/>
                  <a:pt x="71262" y="147127"/>
                </a:cubicBezTo>
                <a:cubicBezTo>
                  <a:pt x="83250" y="160448"/>
                  <a:pt x="78683" y="161317"/>
                  <a:pt x="87931" y="175702"/>
                </a:cubicBezTo>
                <a:cubicBezTo>
                  <a:pt x="92223" y="182379"/>
                  <a:pt x="96879" y="188879"/>
                  <a:pt x="102218" y="194752"/>
                </a:cubicBezTo>
                <a:cubicBezTo>
                  <a:pt x="104888" y="197689"/>
                  <a:pt x="109073" y="198959"/>
                  <a:pt x="111743" y="201896"/>
                </a:cubicBezTo>
                <a:cubicBezTo>
                  <a:pt x="117082" y="207769"/>
                  <a:pt x="121268" y="214596"/>
                  <a:pt x="126031" y="220946"/>
                </a:cubicBezTo>
                <a:cubicBezTo>
                  <a:pt x="149373" y="252069"/>
                  <a:pt x="120529" y="213245"/>
                  <a:pt x="137937" y="237615"/>
                </a:cubicBezTo>
                <a:cubicBezTo>
                  <a:pt x="140244" y="240844"/>
                  <a:pt x="142700" y="243965"/>
                  <a:pt x="145081" y="247140"/>
                </a:cubicBezTo>
                <a:cubicBezTo>
                  <a:pt x="146504" y="251409"/>
                  <a:pt x="149282" y="260867"/>
                  <a:pt x="152224" y="263809"/>
                </a:cubicBezTo>
                <a:cubicBezTo>
                  <a:pt x="154734" y="266319"/>
                  <a:pt x="158574" y="266984"/>
                  <a:pt x="161749" y="268571"/>
                </a:cubicBezTo>
                <a:cubicBezTo>
                  <a:pt x="164130" y="271746"/>
                  <a:pt x="166586" y="274867"/>
                  <a:pt x="168893" y="278096"/>
                </a:cubicBezTo>
                <a:cubicBezTo>
                  <a:pt x="170557" y="280425"/>
                  <a:pt x="171632" y="283216"/>
                  <a:pt x="173656" y="285240"/>
                </a:cubicBezTo>
                <a:cubicBezTo>
                  <a:pt x="175679" y="287263"/>
                  <a:pt x="178601" y="288170"/>
                  <a:pt x="180799" y="290002"/>
                </a:cubicBezTo>
                <a:cubicBezTo>
                  <a:pt x="207469" y="312228"/>
                  <a:pt x="170266" y="284181"/>
                  <a:pt x="195087" y="301909"/>
                </a:cubicBezTo>
                <a:cubicBezTo>
                  <a:pt x="196147" y="302666"/>
                  <a:pt x="209066" y="312694"/>
                  <a:pt x="211756" y="313815"/>
                </a:cubicBezTo>
                <a:cubicBezTo>
                  <a:pt x="218707" y="316711"/>
                  <a:pt x="226159" y="318256"/>
                  <a:pt x="233187" y="320959"/>
                </a:cubicBezTo>
                <a:cubicBezTo>
                  <a:pt x="236500" y="322233"/>
                  <a:pt x="239312" y="324701"/>
                  <a:pt x="242712" y="325721"/>
                </a:cubicBezTo>
                <a:cubicBezTo>
                  <a:pt x="247336" y="327108"/>
                  <a:pt x="252265" y="327155"/>
                  <a:pt x="256999" y="328102"/>
                </a:cubicBezTo>
                <a:cubicBezTo>
                  <a:pt x="260208" y="328744"/>
                  <a:pt x="263377" y="329585"/>
                  <a:pt x="266524" y="330484"/>
                </a:cubicBezTo>
                <a:cubicBezTo>
                  <a:pt x="268938" y="331174"/>
                  <a:pt x="271192" y="332452"/>
                  <a:pt x="273668" y="332865"/>
                </a:cubicBezTo>
                <a:cubicBezTo>
                  <a:pt x="285516" y="334839"/>
                  <a:pt x="297522" y="335754"/>
                  <a:pt x="309387" y="337627"/>
                </a:cubicBezTo>
                <a:cubicBezTo>
                  <a:pt x="312620" y="338137"/>
                  <a:pt x="315675" y="339523"/>
                  <a:pt x="318912" y="340009"/>
                </a:cubicBezTo>
                <a:cubicBezTo>
                  <a:pt x="335057" y="342431"/>
                  <a:pt x="360627" y="345173"/>
                  <a:pt x="378443" y="347152"/>
                </a:cubicBezTo>
                <a:cubicBezTo>
                  <a:pt x="653953" y="342319"/>
                  <a:pt x="561162" y="360137"/>
                  <a:pt x="661812" y="340009"/>
                </a:cubicBezTo>
                <a:cubicBezTo>
                  <a:pt x="665781" y="338421"/>
                  <a:pt x="669608" y="336420"/>
                  <a:pt x="673718" y="335246"/>
                </a:cubicBezTo>
                <a:cubicBezTo>
                  <a:pt x="680754" y="333236"/>
                  <a:pt x="688019" y="332130"/>
                  <a:pt x="695149" y="330484"/>
                </a:cubicBezTo>
                <a:cubicBezTo>
                  <a:pt x="698338" y="329748"/>
                  <a:pt x="701439" y="328600"/>
                  <a:pt x="704674" y="328102"/>
                </a:cubicBezTo>
                <a:cubicBezTo>
                  <a:pt x="711778" y="327009"/>
                  <a:pt x="718962" y="326515"/>
                  <a:pt x="726106" y="325721"/>
                </a:cubicBezTo>
                <a:cubicBezTo>
                  <a:pt x="742485" y="320261"/>
                  <a:pt x="722590" y="327730"/>
                  <a:pt x="742774" y="316196"/>
                </a:cubicBezTo>
                <a:cubicBezTo>
                  <a:pt x="744953" y="314951"/>
                  <a:pt x="747537" y="314609"/>
                  <a:pt x="749918" y="313815"/>
                </a:cubicBezTo>
                <a:cubicBezTo>
                  <a:pt x="754456" y="307008"/>
                  <a:pt x="761978" y="294715"/>
                  <a:pt x="768968" y="292384"/>
                </a:cubicBezTo>
                <a:cubicBezTo>
                  <a:pt x="791973" y="284714"/>
                  <a:pt x="756200" y="297015"/>
                  <a:pt x="785637" y="285240"/>
                </a:cubicBezTo>
                <a:cubicBezTo>
                  <a:pt x="790298" y="283376"/>
                  <a:pt x="795434" y="282722"/>
                  <a:pt x="799924" y="280477"/>
                </a:cubicBezTo>
                <a:cubicBezTo>
                  <a:pt x="828706" y="266087"/>
                  <a:pt x="793033" y="284415"/>
                  <a:pt x="816593" y="270952"/>
                </a:cubicBezTo>
                <a:cubicBezTo>
                  <a:pt x="819675" y="269191"/>
                  <a:pt x="823036" y="267951"/>
                  <a:pt x="826118" y="266190"/>
                </a:cubicBezTo>
                <a:cubicBezTo>
                  <a:pt x="843217" y="256419"/>
                  <a:pt x="820422" y="265827"/>
                  <a:pt x="847549" y="259046"/>
                </a:cubicBezTo>
                <a:cubicBezTo>
                  <a:pt x="852419" y="257829"/>
                  <a:pt x="861837" y="254284"/>
                  <a:pt x="861837" y="254284"/>
                </a:cubicBezTo>
                <a:cubicBezTo>
                  <a:pt x="864218" y="251903"/>
                  <a:pt x="866179" y="249008"/>
                  <a:pt x="868981" y="247140"/>
                </a:cubicBezTo>
                <a:cubicBezTo>
                  <a:pt x="871029" y="245775"/>
                  <a:pt x="884382" y="242694"/>
                  <a:pt x="885649" y="242377"/>
                </a:cubicBezTo>
                <a:cubicBezTo>
                  <a:pt x="889618" y="239996"/>
                  <a:pt x="894042" y="238246"/>
                  <a:pt x="897556" y="235234"/>
                </a:cubicBezTo>
                <a:cubicBezTo>
                  <a:pt x="902722" y="230806"/>
                  <a:pt x="902280" y="226591"/>
                  <a:pt x="904699" y="220946"/>
                </a:cubicBezTo>
                <a:cubicBezTo>
                  <a:pt x="906097" y="217683"/>
                  <a:pt x="908144" y="214717"/>
                  <a:pt x="909462" y="211421"/>
                </a:cubicBezTo>
                <a:cubicBezTo>
                  <a:pt x="911326" y="206760"/>
                  <a:pt x="910674" y="200684"/>
                  <a:pt x="914224" y="197134"/>
                </a:cubicBezTo>
                <a:cubicBezTo>
                  <a:pt x="931951" y="179407"/>
                  <a:pt x="909509" y="201175"/>
                  <a:pt x="930893" y="182846"/>
                </a:cubicBezTo>
                <a:cubicBezTo>
                  <a:pt x="942244" y="173117"/>
                  <a:pt x="933029" y="177371"/>
                  <a:pt x="945181" y="173321"/>
                </a:cubicBezTo>
                <a:cubicBezTo>
                  <a:pt x="945975" y="167765"/>
                  <a:pt x="945949" y="162028"/>
                  <a:pt x="947562" y="156652"/>
                </a:cubicBezTo>
                <a:cubicBezTo>
                  <a:pt x="948384" y="153911"/>
                  <a:pt x="952039" y="152356"/>
                  <a:pt x="952324" y="149509"/>
                </a:cubicBezTo>
                <a:cubicBezTo>
                  <a:pt x="952882" y="143924"/>
                  <a:pt x="951044" y="138344"/>
                  <a:pt x="949943" y="132840"/>
                </a:cubicBezTo>
                <a:cubicBezTo>
                  <a:pt x="949451" y="130379"/>
                  <a:pt x="948781" y="127890"/>
                  <a:pt x="947562" y="125696"/>
                </a:cubicBezTo>
                <a:cubicBezTo>
                  <a:pt x="944782" y="120693"/>
                  <a:pt x="938037" y="111409"/>
                  <a:pt x="938037" y="111409"/>
                </a:cubicBezTo>
                <a:cubicBezTo>
                  <a:pt x="935387" y="103459"/>
                  <a:pt x="935266" y="103702"/>
                  <a:pt x="933274" y="94740"/>
                </a:cubicBezTo>
                <a:cubicBezTo>
                  <a:pt x="932396" y="90789"/>
                  <a:pt x="931958" y="86739"/>
                  <a:pt x="930893" y="82834"/>
                </a:cubicBezTo>
                <a:cubicBezTo>
                  <a:pt x="930881" y="82790"/>
                  <a:pt x="924947" y="64995"/>
                  <a:pt x="923749" y="61402"/>
                </a:cubicBezTo>
                <a:cubicBezTo>
                  <a:pt x="922955" y="59021"/>
                  <a:pt x="922490" y="56504"/>
                  <a:pt x="921368" y="54259"/>
                </a:cubicBezTo>
                <a:cubicBezTo>
                  <a:pt x="919781" y="51084"/>
                  <a:pt x="917852" y="48058"/>
                  <a:pt x="916606" y="44734"/>
                </a:cubicBezTo>
                <a:cubicBezTo>
                  <a:pt x="915927" y="42924"/>
                  <a:pt x="913485" y="30529"/>
                  <a:pt x="911843" y="28065"/>
                </a:cubicBezTo>
                <a:cubicBezTo>
                  <a:pt x="911403" y="27405"/>
                  <a:pt x="1009078" y="30049"/>
                  <a:pt x="907081" y="2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1ACB2299-7DDE-4AA5-9A7D-4AF594FD032D}"/>
              </a:ext>
            </a:extLst>
          </p:cNvPr>
          <p:cNvSpPr/>
          <p:nvPr/>
        </p:nvSpPr>
        <p:spPr>
          <a:xfrm>
            <a:off x="7460783" y="3745321"/>
            <a:ext cx="953579" cy="349841"/>
          </a:xfrm>
          <a:custGeom>
            <a:avLst/>
            <a:gdLst>
              <a:gd name="connsiteX0" fmla="*/ 907081 w 953579"/>
              <a:gd name="connsiteY0" fmla="*/ 28065 h 349841"/>
              <a:gd name="connsiteX1" fmla="*/ 299862 w 953579"/>
              <a:gd name="connsiteY1" fmla="*/ 16159 h 349841"/>
              <a:gd name="connsiteX2" fmla="*/ 283193 w 953579"/>
              <a:gd name="connsiteY2" fmla="*/ 13777 h 349841"/>
              <a:gd name="connsiteX3" fmla="*/ 252237 w 953579"/>
              <a:gd name="connsiteY3" fmla="*/ 9015 h 349841"/>
              <a:gd name="connsiteX4" fmla="*/ 245093 w 953579"/>
              <a:gd name="connsiteY4" fmla="*/ 6634 h 349841"/>
              <a:gd name="connsiteX5" fmla="*/ 159368 w 953579"/>
              <a:gd name="connsiteY5" fmla="*/ 1871 h 349841"/>
              <a:gd name="connsiteX6" fmla="*/ 4587 w 953579"/>
              <a:gd name="connsiteY6" fmla="*/ 6634 h 349841"/>
              <a:gd name="connsiteX7" fmla="*/ 6968 w 953579"/>
              <a:gd name="connsiteY7" fmla="*/ 39971 h 349841"/>
              <a:gd name="connsiteX8" fmla="*/ 11731 w 953579"/>
              <a:gd name="connsiteY8" fmla="*/ 51877 h 349841"/>
              <a:gd name="connsiteX9" fmla="*/ 26018 w 953579"/>
              <a:gd name="connsiteY9" fmla="*/ 82834 h 349841"/>
              <a:gd name="connsiteX10" fmla="*/ 40306 w 953579"/>
              <a:gd name="connsiteY10" fmla="*/ 101884 h 349841"/>
              <a:gd name="connsiteX11" fmla="*/ 49831 w 953579"/>
              <a:gd name="connsiteY11" fmla="*/ 118552 h 349841"/>
              <a:gd name="connsiteX12" fmla="*/ 59356 w 953579"/>
              <a:gd name="connsiteY12" fmla="*/ 137602 h 349841"/>
              <a:gd name="connsiteX13" fmla="*/ 71262 w 953579"/>
              <a:gd name="connsiteY13" fmla="*/ 147127 h 349841"/>
              <a:gd name="connsiteX14" fmla="*/ 87931 w 953579"/>
              <a:gd name="connsiteY14" fmla="*/ 175702 h 349841"/>
              <a:gd name="connsiteX15" fmla="*/ 102218 w 953579"/>
              <a:gd name="connsiteY15" fmla="*/ 194752 h 349841"/>
              <a:gd name="connsiteX16" fmla="*/ 111743 w 953579"/>
              <a:gd name="connsiteY16" fmla="*/ 201896 h 349841"/>
              <a:gd name="connsiteX17" fmla="*/ 126031 w 953579"/>
              <a:gd name="connsiteY17" fmla="*/ 220946 h 349841"/>
              <a:gd name="connsiteX18" fmla="*/ 137937 w 953579"/>
              <a:gd name="connsiteY18" fmla="*/ 237615 h 349841"/>
              <a:gd name="connsiteX19" fmla="*/ 145081 w 953579"/>
              <a:gd name="connsiteY19" fmla="*/ 247140 h 349841"/>
              <a:gd name="connsiteX20" fmla="*/ 152224 w 953579"/>
              <a:gd name="connsiteY20" fmla="*/ 263809 h 349841"/>
              <a:gd name="connsiteX21" fmla="*/ 161749 w 953579"/>
              <a:gd name="connsiteY21" fmla="*/ 268571 h 349841"/>
              <a:gd name="connsiteX22" fmla="*/ 168893 w 953579"/>
              <a:gd name="connsiteY22" fmla="*/ 278096 h 349841"/>
              <a:gd name="connsiteX23" fmla="*/ 173656 w 953579"/>
              <a:gd name="connsiteY23" fmla="*/ 285240 h 349841"/>
              <a:gd name="connsiteX24" fmla="*/ 180799 w 953579"/>
              <a:gd name="connsiteY24" fmla="*/ 290002 h 349841"/>
              <a:gd name="connsiteX25" fmla="*/ 195087 w 953579"/>
              <a:gd name="connsiteY25" fmla="*/ 301909 h 349841"/>
              <a:gd name="connsiteX26" fmla="*/ 211756 w 953579"/>
              <a:gd name="connsiteY26" fmla="*/ 313815 h 349841"/>
              <a:gd name="connsiteX27" fmla="*/ 233187 w 953579"/>
              <a:gd name="connsiteY27" fmla="*/ 320959 h 349841"/>
              <a:gd name="connsiteX28" fmla="*/ 242712 w 953579"/>
              <a:gd name="connsiteY28" fmla="*/ 325721 h 349841"/>
              <a:gd name="connsiteX29" fmla="*/ 256999 w 953579"/>
              <a:gd name="connsiteY29" fmla="*/ 328102 h 349841"/>
              <a:gd name="connsiteX30" fmla="*/ 266524 w 953579"/>
              <a:gd name="connsiteY30" fmla="*/ 330484 h 349841"/>
              <a:gd name="connsiteX31" fmla="*/ 273668 w 953579"/>
              <a:gd name="connsiteY31" fmla="*/ 332865 h 349841"/>
              <a:gd name="connsiteX32" fmla="*/ 309387 w 953579"/>
              <a:gd name="connsiteY32" fmla="*/ 337627 h 349841"/>
              <a:gd name="connsiteX33" fmla="*/ 318912 w 953579"/>
              <a:gd name="connsiteY33" fmla="*/ 340009 h 349841"/>
              <a:gd name="connsiteX34" fmla="*/ 378443 w 953579"/>
              <a:gd name="connsiteY34" fmla="*/ 347152 h 349841"/>
              <a:gd name="connsiteX35" fmla="*/ 661812 w 953579"/>
              <a:gd name="connsiteY35" fmla="*/ 340009 h 349841"/>
              <a:gd name="connsiteX36" fmla="*/ 673718 w 953579"/>
              <a:gd name="connsiteY36" fmla="*/ 335246 h 349841"/>
              <a:gd name="connsiteX37" fmla="*/ 695149 w 953579"/>
              <a:gd name="connsiteY37" fmla="*/ 330484 h 349841"/>
              <a:gd name="connsiteX38" fmla="*/ 704674 w 953579"/>
              <a:gd name="connsiteY38" fmla="*/ 328102 h 349841"/>
              <a:gd name="connsiteX39" fmla="*/ 726106 w 953579"/>
              <a:gd name="connsiteY39" fmla="*/ 325721 h 349841"/>
              <a:gd name="connsiteX40" fmla="*/ 742774 w 953579"/>
              <a:gd name="connsiteY40" fmla="*/ 316196 h 349841"/>
              <a:gd name="connsiteX41" fmla="*/ 749918 w 953579"/>
              <a:gd name="connsiteY41" fmla="*/ 313815 h 349841"/>
              <a:gd name="connsiteX42" fmla="*/ 768968 w 953579"/>
              <a:gd name="connsiteY42" fmla="*/ 292384 h 349841"/>
              <a:gd name="connsiteX43" fmla="*/ 785637 w 953579"/>
              <a:gd name="connsiteY43" fmla="*/ 285240 h 349841"/>
              <a:gd name="connsiteX44" fmla="*/ 799924 w 953579"/>
              <a:gd name="connsiteY44" fmla="*/ 280477 h 349841"/>
              <a:gd name="connsiteX45" fmla="*/ 816593 w 953579"/>
              <a:gd name="connsiteY45" fmla="*/ 270952 h 349841"/>
              <a:gd name="connsiteX46" fmla="*/ 826118 w 953579"/>
              <a:gd name="connsiteY46" fmla="*/ 266190 h 349841"/>
              <a:gd name="connsiteX47" fmla="*/ 847549 w 953579"/>
              <a:gd name="connsiteY47" fmla="*/ 259046 h 349841"/>
              <a:gd name="connsiteX48" fmla="*/ 861837 w 953579"/>
              <a:gd name="connsiteY48" fmla="*/ 254284 h 349841"/>
              <a:gd name="connsiteX49" fmla="*/ 868981 w 953579"/>
              <a:gd name="connsiteY49" fmla="*/ 247140 h 349841"/>
              <a:gd name="connsiteX50" fmla="*/ 885649 w 953579"/>
              <a:gd name="connsiteY50" fmla="*/ 242377 h 349841"/>
              <a:gd name="connsiteX51" fmla="*/ 897556 w 953579"/>
              <a:gd name="connsiteY51" fmla="*/ 235234 h 349841"/>
              <a:gd name="connsiteX52" fmla="*/ 904699 w 953579"/>
              <a:gd name="connsiteY52" fmla="*/ 220946 h 349841"/>
              <a:gd name="connsiteX53" fmla="*/ 909462 w 953579"/>
              <a:gd name="connsiteY53" fmla="*/ 211421 h 349841"/>
              <a:gd name="connsiteX54" fmla="*/ 914224 w 953579"/>
              <a:gd name="connsiteY54" fmla="*/ 197134 h 349841"/>
              <a:gd name="connsiteX55" fmla="*/ 930893 w 953579"/>
              <a:gd name="connsiteY55" fmla="*/ 182846 h 349841"/>
              <a:gd name="connsiteX56" fmla="*/ 945181 w 953579"/>
              <a:gd name="connsiteY56" fmla="*/ 173321 h 349841"/>
              <a:gd name="connsiteX57" fmla="*/ 947562 w 953579"/>
              <a:gd name="connsiteY57" fmla="*/ 156652 h 349841"/>
              <a:gd name="connsiteX58" fmla="*/ 952324 w 953579"/>
              <a:gd name="connsiteY58" fmla="*/ 149509 h 349841"/>
              <a:gd name="connsiteX59" fmla="*/ 949943 w 953579"/>
              <a:gd name="connsiteY59" fmla="*/ 132840 h 349841"/>
              <a:gd name="connsiteX60" fmla="*/ 947562 w 953579"/>
              <a:gd name="connsiteY60" fmla="*/ 125696 h 349841"/>
              <a:gd name="connsiteX61" fmla="*/ 938037 w 953579"/>
              <a:gd name="connsiteY61" fmla="*/ 111409 h 349841"/>
              <a:gd name="connsiteX62" fmla="*/ 933274 w 953579"/>
              <a:gd name="connsiteY62" fmla="*/ 94740 h 349841"/>
              <a:gd name="connsiteX63" fmla="*/ 930893 w 953579"/>
              <a:gd name="connsiteY63" fmla="*/ 82834 h 349841"/>
              <a:gd name="connsiteX64" fmla="*/ 923749 w 953579"/>
              <a:gd name="connsiteY64" fmla="*/ 61402 h 349841"/>
              <a:gd name="connsiteX65" fmla="*/ 921368 w 953579"/>
              <a:gd name="connsiteY65" fmla="*/ 54259 h 349841"/>
              <a:gd name="connsiteX66" fmla="*/ 916606 w 953579"/>
              <a:gd name="connsiteY66" fmla="*/ 44734 h 349841"/>
              <a:gd name="connsiteX67" fmla="*/ 911843 w 953579"/>
              <a:gd name="connsiteY67" fmla="*/ 28065 h 349841"/>
              <a:gd name="connsiteX68" fmla="*/ 907081 w 953579"/>
              <a:gd name="connsiteY68" fmla="*/ 28065 h 34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953579" h="349841">
                <a:moveTo>
                  <a:pt x="907081" y="28065"/>
                </a:moveTo>
                <a:cubicBezTo>
                  <a:pt x="805084" y="26081"/>
                  <a:pt x="898690" y="20893"/>
                  <a:pt x="299862" y="16159"/>
                </a:cubicBezTo>
                <a:cubicBezTo>
                  <a:pt x="294249" y="16115"/>
                  <a:pt x="288740" y="14631"/>
                  <a:pt x="283193" y="13777"/>
                </a:cubicBezTo>
                <a:cubicBezTo>
                  <a:pt x="240367" y="7188"/>
                  <a:pt x="300427" y="15898"/>
                  <a:pt x="252237" y="9015"/>
                </a:cubicBezTo>
                <a:cubicBezTo>
                  <a:pt x="249856" y="8221"/>
                  <a:pt x="247554" y="7126"/>
                  <a:pt x="245093" y="6634"/>
                </a:cubicBezTo>
                <a:cubicBezTo>
                  <a:pt x="219242" y="1463"/>
                  <a:pt x="178149" y="2519"/>
                  <a:pt x="159368" y="1871"/>
                </a:cubicBezTo>
                <a:cubicBezTo>
                  <a:pt x="107774" y="3459"/>
                  <a:pt x="54664" y="-5885"/>
                  <a:pt x="4587" y="6634"/>
                </a:cubicBezTo>
                <a:cubicBezTo>
                  <a:pt x="-6221" y="9336"/>
                  <a:pt x="5230" y="28967"/>
                  <a:pt x="6968" y="39971"/>
                </a:cubicBezTo>
                <a:cubicBezTo>
                  <a:pt x="7635" y="44193"/>
                  <a:pt x="10230" y="47875"/>
                  <a:pt x="11731" y="51877"/>
                </a:cubicBezTo>
                <a:cubicBezTo>
                  <a:pt x="16374" y="64258"/>
                  <a:pt x="14913" y="68028"/>
                  <a:pt x="26018" y="82834"/>
                </a:cubicBezTo>
                <a:lnTo>
                  <a:pt x="40306" y="101884"/>
                </a:lnTo>
                <a:cubicBezTo>
                  <a:pt x="45563" y="117655"/>
                  <a:pt x="38618" y="99330"/>
                  <a:pt x="49831" y="118552"/>
                </a:cubicBezTo>
                <a:cubicBezTo>
                  <a:pt x="53408" y="124684"/>
                  <a:pt x="53812" y="133167"/>
                  <a:pt x="59356" y="137602"/>
                </a:cubicBezTo>
                <a:cubicBezTo>
                  <a:pt x="63325" y="140777"/>
                  <a:pt x="67862" y="143349"/>
                  <a:pt x="71262" y="147127"/>
                </a:cubicBezTo>
                <a:cubicBezTo>
                  <a:pt x="83250" y="160448"/>
                  <a:pt x="78683" y="161317"/>
                  <a:pt x="87931" y="175702"/>
                </a:cubicBezTo>
                <a:cubicBezTo>
                  <a:pt x="92223" y="182379"/>
                  <a:pt x="96879" y="188879"/>
                  <a:pt x="102218" y="194752"/>
                </a:cubicBezTo>
                <a:cubicBezTo>
                  <a:pt x="104888" y="197689"/>
                  <a:pt x="109073" y="198959"/>
                  <a:pt x="111743" y="201896"/>
                </a:cubicBezTo>
                <a:cubicBezTo>
                  <a:pt x="117082" y="207769"/>
                  <a:pt x="121268" y="214596"/>
                  <a:pt x="126031" y="220946"/>
                </a:cubicBezTo>
                <a:cubicBezTo>
                  <a:pt x="149373" y="252069"/>
                  <a:pt x="120529" y="213245"/>
                  <a:pt x="137937" y="237615"/>
                </a:cubicBezTo>
                <a:cubicBezTo>
                  <a:pt x="140244" y="240844"/>
                  <a:pt x="142700" y="243965"/>
                  <a:pt x="145081" y="247140"/>
                </a:cubicBezTo>
                <a:cubicBezTo>
                  <a:pt x="146504" y="251409"/>
                  <a:pt x="149282" y="260867"/>
                  <a:pt x="152224" y="263809"/>
                </a:cubicBezTo>
                <a:cubicBezTo>
                  <a:pt x="154734" y="266319"/>
                  <a:pt x="158574" y="266984"/>
                  <a:pt x="161749" y="268571"/>
                </a:cubicBezTo>
                <a:cubicBezTo>
                  <a:pt x="164130" y="271746"/>
                  <a:pt x="166586" y="274867"/>
                  <a:pt x="168893" y="278096"/>
                </a:cubicBezTo>
                <a:cubicBezTo>
                  <a:pt x="170557" y="280425"/>
                  <a:pt x="171632" y="283216"/>
                  <a:pt x="173656" y="285240"/>
                </a:cubicBezTo>
                <a:cubicBezTo>
                  <a:pt x="175679" y="287263"/>
                  <a:pt x="178601" y="288170"/>
                  <a:pt x="180799" y="290002"/>
                </a:cubicBezTo>
                <a:cubicBezTo>
                  <a:pt x="207469" y="312228"/>
                  <a:pt x="170266" y="284181"/>
                  <a:pt x="195087" y="301909"/>
                </a:cubicBezTo>
                <a:cubicBezTo>
                  <a:pt x="196147" y="302666"/>
                  <a:pt x="209066" y="312694"/>
                  <a:pt x="211756" y="313815"/>
                </a:cubicBezTo>
                <a:cubicBezTo>
                  <a:pt x="218707" y="316711"/>
                  <a:pt x="226159" y="318256"/>
                  <a:pt x="233187" y="320959"/>
                </a:cubicBezTo>
                <a:cubicBezTo>
                  <a:pt x="236500" y="322233"/>
                  <a:pt x="239312" y="324701"/>
                  <a:pt x="242712" y="325721"/>
                </a:cubicBezTo>
                <a:cubicBezTo>
                  <a:pt x="247336" y="327108"/>
                  <a:pt x="252265" y="327155"/>
                  <a:pt x="256999" y="328102"/>
                </a:cubicBezTo>
                <a:cubicBezTo>
                  <a:pt x="260208" y="328744"/>
                  <a:pt x="263377" y="329585"/>
                  <a:pt x="266524" y="330484"/>
                </a:cubicBezTo>
                <a:cubicBezTo>
                  <a:pt x="268938" y="331174"/>
                  <a:pt x="271192" y="332452"/>
                  <a:pt x="273668" y="332865"/>
                </a:cubicBezTo>
                <a:cubicBezTo>
                  <a:pt x="285516" y="334839"/>
                  <a:pt x="297522" y="335754"/>
                  <a:pt x="309387" y="337627"/>
                </a:cubicBezTo>
                <a:cubicBezTo>
                  <a:pt x="312620" y="338137"/>
                  <a:pt x="315675" y="339523"/>
                  <a:pt x="318912" y="340009"/>
                </a:cubicBezTo>
                <a:cubicBezTo>
                  <a:pt x="335057" y="342431"/>
                  <a:pt x="360627" y="345173"/>
                  <a:pt x="378443" y="347152"/>
                </a:cubicBezTo>
                <a:cubicBezTo>
                  <a:pt x="653953" y="342319"/>
                  <a:pt x="561162" y="360137"/>
                  <a:pt x="661812" y="340009"/>
                </a:cubicBezTo>
                <a:cubicBezTo>
                  <a:pt x="665781" y="338421"/>
                  <a:pt x="669608" y="336420"/>
                  <a:pt x="673718" y="335246"/>
                </a:cubicBezTo>
                <a:cubicBezTo>
                  <a:pt x="680754" y="333236"/>
                  <a:pt x="688019" y="332130"/>
                  <a:pt x="695149" y="330484"/>
                </a:cubicBezTo>
                <a:cubicBezTo>
                  <a:pt x="698338" y="329748"/>
                  <a:pt x="701439" y="328600"/>
                  <a:pt x="704674" y="328102"/>
                </a:cubicBezTo>
                <a:cubicBezTo>
                  <a:pt x="711778" y="327009"/>
                  <a:pt x="718962" y="326515"/>
                  <a:pt x="726106" y="325721"/>
                </a:cubicBezTo>
                <a:cubicBezTo>
                  <a:pt x="742485" y="320261"/>
                  <a:pt x="722590" y="327730"/>
                  <a:pt x="742774" y="316196"/>
                </a:cubicBezTo>
                <a:cubicBezTo>
                  <a:pt x="744953" y="314951"/>
                  <a:pt x="747537" y="314609"/>
                  <a:pt x="749918" y="313815"/>
                </a:cubicBezTo>
                <a:cubicBezTo>
                  <a:pt x="754456" y="307008"/>
                  <a:pt x="761978" y="294715"/>
                  <a:pt x="768968" y="292384"/>
                </a:cubicBezTo>
                <a:cubicBezTo>
                  <a:pt x="791973" y="284714"/>
                  <a:pt x="756200" y="297015"/>
                  <a:pt x="785637" y="285240"/>
                </a:cubicBezTo>
                <a:cubicBezTo>
                  <a:pt x="790298" y="283376"/>
                  <a:pt x="795434" y="282722"/>
                  <a:pt x="799924" y="280477"/>
                </a:cubicBezTo>
                <a:cubicBezTo>
                  <a:pt x="828706" y="266087"/>
                  <a:pt x="793033" y="284415"/>
                  <a:pt x="816593" y="270952"/>
                </a:cubicBezTo>
                <a:cubicBezTo>
                  <a:pt x="819675" y="269191"/>
                  <a:pt x="823036" y="267951"/>
                  <a:pt x="826118" y="266190"/>
                </a:cubicBezTo>
                <a:cubicBezTo>
                  <a:pt x="843217" y="256419"/>
                  <a:pt x="820422" y="265827"/>
                  <a:pt x="847549" y="259046"/>
                </a:cubicBezTo>
                <a:cubicBezTo>
                  <a:pt x="852419" y="257829"/>
                  <a:pt x="861837" y="254284"/>
                  <a:pt x="861837" y="254284"/>
                </a:cubicBezTo>
                <a:cubicBezTo>
                  <a:pt x="864218" y="251903"/>
                  <a:pt x="866179" y="249008"/>
                  <a:pt x="868981" y="247140"/>
                </a:cubicBezTo>
                <a:cubicBezTo>
                  <a:pt x="871029" y="245775"/>
                  <a:pt x="884382" y="242694"/>
                  <a:pt x="885649" y="242377"/>
                </a:cubicBezTo>
                <a:cubicBezTo>
                  <a:pt x="889618" y="239996"/>
                  <a:pt x="894042" y="238246"/>
                  <a:pt x="897556" y="235234"/>
                </a:cubicBezTo>
                <a:cubicBezTo>
                  <a:pt x="902722" y="230806"/>
                  <a:pt x="902280" y="226591"/>
                  <a:pt x="904699" y="220946"/>
                </a:cubicBezTo>
                <a:cubicBezTo>
                  <a:pt x="906097" y="217683"/>
                  <a:pt x="908144" y="214717"/>
                  <a:pt x="909462" y="211421"/>
                </a:cubicBezTo>
                <a:cubicBezTo>
                  <a:pt x="911326" y="206760"/>
                  <a:pt x="910674" y="200684"/>
                  <a:pt x="914224" y="197134"/>
                </a:cubicBezTo>
                <a:cubicBezTo>
                  <a:pt x="931951" y="179407"/>
                  <a:pt x="909509" y="201175"/>
                  <a:pt x="930893" y="182846"/>
                </a:cubicBezTo>
                <a:cubicBezTo>
                  <a:pt x="942244" y="173117"/>
                  <a:pt x="933029" y="177371"/>
                  <a:pt x="945181" y="173321"/>
                </a:cubicBezTo>
                <a:cubicBezTo>
                  <a:pt x="945975" y="167765"/>
                  <a:pt x="945949" y="162028"/>
                  <a:pt x="947562" y="156652"/>
                </a:cubicBezTo>
                <a:cubicBezTo>
                  <a:pt x="948384" y="153911"/>
                  <a:pt x="952039" y="152356"/>
                  <a:pt x="952324" y="149509"/>
                </a:cubicBezTo>
                <a:cubicBezTo>
                  <a:pt x="952882" y="143924"/>
                  <a:pt x="951044" y="138344"/>
                  <a:pt x="949943" y="132840"/>
                </a:cubicBezTo>
                <a:cubicBezTo>
                  <a:pt x="949451" y="130379"/>
                  <a:pt x="948781" y="127890"/>
                  <a:pt x="947562" y="125696"/>
                </a:cubicBezTo>
                <a:cubicBezTo>
                  <a:pt x="944782" y="120693"/>
                  <a:pt x="938037" y="111409"/>
                  <a:pt x="938037" y="111409"/>
                </a:cubicBezTo>
                <a:cubicBezTo>
                  <a:pt x="935387" y="103459"/>
                  <a:pt x="935266" y="103702"/>
                  <a:pt x="933274" y="94740"/>
                </a:cubicBezTo>
                <a:cubicBezTo>
                  <a:pt x="932396" y="90789"/>
                  <a:pt x="931958" y="86739"/>
                  <a:pt x="930893" y="82834"/>
                </a:cubicBezTo>
                <a:cubicBezTo>
                  <a:pt x="930881" y="82790"/>
                  <a:pt x="924947" y="64995"/>
                  <a:pt x="923749" y="61402"/>
                </a:cubicBezTo>
                <a:cubicBezTo>
                  <a:pt x="922955" y="59021"/>
                  <a:pt x="922490" y="56504"/>
                  <a:pt x="921368" y="54259"/>
                </a:cubicBezTo>
                <a:cubicBezTo>
                  <a:pt x="919781" y="51084"/>
                  <a:pt x="917852" y="48058"/>
                  <a:pt x="916606" y="44734"/>
                </a:cubicBezTo>
                <a:cubicBezTo>
                  <a:pt x="915927" y="42924"/>
                  <a:pt x="913485" y="30529"/>
                  <a:pt x="911843" y="28065"/>
                </a:cubicBezTo>
                <a:cubicBezTo>
                  <a:pt x="911403" y="27405"/>
                  <a:pt x="1009078" y="30049"/>
                  <a:pt x="907081" y="2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601DE7CA-2B8E-40C8-9B52-C0A03F0A58B5}"/>
              </a:ext>
            </a:extLst>
          </p:cNvPr>
          <p:cNvSpPr/>
          <p:nvPr/>
        </p:nvSpPr>
        <p:spPr>
          <a:xfrm>
            <a:off x="8315983" y="3744911"/>
            <a:ext cx="953579" cy="349841"/>
          </a:xfrm>
          <a:custGeom>
            <a:avLst/>
            <a:gdLst>
              <a:gd name="connsiteX0" fmla="*/ 907081 w 953579"/>
              <a:gd name="connsiteY0" fmla="*/ 28065 h 349841"/>
              <a:gd name="connsiteX1" fmla="*/ 299862 w 953579"/>
              <a:gd name="connsiteY1" fmla="*/ 16159 h 349841"/>
              <a:gd name="connsiteX2" fmla="*/ 283193 w 953579"/>
              <a:gd name="connsiteY2" fmla="*/ 13777 h 349841"/>
              <a:gd name="connsiteX3" fmla="*/ 252237 w 953579"/>
              <a:gd name="connsiteY3" fmla="*/ 9015 h 349841"/>
              <a:gd name="connsiteX4" fmla="*/ 245093 w 953579"/>
              <a:gd name="connsiteY4" fmla="*/ 6634 h 349841"/>
              <a:gd name="connsiteX5" fmla="*/ 159368 w 953579"/>
              <a:gd name="connsiteY5" fmla="*/ 1871 h 349841"/>
              <a:gd name="connsiteX6" fmla="*/ 4587 w 953579"/>
              <a:gd name="connsiteY6" fmla="*/ 6634 h 349841"/>
              <a:gd name="connsiteX7" fmla="*/ 6968 w 953579"/>
              <a:gd name="connsiteY7" fmla="*/ 39971 h 349841"/>
              <a:gd name="connsiteX8" fmla="*/ 11731 w 953579"/>
              <a:gd name="connsiteY8" fmla="*/ 51877 h 349841"/>
              <a:gd name="connsiteX9" fmla="*/ 26018 w 953579"/>
              <a:gd name="connsiteY9" fmla="*/ 82834 h 349841"/>
              <a:gd name="connsiteX10" fmla="*/ 40306 w 953579"/>
              <a:gd name="connsiteY10" fmla="*/ 101884 h 349841"/>
              <a:gd name="connsiteX11" fmla="*/ 49831 w 953579"/>
              <a:gd name="connsiteY11" fmla="*/ 118552 h 349841"/>
              <a:gd name="connsiteX12" fmla="*/ 59356 w 953579"/>
              <a:gd name="connsiteY12" fmla="*/ 137602 h 349841"/>
              <a:gd name="connsiteX13" fmla="*/ 71262 w 953579"/>
              <a:gd name="connsiteY13" fmla="*/ 147127 h 349841"/>
              <a:gd name="connsiteX14" fmla="*/ 87931 w 953579"/>
              <a:gd name="connsiteY14" fmla="*/ 175702 h 349841"/>
              <a:gd name="connsiteX15" fmla="*/ 102218 w 953579"/>
              <a:gd name="connsiteY15" fmla="*/ 194752 h 349841"/>
              <a:gd name="connsiteX16" fmla="*/ 111743 w 953579"/>
              <a:gd name="connsiteY16" fmla="*/ 201896 h 349841"/>
              <a:gd name="connsiteX17" fmla="*/ 126031 w 953579"/>
              <a:gd name="connsiteY17" fmla="*/ 220946 h 349841"/>
              <a:gd name="connsiteX18" fmla="*/ 137937 w 953579"/>
              <a:gd name="connsiteY18" fmla="*/ 237615 h 349841"/>
              <a:gd name="connsiteX19" fmla="*/ 145081 w 953579"/>
              <a:gd name="connsiteY19" fmla="*/ 247140 h 349841"/>
              <a:gd name="connsiteX20" fmla="*/ 152224 w 953579"/>
              <a:gd name="connsiteY20" fmla="*/ 263809 h 349841"/>
              <a:gd name="connsiteX21" fmla="*/ 161749 w 953579"/>
              <a:gd name="connsiteY21" fmla="*/ 268571 h 349841"/>
              <a:gd name="connsiteX22" fmla="*/ 168893 w 953579"/>
              <a:gd name="connsiteY22" fmla="*/ 278096 h 349841"/>
              <a:gd name="connsiteX23" fmla="*/ 173656 w 953579"/>
              <a:gd name="connsiteY23" fmla="*/ 285240 h 349841"/>
              <a:gd name="connsiteX24" fmla="*/ 180799 w 953579"/>
              <a:gd name="connsiteY24" fmla="*/ 290002 h 349841"/>
              <a:gd name="connsiteX25" fmla="*/ 195087 w 953579"/>
              <a:gd name="connsiteY25" fmla="*/ 301909 h 349841"/>
              <a:gd name="connsiteX26" fmla="*/ 211756 w 953579"/>
              <a:gd name="connsiteY26" fmla="*/ 313815 h 349841"/>
              <a:gd name="connsiteX27" fmla="*/ 233187 w 953579"/>
              <a:gd name="connsiteY27" fmla="*/ 320959 h 349841"/>
              <a:gd name="connsiteX28" fmla="*/ 242712 w 953579"/>
              <a:gd name="connsiteY28" fmla="*/ 325721 h 349841"/>
              <a:gd name="connsiteX29" fmla="*/ 256999 w 953579"/>
              <a:gd name="connsiteY29" fmla="*/ 328102 h 349841"/>
              <a:gd name="connsiteX30" fmla="*/ 266524 w 953579"/>
              <a:gd name="connsiteY30" fmla="*/ 330484 h 349841"/>
              <a:gd name="connsiteX31" fmla="*/ 273668 w 953579"/>
              <a:gd name="connsiteY31" fmla="*/ 332865 h 349841"/>
              <a:gd name="connsiteX32" fmla="*/ 309387 w 953579"/>
              <a:gd name="connsiteY32" fmla="*/ 337627 h 349841"/>
              <a:gd name="connsiteX33" fmla="*/ 318912 w 953579"/>
              <a:gd name="connsiteY33" fmla="*/ 340009 h 349841"/>
              <a:gd name="connsiteX34" fmla="*/ 378443 w 953579"/>
              <a:gd name="connsiteY34" fmla="*/ 347152 h 349841"/>
              <a:gd name="connsiteX35" fmla="*/ 661812 w 953579"/>
              <a:gd name="connsiteY35" fmla="*/ 340009 h 349841"/>
              <a:gd name="connsiteX36" fmla="*/ 673718 w 953579"/>
              <a:gd name="connsiteY36" fmla="*/ 335246 h 349841"/>
              <a:gd name="connsiteX37" fmla="*/ 695149 w 953579"/>
              <a:gd name="connsiteY37" fmla="*/ 330484 h 349841"/>
              <a:gd name="connsiteX38" fmla="*/ 704674 w 953579"/>
              <a:gd name="connsiteY38" fmla="*/ 328102 h 349841"/>
              <a:gd name="connsiteX39" fmla="*/ 726106 w 953579"/>
              <a:gd name="connsiteY39" fmla="*/ 325721 h 349841"/>
              <a:gd name="connsiteX40" fmla="*/ 742774 w 953579"/>
              <a:gd name="connsiteY40" fmla="*/ 316196 h 349841"/>
              <a:gd name="connsiteX41" fmla="*/ 749918 w 953579"/>
              <a:gd name="connsiteY41" fmla="*/ 313815 h 349841"/>
              <a:gd name="connsiteX42" fmla="*/ 768968 w 953579"/>
              <a:gd name="connsiteY42" fmla="*/ 292384 h 349841"/>
              <a:gd name="connsiteX43" fmla="*/ 785637 w 953579"/>
              <a:gd name="connsiteY43" fmla="*/ 285240 h 349841"/>
              <a:gd name="connsiteX44" fmla="*/ 799924 w 953579"/>
              <a:gd name="connsiteY44" fmla="*/ 280477 h 349841"/>
              <a:gd name="connsiteX45" fmla="*/ 816593 w 953579"/>
              <a:gd name="connsiteY45" fmla="*/ 270952 h 349841"/>
              <a:gd name="connsiteX46" fmla="*/ 826118 w 953579"/>
              <a:gd name="connsiteY46" fmla="*/ 266190 h 349841"/>
              <a:gd name="connsiteX47" fmla="*/ 847549 w 953579"/>
              <a:gd name="connsiteY47" fmla="*/ 259046 h 349841"/>
              <a:gd name="connsiteX48" fmla="*/ 861837 w 953579"/>
              <a:gd name="connsiteY48" fmla="*/ 254284 h 349841"/>
              <a:gd name="connsiteX49" fmla="*/ 868981 w 953579"/>
              <a:gd name="connsiteY49" fmla="*/ 247140 h 349841"/>
              <a:gd name="connsiteX50" fmla="*/ 885649 w 953579"/>
              <a:gd name="connsiteY50" fmla="*/ 242377 h 349841"/>
              <a:gd name="connsiteX51" fmla="*/ 897556 w 953579"/>
              <a:gd name="connsiteY51" fmla="*/ 235234 h 349841"/>
              <a:gd name="connsiteX52" fmla="*/ 904699 w 953579"/>
              <a:gd name="connsiteY52" fmla="*/ 220946 h 349841"/>
              <a:gd name="connsiteX53" fmla="*/ 909462 w 953579"/>
              <a:gd name="connsiteY53" fmla="*/ 211421 h 349841"/>
              <a:gd name="connsiteX54" fmla="*/ 914224 w 953579"/>
              <a:gd name="connsiteY54" fmla="*/ 197134 h 349841"/>
              <a:gd name="connsiteX55" fmla="*/ 930893 w 953579"/>
              <a:gd name="connsiteY55" fmla="*/ 182846 h 349841"/>
              <a:gd name="connsiteX56" fmla="*/ 945181 w 953579"/>
              <a:gd name="connsiteY56" fmla="*/ 173321 h 349841"/>
              <a:gd name="connsiteX57" fmla="*/ 947562 w 953579"/>
              <a:gd name="connsiteY57" fmla="*/ 156652 h 349841"/>
              <a:gd name="connsiteX58" fmla="*/ 952324 w 953579"/>
              <a:gd name="connsiteY58" fmla="*/ 149509 h 349841"/>
              <a:gd name="connsiteX59" fmla="*/ 949943 w 953579"/>
              <a:gd name="connsiteY59" fmla="*/ 132840 h 349841"/>
              <a:gd name="connsiteX60" fmla="*/ 947562 w 953579"/>
              <a:gd name="connsiteY60" fmla="*/ 125696 h 349841"/>
              <a:gd name="connsiteX61" fmla="*/ 938037 w 953579"/>
              <a:gd name="connsiteY61" fmla="*/ 111409 h 349841"/>
              <a:gd name="connsiteX62" fmla="*/ 933274 w 953579"/>
              <a:gd name="connsiteY62" fmla="*/ 94740 h 349841"/>
              <a:gd name="connsiteX63" fmla="*/ 930893 w 953579"/>
              <a:gd name="connsiteY63" fmla="*/ 82834 h 349841"/>
              <a:gd name="connsiteX64" fmla="*/ 923749 w 953579"/>
              <a:gd name="connsiteY64" fmla="*/ 61402 h 349841"/>
              <a:gd name="connsiteX65" fmla="*/ 921368 w 953579"/>
              <a:gd name="connsiteY65" fmla="*/ 54259 h 349841"/>
              <a:gd name="connsiteX66" fmla="*/ 916606 w 953579"/>
              <a:gd name="connsiteY66" fmla="*/ 44734 h 349841"/>
              <a:gd name="connsiteX67" fmla="*/ 911843 w 953579"/>
              <a:gd name="connsiteY67" fmla="*/ 28065 h 349841"/>
              <a:gd name="connsiteX68" fmla="*/ 907081 w 953579"/>
              <a:gd name="connsiteY68" fmla="*/ 28065 h 34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953579" h="349841">
                <a:moveTo>
                  <a:pt x="907081" y="28065"/>
                </a:moveTo>
                <a:cubicBezTo>
                  <a:pt x="805084" y="26081"/>
                  <a:pt x="898690" y="20893"/>
                  <a:pt x="299862" y="16159"/>
                </a:cubicBezTo>
                <a:cubicBezTo>
                  <a:pt x="294249" y="16115"/>
                  <a:pt x="288740" y="14631"/>
                  <a:pt x="283193" y="13777"/>
                </a:cubicBezTo>
                <a:cubicBezTo>
                  <a:pt x="240367" y="7188"/>
                  <a:pt x="300427" y="15898"/>
                  <a:pt x="252237" y="9015"/>
                </a:cubicBezTo>
                <a:cubicBezTo>
                  <a:pt x="249856" y="8221"/>
                  <a:pt x="247554" y="7126"/>
                  <a:pt x="245093" y="6634"/>
                </a:cubicBezTo>
                <a:cubicBezTo>
                  <a:pt x="219242" y="1463"/>
                  <a:pt x="178149" y="2519"/>
                  <a:pt x="159368" y="1871"/>
                </a:cubicBezTo>
                <a:cubicBezTo>
                  <a:pt x="107774" y="3459"/>
                  <a:pt x="54664" y="-5885"/>
                  <a:pt x="4587" y="6634"/>
                </a:cubicBezTo>
                <a:cubicBezTo>
                  <a:pt x="-6221" y="9336"/>
                  <a:pt x="5230" y="28967"/>
                  <a:pt x="6968" y="39971"/>
                </a:cubicBezTo>
                <a:cubicBezTo>
                  <a:pt x="7635" y="44193"/>
                  <a:pt x="10230" y="47875"/>
                  <a:pt x="11731" y="51877"/>
                </a:cubicBezTo>
                <a:cubicBezTo>
                  <a:pt x="16374" y="64258"/>
                  <a:pt x="14913" y="68028"/>
                  <a:pt x="26018" y="82834"/>
                </a:cubicBezTo>
                <a:lnTo>
                  <a:pt x="40306" y="101884"/>
                </a:lnTo>
                <a:cubicBezTo>
                  <a:pt x="45563" y="117655"/>
                  <a:pt x="38618" y="99330"/>
                  <a:pt x="49831" y="118552"/>
                </a:cubicBezTo>
                <a:cubicBezTo>
                  <a:pt x="53408" y="124684"/>
                  <a:pt x="53812" y="133167"/>
                  <a:pt x="59356" y="137602"/>
                </a:cubicBezTo>
                <a:cubicBezTo>
                  <a:pt x="63325" y="140777"/>
                  <a:pt x="67862" y="143349"/>
                  <a:pt x="71262" y="147127"/>
                </a:cubicBezTo>
                <a:cubicBezTo>
                  <a:pt x="83250" y="160448"/>
                  <a:pt x="78683" y="161317"/>
                  <a:pt x="87931" y="175702"/>
                </a:cubicBezTo>
                <a:cubicBezTo>
                  <a:pt x="92223" y="182379"/>
                  <a:pt x="96879" y="188879"/>
                  <a:pt x="102218" y="194752"/>
                </a:cubicBezTo>
                <a:cubicBezTo>
                  <a:pt x="104888" y="197689"/>
                  <a:pt x="109073" y="198959"/>
                  <a:pt x="111743" y="201896"/>
                </a:cubicBezTo>
                <a:cubicBezTo>
                  <a:pt x="117082" y="207769"/>
                  <a:pt x="121268" y="214596"/>
                  <a:pt x="126031" y="220946"/>
                </a:cubicBezTo>
                <a:cubicBezTo>
                  <a:pt x="149373" y="252069"/>
                  <a:pt x="120529" y="213245"/>
                  <a:pt x="137937" y="237615"/>
                </a:cubicBezTo>
                <a:cubicBezTo>
                  <a:pt x="140244" y="240844"/>
                  <a:pt x="142700" y="243965"/>
                  <a:pt x="145081" y="247140"/>
                </a:cubicBezTo>
                <a:cubicBezTo>
                  <a:pt x="146504" y="251409"/>
                  <a:pt x="149282" y="260867"/>
                  <a:pt x="152224" y="263809"/>
                </a:cubicBezTo>
                <a:cubicBezTo>
                  <a:pt x="154734" y="266319"/>
                  <a:pt x="158574" y="266984"/>
                  <a:pt x="161749" y="268571"/>
                </a:cubicBezTo>
                <a:cubicBezTo>
                  <a:pt x="164130" y="271746"/>
                  <a:pt x="166586" y="274867"/>
                  <a:pt x="168893" y="278096"/>
                </a:cubicBezTo>
                <a:cubicBezTo>
                  <a:pt x="170557" y="280425"/>
                  <a:pt x="171632" y="283216"/>
                  <a:pt x="173656" y="285240"/>
                </a:cubicBezTo>
                <a:cubicBezTo>
                  <a:pt x="175679" y="287263"/>
                  <a:pt x="178601" y="288170"/>
                  <a:pt x="180799" y="290002"/>
                </a:cubicBezTo>
                <a:cubicBezTo>
                  <a:pt x="207469" y="312228"/>
                  <a:pt x="170266" y="284181"/>
                  <a:pt x="195087" y="301909"/>
                </a:cubicBezTo>
                <a:cubicBezTo>
                  <a:pt x="196147" y="302666"/>
                  <a:pt x="209066" y="312694"/>
                  <a:pt x="211756" y="313815"/>
                </a:cubicBezTo>
                <a:cubicBezTo>
                  <a:pt x="218707" y="316711"/>
                  <a:pt x="226159" y="318256"/>
                  <a:pt x="233187" y="320959"/>
                </a:cubicBezTo>
                <a:cubicBezTo>
                  <a:pt x="236500" y="322233"/>
                  <a:pt x="239312" y="324701"/>
                  <a:pt x="242712" y="325721"/>
                </a:cubicBezTo>
                <a:cubicBezTo>
                  <a:pt x="247336" y="327108"/>
                  <a:pt x="252265" y="327155"/>
                  <a:pt x="256999" y="328102"/>
                </a:cubicBezTo>
                <a:cubicBezTo>
                  <a:pt x="260208" y="328744"/>
                  <a:pt x="263377" y="329585"/>
                  <a:pt x="266524" y="330484"/>
                </a:cubicBezTo>
                <a:cubicBezTo>
                  <a:pt x="268938" y="331174"/>
                  <a:pt x="271192" y="332452"/>
                  <a:pt x="273668" y="332865"/>
                </a:cubicBezTo>
                <a:cubicBezTo>
                  <a:pt x="285516" y="334839"/>
                  <a:pt x="297522" y="335754"/>
                  <a:pt x="309387" y="337627"/>
                </a:cubicBezTo>
                <a:cubicBezTo>
                  <a:pt x="312620" y="338137"/>
                  <a:pt x="315675" y="339523"/>
                  <a:pt x="318912" y="340009"/>
                </a:cubicBezTo>
                <a:cubicBezTo>
                  <a:pt x="335057" y="342431"/>
                  <a:pt x="360627" y="345173"/>
                  <a:pt x="378443" y="347152"/>
                </a:cubicBezTo>
                <a:cubicBezTo>
                  <a:pt x="653953" y="342319"/>
                  <a:pt x="561162" y="360137"/>
                  <a:pt x="661812" y="340009"/>
                </a:cubicBezTo>
                <a:cubicBezTo>
                  <a:pt x="665781" y="338421"/>
                  <a:pt x="669608" y="336420"/>
                  <a:pt x="673718" y="335246"/>
                </a:cubicBezTo>
                <a:cubicBezTo>
                  <a:pt x="680754" y="333236"/>
                  <a:pt x="688019" y="332130"/>
                  <a:pt x="695149" y="330484"/>
                </a:cubicBezTo>
                <a:cubicBezTo>
                  <a:pt x="698338" y="329748"/>
                  <a:pt x="701439" y="328600"/>
                  <a:pt x="704674" y="328102"/>
                </a:cubicBezTo>
                <a:cubicBezTo>
                  <a:pt x="711778" y="327009"/>
                  <a:pt x="718962" y="326515"/>
                  <a:pt x="726106" y="325721"/>
                </a:cubicBezTo>
                <a:cubicBezTo>
                  <a:pt x="742485" y="320261"/>
                  <a:pt x="722590" y="327730"/>
                  <a:pt x="742774" y="316196"/>
                </a:cubicBezTo>
                <a:cubicBezTo>
                  <a:pt x="744953" y="314951"/>
                  <a:pt x="747537" y="314609"/>
                  <a:pt x="749918" y="313815"/>
                </a:cubicBezTo>
                <a:cubicBezTo>
                  <a:pt x="754456" y="307008"/>
                  <a:pt x="761978" y="294715"/>
                  <a:pt x="768968" y="292384"/>
                </a:cubicBezTo>
                <a:cubicBezTo>
                  <a:pt x="791973" y="284714"/>
                  <a:pt x="756200" y="297015"/>
                  <a:pt x="785637" y="285240"/>
                </a:cubicBezTo>
                <a:cubicBezTo>
                  <a:pt x="790298" y="283376"/>
                  <a:pt x="795434" y="282722"/>
                  <a:pt x="799924" y="280477"/>
                </a:cubicBezTo>
                <a:cubicBezTo>
                  <a:pt x="828706" y="266087"/>
                  <a:pt x="793033" y="284415"/>
                  <a:pt x="816593" y="270952"/>
                </a:cubicBezTo>
                <a:cubicBezTo>
                  <a:pt x="819675" y="269191"/>
                  <a:pt x="823036" y="267951"/>
                  <a:pt x="826118" y="266190"/>
                </a:cubicBezTo>
                <a:cubicBezTo>
                  <a:pt x="843217" y="256419"/>
                  <a:pt x="820422" y="265827"/>
                  <a:pt x="847549" y="259046"/>
                </a:cubicBezTo>
                <a:cubicBezTo>
                  <a:pt x="852419" y="257829"/>
                  <a:pt x="861837" y="254284"/>
                  <a:pt x="861837" y="254284"/>
                </a:cubicBezTo>
                <a:cubicBezTo>
                  <a:pt x="864218" y="251903"/>
                  <a:pt x="866179" y="249008"/>
                  <a:pt x="868981" y="247140"/>
                </a:cubicBezTo>
                <a:cubicBezTo>
                  <a:pt x="871029" y="245775"/>
                  <a:pt x="884382" y="242694"/>
                  <a:pt x="885649" y="242377"/>
                </a:cubicBezTo>
                <a:cubicBezTo>
                  <a:pt x="889618" y="239996"/>
                  <a:pt x="894042" y="238246"/>
                  <a:pt x="897556" y="235234"/>
                </a:cubicBezTo>
                <a:cubicBezTo>
                  <a:pt x="902722" y="230806"/>
                  <a:pt x="902280" y="226591"/>
                  <a:pt x="904699" y="220946"/>
                </a:cubicBezTo>
                <a:cubicBezTo>
                  <a:pt x="906097" y="217683"/>
                  <a:pt x="908144" y="214717"/>
                  <a:pt x="909462" y="211421"/>
                </a:cubicBezTo>
                <a:cubicBezTo>
                  <a:pt x="911326" y="206760"/>
                  <a:pt x="910674" y="200684"/>
                  <a:pt x="914224" y="197134"/>
                </a:cubicBezTo>
                <a:cubicBezTo>
                  <a:pt x="931951" y="179407"/>
                  <a:pt x="909509" y="201175"/>
                  <a:pt x="930893" y="182846"/>
                </a:cubicBezTo>
                <a:cubicBezTo>
                  <a:pt x="942244" y="173117"/>
                  <a:pt x="933029" y="177371"/>
                  <a:pt x="945181" y="173321"/>
                </a:cubicBezTo>
                <a:cubicBezTo>
                  <a:pt x="945975" y="167765"/>
                  <a:pt x="945949" y="162028"/>
                  <a:pt x="947562" y="156652"/>
                </a:cubicBezTo>
                <a:cubicBezTo>
                  <a:pt x="948384" y="153911"/>
                  <a:pt x="952039" y="152356"/>
                  <a:pt x="952324" y="149509"/>
                </a:cubicBezTo>
                <a:cubicBezTo>
                  <a:pt x="952882" y="143924"/>
                  <a:pt x="951044" y="138344"/>
                  <a:pt x="949943" y="132840"/>
                </a:cubicBezTo>
                <a:cubicBezTo>
                  <a:pt x="949451" y="130379"/>
                  <a:pt x="948781" y="127890"/>
                  <a:pt x="947562" y="125696"/>
                </a:cubicBezTo>
                <a:cubicBezTo>
                  <a:pt x="944782" y="120693"/>
                  <a:pt x="938037" y="111409"/>
                  <a:pt x="938037" y="111409"/>
                </a:cubicBezTo>
                <a:cubicBezTo>
                  <a:pt x="935387" y="103459"/>
                  <a:pt x="935266" y="103702"/>
                  <a:pt x="933274" y="94740"/>
                </a:cubicBezTo>
                <a:cubicBezTo>
                  <a:pt x="932396" y="90789"/>
                  <a:pt x="931958" y="86739"/>
                  <a:pt x="930893" y="82834"/>
                </a:cubicBezTo>
                <a:cubicBezTo>
                  <a:pt x="930881" y="82790"/>
                  <a:pt x="924947" y="64995"/>
                  <a:pt x="923749" y="61402"/>
                </a:cubicBezTo>
                <a:cubicBezTo>
                  <a:pt x="922955" y="59021"/>
                  <a:pt x="922490" y="56504"/>
                  <a:pt x="921368" y="54259"/>
                </a:cubicBezTo>
                <a:cubicBezTo>
                  <a:pt x="919781" y="51084"/>
                  <a:pt x="917852" y="48058"/>
                  <a:pt x="916606" y="44734"/>
                </a:cubicBezTo>
                <a:cubicBezTo>
                  <a:pt x="915927" y="42924"/>
                  <a:pt x="913485" y="30529"/>
                  <a:pt x="911843" y="28065"/>
                </a:cubicBezTo>
                <a:cubicBezTo>
                  <a:pt x="911403" y="27405"/>
                  <a:pt x="1009078" y="30049"/>
                  <a:pt x="907081" y="2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016F925F-1DC8-4AB5-8AE8-95F92E69B64E}"/>
              </a:ext>
            </a:extLst>
          </p:cNvPr>
          <p:cNvSpPr/>
          <p:nvPr/>
        </p:nvSpPr>
        <p:spPr>
          <a:xfrm>
            <a:off x="9206851" y="3747501"/>
            <a:ext cx="953579" cy="349841"/>
          </a:xfrm>
          <a:custGeom>
            <a:avLst/>
            <a:gdLst>
              <a:gd name="connsiteX0" fmla="*/ 907081 w 953579"/>
              <a:gd name="connsiteY0" fmla="*/ 28065 h 349841"/>
              <a:gd name="connsiteX1" fmla="*/ 299862 w 953579"/>
              <a:gd name="connsiteY1" fmla="*/ 16159 h 349841"/>
              <a:gd name="connsiteX2" fmla="*/ 283193 w 953579"/>
              <a:gd name="connsiteY2" fmla="*/ 13777 h 349841"/>
              <a:gd name="connsiteX3" fmla="*/ 252237 w 953579"/>
              <a:gd name="connsiteY3" fmla="*/ 9015 h 349841"/>
              <a:gd name="connsiteX4" fmla="*/ 245093 w 953579"/>
              <a:gd name="connsiteY4" fmla="*/ 6634 h 349841"/>
              <a:gd name="connsiteX5" fmla="*/ 159368 w 953579"/>
              <a:gd name="connsiteY5" fmla="*/ 1871 h 349841"/>
              <a:gd name="connsiteX6" fmla="*/ 4587 w 953579"/>
              <a:gd name="connsiteY6" fmla="*/ 6634 h 349841"/>
              <a:gd name="connsiteX7" fmla="*/ 6968 w 953579"/>
              <a:gd name="connsiteY7" fmla="*/ 39971 h 349841"/>
              <a:gd name="connsiteX8" fmla="*/ 11731 w 953579"/>
              <a:gd name="connsiteY8" fmla="*/ 51877 h 349841"/>
              <a:gd name="connsiteX9" fmla="*/ 26018 w 953579"/>
              <a:gd name="connsiteY9" fmla="*/ 82834 h 349841"/>
              <a:gd name="connsiteX10" fmla="*/ 40306 w 953579"/>
              <a:gd name="connsiteY10" fmla="*/ 101884 h 349841"/>
              <a:gd name="connsiteX11" fmla="*/ 49831 w 953579"/>
              <a:gd name="connsiteY11" fmla="*/ 118552 h 349841"/>
              <a:gd name="connsiteX12" fmla="*/ 59356 w 953579"/>
              <a:gd name="connsiteY12" fmla="*/ 137602 h 349841"/>
              <a:gd name="connsiteX13" fmla="*/ 71262 w 953579"/>
              <a:gd name="connsiteY13" fmla="*/ 147127 h 349841"/>
              <a:gd name="connsiteX14" fmla="*/ 87931 w 953579"/>
              <a:gd name="connsiteY14" fmla="*/ 175702 h 349841"/>
              <a:gd name="connsiteX15" fmla="*/ 102218 w 953579"/>
              <a:gd name="connsiteY15" fmla="*/ 194752 h 349841"/>
              <a:gd name="connsiteX16" fmla="*/ 111743 w 953579"/>
              <a:gd name="connsiteY16" fmla="*/ 201896 h 349841"/>
              <a:gd name="connsiteX17" fmla="*/ 126031 w 953579"/>
              <a:gd name="connsiteY17" fmla="*/ 220946 h 349841"/>
              <a:gd name="connsiteX18" fmla="*/ 137937 w 953579"/>
              <a:gd name="connsiteY18" fmla="*/ 237615 h 349841"/>
              <a:gd name="connsiteX19" fmla="*/ 145081 w 953579"/>
              <a:gd name="connsiteY19" fmla="*/ 247140 h 349841"/>
              <a:gd name="connsiteX20" fmla="*/ 152224 w 953579"/>
              <a:gd name="connsiteY20" fmla="*/ 263809 h 349841"/>
              <a:gd name="connsiteX21" fmla="*/ 161749 w 953579"/>
              <a:gd name="connsiteY21" fmla="*/ 268571 h 349841"/>
              <a:gd name="connsiteX22" fmla="*/ 168893 w 953579"/>
              <a:gd name="connsiteY22" fmla="*/ 278096 h 349841"/>
              <a:gd name="connsiteX23" fmla="*/ 173656 w 953579"/>
              <a:gd name="connsiteY23" fmla="*/ 285240 h 349841"/>
              <a:gd name="connsiteX24" fmla="*/ 180799 w 953579"/>
              <a:gd name="connsiteY24" fmla="*/ 290002 h 349841"/>
              <a:gd name="connsiteX25" fmla="*/ 195087 w 953579"/>
              <a:gd name="connsiteY25" fmla="*/ 301909 h 349841"/>
              <a:gd name="connsiteX26" fmla="*/ 211756 w 953579"/>
              <a:gd name="connsiteY26" fmla="*/ 313815 h 349841"/>
              <a:gd name="connsiteX27" fmla="*/ 233187 w 953579"/>
              <a:gd name="connsiteY27" fmla="*/ 320959 h 349841"/>
              <a:gd name="connsiteX28" fmla="*/ 242712 w 953579"/>
              <a:gd name="connsiteY28" fmla="*/ 325721 h 349841"/>
              <a:gd name="connsiteX29" fmla="*/ 256999 w 953579"/>
              <a:gd name="connsiteY29" fmla="*/ 328102 h 349841"/>
              <a:gd name="connsiteX30" fmla="*/ 266524 w 953579"/>
              <a:gd name="connsiteY30" fmla="*/ 330484 h 349841"/>
              <a:gd name="connsiteX31" fmla="*/ 273668 w 953579"/>
              <a:gd name="connsiteY31" fmla="*/ 332865 h 349841"/>
              <a:gd name="connsiteX32" fmla="*/ 309387 w 953579"/>
              <a:gd name="connsiteY32" fmla="*/ 337627 h 349841"/>
              <a:gd name="connsiteX33" fmla="*/ 318912 w 953579"/>
              <a:gd name="connsiteY33" fmla="*/ 340009 h 349841"/>
              <a:gd name="connsiteX34" fmla="*/ 378443 w 953579"/>
              <a:gd name="connsiteY34" fmla="*/ 347152 h 349841"/>
              <a:gd name="connsiteX35" fmla="*/ 661812 w 953579"/>
              <a:gd name="connsiteY35" fmla="*/ 340009 h 349841"/>
              <a:gd name="connsiteX36" fmla="*/ 673718 w 953579"/>
              <a:gd name="connsiteY36" fmla="*/ 335246 h 349841"/>
              <a:gd name="connsiteX37" fmla="*/ 695149 w 953579"/>
              <a:gd name="connsiteY37" fmla="*/ 330484 h 349841"/>
              <a:gd name="connsiteX38" fmla="*/ 704674 w 953579"/>
              <a:gd name="connsiteY38" fmla="*/ 328102 h 349841"/>
              <a:gd name="connsiteX39" fmla="*/ 726106 w 953579"/>
              <a:gd name="connsiteY39" fmla="*/ 325721 h 349841"/>
              <a:gd name="connsiteX40" fmla="*/ 742774 w 953579"/>
              <a:gd name="connsiteY40" fmla="*/ 316196 h 349841"/>
              <a:gd name="connsiteX41" fmla="*/ 749918 w 953579"/>
              <a:gd name="connsiteY41" fmla="*/ 313815 h 349841"/>
              <a:gd name="connsiteX42" fmla="*/ 768968 w 953579"/>
              <a:gd name="connsiteY42" fmla="*/ 292384 h 349841"/>
              <a:gd name="connsiteX43" fmla="*/ 785637 w 953579"/>
              <a:gd name="connsiteY43" fmla="*/ 285240 h 349841"/>
              <a:gd name="connsiteX44" fmla="*/ 799924 w 953579"/>
              <a:gd name="connsiteY44" fmla="*/ 280477 h 349841"/>
              <a:gd name="connsiteX45" fmla="*/ 816593 w 953579"/>
              <a:gd name="connsiteY45" fmla="*/ 270952 h 349841"/>
              <a:gd name="connsiteX46" fmla="*/ 826118 w 953579"/>
              <a:gd name="connsiteY46" fmla="*/ 266190 h 349841"/>
              <a:gd name="connsiteX47" fmla="*/ 847549 w 953579"/>
              <a:gd name="connsiteY47" fmla="*/ 259046 h 349841"/>
              <a:gd name="connsiteX48" fmla="*/ 861837 w 953579"/>
              <a:gd name="connsiteY48" fmla="*/ 254284 h 349841"/>
              <a:gd name="connsiteX49" fmla="*/ 868981 w 953579"/>
              <a:gd name="connsiteY49" fmla="*/ 247140 h 349841"/>
              <a:gd name="connsiteX50" fmla="*/ 885649 w 953579"/>
              <a:gd name="connsiteY50" fmla="*/ 242377 h 349841"/>
              <a:gd name="connsiteX51" fmla="*/ 897556 w 953579"/>
              <a:gd name="connsiteY51" fmla="*/ 235234 h 349841"/>
              <a:gd name="connsiteX52" fmla="*/ 904699 w 953579"/>
              <a:gd name="connsiteY52" fmla="*/ 220946 h 349841"/>
              <a:gd name="connsiteX53" fmla="*/ 909462 w 953579"/>
              <a:gd name="connsiteY53" fmla="*/ 211421 h 349841"/>
              <a:gd name="connsiteX54" fmla="*/ 914224 w 953579"/>
              <a:gd name="connsiteY54" fmla="*/ 197134 h 349841"/>
              <a:gd name="connsiteX55" fmla="*/ 930893 w 953579"/>
              <a:gd name="connsiteY55" fmla="*/ 182846 h 349841"/>
              <a:gd name="connsiteX56" fmla="*/ 945181 w 953579"/>
              <a:gd name="connsiteY56" fmla="*/ 173321 h 349841"/>
              <a:gd name="connsiteX57" fmla="*/ 947562 w 953579"/>
              <a:gd name="connsiteY57" fmla="*/ 156652 h 349841"/>
              <a:gd name="connsiteX58" fmla="*/ 952324 w 953579"/>
              <a:gd name="connsiteY58" fmla="*/ 149509 h 349841"/>
              <a:gd name="connsiteX59" fmla="*/ 949943 w 953579"/>
              <a:gd name="connsiteY59" fmla="*/ 132840 h 349841"/>
              <a:gd name="connsiteX60" fmla="*/ 947562 w 953579"/>
              <a:gd name="connsiteY60" fmla="*/ 125696 h 349841"/>
              <a:gd name="connsiteX61" fmla="*/ 938037 w 953579"/>
              <a:gd name="connsiteY61" fmla="*/ 111409 h 349841"/>
              <a:gd name="connsiteX62" fmla="*/ 933274 w 953579"/>
              <a:gd name="connsiteY62" fmla="*/ 94740 h 349841"/>
              <a:gd name="connsiteX63" fmla="*/ 930893 w 953579"/>
              <a:gd name="connsiteY63" fmla="*/ 82834 h 349841"/>
              <a:gd name="connsiteX64" fmla="*/ 923749 w 953579"/>
              <a:gd name="connsiteY64" fmla="*/ 61402 h 349841"/>
              <a:gd name="connsiteX65" fmla="*/ 921368 w 953579"/>
              <a:gd name="connsiteY65" fmla="*/ 54259 h 349841"/>
              <a:gd name="connsiteX66" fmla="*/ 916606 w 953579"/>
              <a:gd name="connsiteY66" fmla="*/ 44734 h 349841"/>
              <a:gd name="connsiteX67" fmla="*/ 911843 w 953579"/>
              <a:gd name="connsiteY67" fmla="*/ 28065 h 349841"/>
              <a:gd name="connsiteX68" fmla="*/ 907081 w 953579"/>
              <a:gd name="connsiteY68" fmla="*/ 28065 h 34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953579" h="349841">
                <a:moveTo>
                  <a:pt x="907081" y="28065"/>
                </a:moveTo>
                <a:cubicBezTo>
                  <a:pt x="805084" y="26081"/>
                  <a:pt x="898690" y="20893"/>
                  <a:pt x="299862" y="16159"/>
                </a:cubicBezTo>
                <a:cubicBezTo>
                  <a:pt x="294249" y="16115"/>
                  <a:pt x="288740" y="14631"/>
                  <a:pt x="283193" y="13777"/>
                </a:cubicBezTo>
                <a:cubicBezTo>
                  <a:pt x="240367" y="7188"/>
                  <a:pt x="300427" y="15898"/>
                  <a:pt x="252237" y="9015"/>
                </a:cubicBezTo>
                <a:cubicBezTo>
                  <a:pt x="249856" y="8221"/>
                  <a:pt x="247554" y="7126"/>
                  <a:pt x="245093" y="6634"/>
                </a:cubicBezTo>
                <a:cubicBezTo>
                  <a:pt x="219242" y="1463"/>
                  <a:pt x="178149" y="2519"/>
                  <a:pt x="159368" y="1871"/>
                </a:cubicBezTo>
                <a:cubicBezTo>
                  <a:pt x="107774" y="3459"/>
                  <a:pt x="54664" y="-5885"/>
                  <a:pt x="4587" y="6634"/>
                </a:cubicBezTo>
                <a:cubicBezTo>
                  <a:pt x="-6221" y="9336"/>
                  <a:pt x="5230" y="28967"/>
                  <a:pt x="6968" y="39971"/>
                </a:cubicBezTo>
                <a:cubicBezTo>
                  <a:pt x="7635" y="44193"/>
                  <a:pt x="10230" y="47875"/>
                  <a:pt x="11731" y="51877"/>
                </a:cubicBezTo>
                <a:cubicBezTo>
                  <a:pt x="16374" y="64258"/>
                  <a:pt x="14913" y="68028"/>
                  <a:pt x="26018" y="82834"/>
                </a:cubicBezTo>
                <a:lnTo>
                  <a:pt x="40306" y="101884"/>
                </a:lnTo>
                <a:cubicBezTo>
                  <a:pt x="45563" y="117655"/>
                  <a:pt x="38618" y="99330"/>
                  <a:pt x="49831" y="118552"/>
                </a:cubicBezTo>
                <a:cubicBezTo>
                  <a:pt x="53408" y="124684"/>
                  <a:pt x="53812" y="133167"/>
                  <a:pt x="59356" y="137602"/>
                </a:cubicBezTo>
                <a:cubicBezTo>
                  <a:pt x="63325" y="140777"/>
                  <a:pt x="67862" y="143349"/>
                  <a:pt x="71262" y="147127"/>
                </a:cubicBezTo>
                <a:cubicBezTo>
                  <a:pt x="83250" y="160448"/>
                  <a:pt x="78683" y="161317"/>
                  <a:pt x="87931" y="175702"/>
                </a:cubicBezTo>
                <a:cubicBezTo>
                  <a:pt x="92223" y="182379"/>
                  <a:pt x="96879" y="188879"/>
                  <a:pt x="102218" y="194752"/>
                </a:cubicBezTo>
                <a:cubicBezTo>
                  <a:pt x="104888" y="197689"/>
                  <a:pt x="109073" y="198959"/>
                  <a:pt x="111743" y="201896"/>
                </a:cubicBezTo>
                <a:cubicBezTo>
                  <a:pt x="117082" y="207769"/>
                  <a:pt x="121268" y="214596"/>
                  <a:pt x="126031" y="220946"/>
                </a:cubicBezTo>
                <a:cubicBezTo>
                  <a:pt x="149373" y="252069"/>
                  <a:pt x="120529" y="213245"/>
                  <a:pt x="137937" y="237615"/>
                </a:cubicBezTo>
                <a:cubicBezTo>
                  <a:pt x="140244" y="240844"/>
                  <a:pt x="142700" y="243965"/>
                  <a:pt x="145081" y="247140"/>
                </a:cubicBezTo>
                <a:cubicBezTo>
                  <a:pt x="146504" y="251409"/>
                  <a:pt x="149282" y="260867"/>
                  <a:pt x="152224" y="263809"/>
                </a:cubicBezTo>
                <a:cubicBezTo>
                  <a:pt x="154734" y="266319"/>
                  <a:pt x="158574" y="266984"/>
                  <a:pt x="161749" y="268571"/>
                </a:cubicBezTo>
                <a:cubicBezTo>
                  <a:pt x="164130" y="271746"/>
                  <a:pt x="166586" y="274867"/>
                  <a:pt x="168893" y="278096"/>
                </a:cubicBezTo>
                <a:cubicBezTo>
                  <a:pt x="170557" y="280425"/>
                  <a:pt x="171632" y="283216"/>
                  <a:pt x="173656" y="285240"/>
                </a:cubicBezTo>
                <a:cubicBezTo>
                  <a:pt x="175679" y="287263"/>
                  <a:pt x="178601" y="288170"/>
                  <a:pt x="180799" y="290002"/>
                </a:cubicBezTo>
                <a:cubicBezTo>
                  <a:pt x="207469" y="312228"/>
                  <a:pt x="170266" y="284181"/>
                  <a:pt x="195087" y="301909"/>
                </a:cubicBezTo>
                <a:cubicBezTo>
                  <a:pt x="196147" y="302666"/>
                  <a:pt x="209066" y="312694"/>
                  <a:pt x="211756" y="313815"/>
                </a:cubicBezTo>
                <a:cubicBezTo>
                  <a:pt x="218707" y="316711"/>
                  <a:pt x="226159" y="318256"/>
                  <a:pt x="233187" y="320959"/>
                </a:cubicBezTo>
                <a:cubicBezTo>
                  <a:pt x="236500" y="322233"/>
                  <a:pt x="239312" y="324701"/>
                  <a:pt x="242712" y="325721"/>
                </a:cubicBezTo>
                <a:cubicBezTo>
                  <a:pt x="247336" y="327108"/>
                  <a:pt x="252265" y="327155"/>
                  <a:pt x="256999" y="328102"/>
                </a:cubicBezTo>
                <a:cubicBezTo>
                  <a:pt x="260208" y="328744"/>
                  <a:pt x="263377" y="329585"/>
                  <a:pt x="266524" y="330484"/>
                </a:cubicBezTo>
                <a:cubicBezTo>
                  <a:pt x="268938" y="331174"/>
                  <a:pt x="271192" y="332452"/>
                  <a:pt x="273668" y="332865"/>
                </a:cubicBezTo>
                <a:cubicBezTo>
                  <a:pt x="285516" y="334839"/>
                  <a:pt x="297522" y="335754"/>
                  <a:pt x="309387" y="337627"/>
                </a:cubicBezTo>
                <a:cubicBezTo>
                  <a:pt x="312620" y="338137"/>
                  <a:pt x="315675" y="339523"/>
                  <a:pt x="318912" y="340009"/>
                </a:cubicBezTo>
                <a:cubicBezTo>
                  <a:pt x="335057" y="342431"/>
                  <a:pt x="360627" y="345173"/>
                  <a:pt x="378443" y="347152"/>
                </a:cubicBezTo>
                <a:cubicBezTo>
                  <a:pt x="653953" y="342319"/>
                  <a:pt x="561162" y="360137"/>
                  <a:pt x="661812" y="340009"/>
                </a:cubicBezTo>
                <a:cubicBezTo>
                  <a:pt x="665781" y="338421"/>
                  <a:pt x="669608" y="336420"/>
                  <a:pt x="673718" y="335246"/>
                </a:cubicBezTo>
                <a:cubicBezTo>
                  <a:pt x="680754" y="333236"/>
                  <a:pt x="688019" y="332130"/>
                  <a:pt x="695149" y="330484"/>
                </a:cubicBezTo>
                <a:cubicBezTo>
                  <a:pt x="698338" y="329748"/>
                  <a:pt x="701439" y="328600"/>
                  <a:pt x="704674" y="328102"/>
                </a:cubicBezTo>
                <a:cubicBezTo>
                  <a:pt x="711778" y="327009"/>
                  <a:pt x="718962" y="326515"/>
                  <a:pt x="726106" y="325721"/>
                </a:cubicBezTo>
                <a:cubicBezTo>
                  <a:pt x="742485" y="320261"/>
                  <a:pt x="722590" y="327730"/>
                  <a:pt x="742774" y="316196"/>
                </a:cubicBezTo>
                <a:cubicBezTo>
                  <a:pt x="744953" y="314951"/>
                  <a:pt x="747537" y="314609"/>
                  <a:pt x="749918" y="313815"/>
                </a:cubicBezTo>
                <a:cubicBezTo>
                  <a:pt x="754456" y="307008"/>
                  <a:pt x="761978" y="294715"/>
                  <a:pt x="768968" y="292384"/>
                </a:cubicBezTo>
                <a:cubicBezTo>
                  <a:pt x="791973" y="284714"/>
                  <a:pt x="756200" y="297015"/>
                  <a:pt x="785637" y="285240"/>
                </a:cubicBezTo>
                <a:cubicBezTo>
                  <a:pt x="790298" y="283376"/>
                  <a:pt x="795434" y="282722"/>
                  <a:pt x="799924" y="280477"/>
                </a:cubicBezTo>
                <a:cubicBezTo>
                  <a:pt x="828706" y="266087"/>
                  <a:pt x="793033" y="284415"/>
                  <a:pt x="816593" y="270952"/>
                </a:cubicBezTo>
                <a:cubicBezTo>
                  <a:pt x="819675" y="269191"/>
                  <a:pt x="823036" y="267951"/>
                  <a:pt x="826118" y="266190"/>
                </a:cubicBezTo>
                <a:cubicBezTo>
                  <a:pt x="843217" y="256419"/>
                  <a:pt x="820422" y="265827"/>
                  <a:pt x="847549" y="259046"/>
                </a:cubicBezTo>
                <a:cubicBezTo>
                  <a:pt x="852419" y="257829"/>
                  <a:pt x="861837" y="254284"/>
                  <a:pt x="861837" y="254284"/>
                </a:cubicBezTo>
                <a:cubicBezTo>
                  <a:pt x="864218" y="251903"/>
                  <a:pt x="866179" y="249008"/>
                  <a:pt x="868981" y="247140"/>
                </a:cubicBezTo>
                <a:cubicBezTo>
                  <a:pt x="871029" y="245775"/>
                  <a:pt x="884382" y="242694"/>
                  <a:pt x="885649" y="242377"/>
                </a:cubicBezTo>
                <a:cubicBezTo>
                  <a:pt x="889618" y="239996"/>
                  <a:pt x="894042" y="238246"/>
                  <a:pt x="897556" y="235234"/>
                </a:cubicBezTo>
                <a:cubicBezTo>
                  <a:pt x="902722" y="230806"/>
                  <a:pt x="902280" y="226591"/>
                  <a:pt x="904699" y="220946"/>
                </a:cubicBezTo>
                <a:cubicBezTo>
                  <a:pt x="906097" y="217683"/>
                  <a:pt x="908144" y="214717"/>
                  <a:pt x="909462" y="211421"/>
                </a:cubicBezTo>
                <a:cubicBezTo>
                  <a:pt x="911326" y="206760"/>
                  <a:pt x="910674" y="200684"/>
                  <a:pt x="914224" y="197134"/>
                </a:cubicBezTo>
                <a:cubicBezTo>
                  <a:pt x="931951" y="179407"/>
                  <a:pt x="909509" y="201175"/>
                  <a:pt x="930893" y="182846"/>
                </a:cubicBezTo>
                <a:cubicBezTo>
                  <a:pt x="942244" y="173117"/>
                  <a:pt x="933029" y="177371"/>
                  <a:pt x="945181" y="173321"/>
                </a:cubicBezTo>
                <a:cubicBezTo>
                  <a:pt x="945975" y="167765"/>
                  <a:pt x="945949" y="162028"/>
                  <a:pt x="947562" y="156652"/>
                </a:cubicBezTo>
                <a:cubicBezTo>
                  <a:pt x="948384" y="153911"/>
                  <a:pt x="952039" y="152356"/>
                  <a:pt x="952324" y="149509"/>
                </a:cubicBezTo>
                <a:cubicBezTo>
                  <a:pt x="952882" y="143924"/>
                  <a:pt x="951044" y="138344"/>
                  <a:pt x="949943" y="132840"/>
                </a:cubicBezTo>
                <a:cubicBezTo>
                  <a:pt x="949451" y="130379"/>
                  <a:pt x="948781" y="127890"/>
                  <a:pt x="947562" y="125696"/>
                </a:cubicBezTo>
                <a:cubicBezTo>
                  <a:pt x="944782" y="120693"/>
                  <a:pt x="938037" y="111409"/>
                  <a:pt x="938037" y="111409"/>
                </a:cubicBezTo>
                <a:cubicBezTo>
                  <a:pt x="935387" y="103459"/>
                  <a:pt x="935266" y="103702"/>
                  <a:pt x="933274" y="94740"/>
                </a:cubicBezTo>
                <a:cubicBezTo>
                  <a:pt x="932396" y="90789"/>
                  <a:pt x="931958" y="86739"/>
                  <a:pt x="930893" y="82834"/>
                </a:cubicBezTo>
                <a:cubicBezTo>
                  <a:pt x="930881" y="82790"/>
                  <a:pt x="924947" y="64995"/>
                  <a:pt x="923749" y="61402"/>
                </a:cubicBezTo>
                <a:cubicBezTo>
                  <a:pt x="922955" y="59021"/>
                  <a:pt x="922490" y="56504"/>
                  <a:pt x="921368" y="54259"/>
                </a:cubicBezTo>
                <a:cubicBezTo>
                  <a:pt x="919781" y="51084"/>
                  <a:pt x="917852" y="48058"/>
                  <a:pt x="916606" y="44734"/>
                </a:cubicBezTo>
                <a:cubicBezTo>
                  <a:pt x="915927" y="42924"/>
                  <a:pt x="913485" y="30529"/>
                  <a:pt x="911843" y="28065"/>
                </a:cubicBezTo>
                <a:cubicBezTo>
                  <a:pt x="911403" y="27405"/>
                  <a:pt x="1009078" y="30049"/>
                  <a:pt x="907081" y="2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62FCC1F9-C60B-4BEF-8C38-9917D762183D}"/>
              </a:ext>
            </a:extLst>
          </p:cNvPr>
          <p:cNvSpPr/>
          <p:nvPr/>
        </p:nvSpPr>
        <p:spPr>
          <a:xfrm>
            <a:off x="8169182" y="3311526"/>
            <a:ext cx="567327" cy="841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E01C1736-BDEF-4DA8-9EA1-421B412FB339}"/>
              </a:ext>
            </a:extLst>
          </p:cNvPr>
          <p:cNvSpPr/>
          <p:nvPr/>
        </p:nvSpPr>
        <p:spPr>
          <a:xfrm>
            <a:off x="8126730" y="3432969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6344D92-9C19-4210-9ECB-2892A2591849}"/>
              </a:ext>
            </a:extLst>
          </p:cNvPr>
          <p:cNvSpPr/>
          <p:nvPr/>
        </p:nvSpPr>
        <p:spPr>
          <a:xfrm>
            <a:off x="7244168" y="3262728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CA9ED55C-170C-4BE5-BD42-AB2C19A9B55F}"/>
              </a:ext>
            </a:extLst>
          </p:cNvPr>
          <p:cNvSpPr/>
          <p:nvPr/>
        </p:nvSpPr>
        <p:spPr>
          <a:xfrm>
            <a:off x="7201716" y="3433383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5A88BF12-BA69-4FAB-AECE-C30C7FA346A9}"/>
              </a:ext>
            </a:extLst>
          </p:cNvPr>
          <p:cNvSpPr/>
          <p:nvPr/>
        </p:nvSpPr>
        <p:spPr>
          <a:xfrm>
            <a:off x="9022261" y="3261524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E847E9C9-A5FE-4C32-B5D8-4A326BD89792}"/>
              </a:ext>
            </a:extLst>
          </p:cNvPr>
          <p:cNvSpPr/>
          <p:nvPr/>
        </p:nvSpPr>
        <p:spPr>
          <a:xfrm>
            <a:off x="8979809" y="3432179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7F4D0AAF-29FA-42F9-BA86-A8C6B32BBA84}"/>
              </a:ext>
            </a:extLst>
          </p:cNvPr>
          <p:cNvSpPr/>
          <p:nvPr/>
        </p:nvSpPr>
        <p:spPr>
          <a:xfrm>
            <a:off x="3328991" y="3370264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CDB4658F-90F4-49C9-9ADD-3F55051D557D}"/>
              </a:ext>
            </a:extLst>
          </p:cNvPr>
          <p:cNvSpPr/>
          <p:nvPr/>
        </p:nvSpPr>
        <p:spPr>
          <a:xfrm>
            <a:off x="5133707" y="3346450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6D367685-2530-414A-8516-CBD43D6A51CB}"/>
              </a:ext>
            </a:extLst>
          </p:cNvPr>
          <p:cNvSpPr/>
          <p:nvPr/>
        </p:nvSpPr>
        <p:spPr>
          <a:xfrm>
            <a:off x="1751331" y="3370264"/>
            <a:ext cx="763503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3308F697-CE9E-4016-A4EB-CDDAAAF3B511}"/>
              </a:ext>
            </a:extLst>
          </p:cNvPr>
          <p:cNvSpPr/>
          <p:nvPr/>
        </p:nvSpPr>
        <p:spPr>
          <a:xfrm>
            <a:off x="2979840" y="3741454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A6759E94-84CE-4B36-BFA2-2316FF9262F0}"/>
              </a:ext>
            </a:extLst>
          </p:cNvPr>
          <p:cNvSpPr/>
          <p:nvPr/>
        </p:nvSpPr>
        <p:spPr>
          <a:xfrm>
            <a:off x="3791634" y="3744912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DADA01AD-57EC-4B83-9029-5B9C53829AF3}"/>
              </a:ext>
            </a:extLst>
          </p:cNvPr>
          <p:cNvSpPr/>
          <p:nvPr/>
        </p:nvSpPr>
        <p:spPr>
          <a:xfrm>
            <a:off x="1778382" y="3769677"/>
            <a:ext cx="92506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AE6A8D7E-05D3-40CC-8E63-8FDEEFF7D308}"/>
              </a:ext>
            </a:extLst>
          </p:cNvPr>
          <p:cNvSpPr/>
          <p:nvPr/>
        </p:nvSpPr>
        <p:spPr>
          <a:xfrm>
            <a:off x="4753679" y="3732848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EE76461A-06AE-46FF-AC2C-E74C816F5E46}"/>
              </a:ext>
            </a:extLst>
          </p:cNvPr>
          <p:cNvSpPr/>
          <p:nvPr/>
        </p:nvSpPr>
        <p:spPr>
          <a:xfrm>
            <a:off x="5565473" y="3736306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932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2" grpId="0" animBg="1"/>
      <p:bldP spid="14" grpId="0" animBg="1"/>
      <p:bldP spid="16" grpId="0" animBg="1"/>
      <p:bldP spid="18" grpId="0" animBg="1"/>
      <p:bldP spid="20" grpId="0" animBg="1"/>
      <p:bldP spid="22" grpId="0" animBg="1"/>
      <p:bldP spid="24" grpId="0" animBg="1"/>
      <p:bldP spid="26" grpId="0" animBg="1"/>
      <p:bldP spid="28" grpId="0" animBg="1"/>
      <p:bldP spid="30" grpId="0" animBg="1"/>
      <p:bldP spid="32" grpId="0" animBg="1"/>
      <p:bldP spid="36" grpId="0" animBg="1"/>
      <p:bldP spid="37" grpId="0" animBg="1"/>
      <p:bldP spid="39" grpId="0" animBg="1"/>
      <p:bldP spid="41" grpId="0" animBg="1"/>
      <p:bldP spid="45" grpId="0" animBg="1"/>
      <p:bldP spid="47" grpId="0" animBg="1"/>
      <p:bldP spid="49" grpId="0" animBg="1"/>
      <p:bldP spid="50" grpId="0" animBg="1"/>
      <p:bldP spid="53" grpId="0" animBg="1"/>
      <p:bldP spid="54" grpId="0" animBg="1"/>
      <p:bldP spid="57" grpId="0" animBg="1"/>
      <p:bldP spid="59" grpId="0" animBg="1"/>
      <p:bldP spid="61" grpId="0" animBg="1"/>
      <p:bldP spid="63" grpId="0" animBg="1"/>
      <p:bldP spid="64" grpId="0" animBg="1"/>
      <p:bldP spid="65" grpId="0" animBg="1"/>
      <p:bldP spid="69" grpId="0" animBg="1"/>
      <p:bldP spid="70" grpId="0" animBg="1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D5CDF343-C025-4BB0-B69E-935428A7AA5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73242" y="2754311"/>
            <a:ext cx="4564561" cy="1589088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3509637B-ACC0-40F6-9F13-A9D0C1FB162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065"/>
          <a:stretch/>
        </p:blipFill>
        <p:spPr>
          <a:xfrm>
            <a:off x="6430010" y="2540364"/>
            <a:ext cx="4055110" cy="1998933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4737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9D48CDA-434B-47D4-A7FB-8F9FB2EE7FF2}"/>
              </a:ext>
            </a:extLst>
          </p:cNvPr>
          <p:cNvSpPr/>
          <p:nvPr/>
        </p:nvSpPr>
        <p:spPr>
          <a:xfrm>
            <a:off x="1706880" y="3327400"/>
            <a:ext cx="4723130" cy="387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FD34BFE-0BEA-4E43-BB60-B42DEA75B0B3}"/>
              </a:ext>
            </a:extLst>
          </p:cNvPr>
          <p:cNvSpPr/>
          <p:nvPr/>
        </p:nvSpPr>
        <p:spPr>
          <a:xfrm>
            <a:off x="1751330" y="3709988"/>
            <a:ext cx="4695644" cy="5778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9AA6EED-1491-4193-BF5C-310A0C2BD4C7}"/>
              </a:ext>
            </a:extLst>
          </p:cNvPr>
          <p:cNvSpPr/>
          <p:nvPr/>
        </p:nvSpPr>
        <p:spPr>
          <a:xfrm>
            <a:off x="8126731" y="31115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42D2EB4-BF54-4FB8-9641-642F00C74B8D}"/>
              </a:ext>
            </a:extLst>
          </p:cNvPr>
          <p:cNvSpPr/>
          <p:nvPr/>
        </p:nvSpPr>
        <p:spPr>
          <a:xfrm>
            <a:off x="8126730" y="3521075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EBBDC60-8E42-4EC6-B5B3-B8AD1F652609}"/>
              </a:ext>
            </a:extLst>
          </p:cNvPr>
          <p:cNvSpPr/>
          <p:nvPr/>
        </p:nvSpPr>
        <p:spPr>
          <a:xfrm>
            <a:off x="7218680" y="3521075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35A94C6-5556-4585-BD44-CB7E3B201D28}"/>
              </a:ext>
            </a:extLst>
          </p:cNvPr>
          <p:cNvSpPr/>
          <p:nvPr/>
        </p:nvSpPr>
        <p:spPr>
          <a:xfrm>
            <a:off x="8942977" y="3521075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5F3A0B2-B2C9-4D12-B767-202B8CCE35EF}"/>
              </a:ext>
            </a:extLst>
          </p:cNvPr>
          <p:cNvSpPr/>
          <p:nvPr/>
        </p:nvSpPr>
        <p:spPr>
          <a:xfrm>
            <a:off x="6626042" y="2749550"/>
            <a:ext cx="1743259" cy="361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1224732-29EE-4184-982F-41ABD16C5E59}"/>
              </a:ext>
            </a:extLst>
          </p:cNvPr>
          <p:cNvSpPr/>
          <p:nvPr/>
        </p:nvSpPr>
        <p:spPr>
          <a:xfrm>
            <a:off x="8369118" y="2754313"/>
            <a:ext cx="1743259" cy="361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9B91D5A-681A-4555-B68B-B4781D9464F8}"/>
              </a:ext>
            </a:extLst>
          </p:cNvPr>
          <p:cNvSpPr/>
          <p:nvPr/>
        </p:nvSpPr>
        <p:spPr>
          <a:xfrm>
            <a:off x="7218680" y="25400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8FBA9FA-51FE-4894-A902-410355F30853}"/>
              </a:ext>
            </a:extLst>
          </p:cNvPr>
          <p:cNvSpPr/>
          <p:nvPr/>
        </p:nvSpPr>
        <p:spPr>
          <a:xfrm>
            <a:off x="8942976" y="2549526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361391B-7159-407E-BDFB-011AE6ACD1CA}"/>
              </a:ext>
            </a:extLst>
          </p:cNvPr>
          <p:cNvSpPr/>
          <p:nvPr/>
        </p:nvSpPr>
        <p:spPr>
          <a:xfrm>
            <a:off x="6822076" y="4115488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E932B6E-4F19-4D1C-B01A-18AC26522800}"/>
              </a:ext>
            </a:extLst>
          </p:cNvPr>
          <p:cNvSpPr/>
          <p:nvPr/>
        </p:nvSpPr>
        <p:spPr>
          <a:xfrm>
            <a:off x="7614555" y="4109932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2209E5B-65CA-4D0C-B006-AAEDA06FB088}"/>
              </a:ext>
            </a:extLst>
          </p:cNvPr>
          <p:cNvSpPr/>
          <p:nvPr/>
        </p:nvSpPr>
        <p:spPr>
          <a:xfrm>
            <a:off x="8497205" y="41021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F88AFCC-1C9B-42CA-9E31-371D33409BC4}"/>
              </a:ext>
            </a:extLst>
          </p:cNvPr>
          <p:cNvSpPr/>
          <p:nvPr/>
        </p:nvSpPr>
        <p:spPr>
          <a:xfrm>
            <a:off x="9386205" y="4129087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09789B5D-7F34-4268-B6AA-2D341ABEE3C6}"/>
              </a:ext>
            </a:extLst>
          </p:cNvPr>
          <p:cNvSpPr/>
          <p:nvPr/>
        </p:nvSpPr>
        <p:spPr>
          <a:xfrm>
            <a:off x="6593858" y="3741455"/>
            <a:ext cx="953579" cy="349841"/>
          </a:xfrm>
          <a:custGeom>
            <a:avLst/>
            <a:gdLst>
              <a:gd name="connsiteX0" fmla="*/ 907081 w 953579"/>
              <a:gd name="connsiteY0" fmla="*/ 28065 h 349841"/>
              <a:gd name="connsiteX1" fmla="*/ 299862 w 953579"/>
              <a:gd name="connsiteY1" fmla="*/ 16159 h 349841"/>
              <a:gd name="connsiteX2" fmla="*/ 283193 w 953579"/>
              <a:gd name="connsiteY2" fmla="*/ 13777 h 349841"/>
              <a:gd name="connsiteX3" fmla="*/ 252237 w 953579"/>
              <a:gd name="connsiteY3" fmla="*/ 9015 h 349841"/>
              <a:gd name="connsiteX4" fmla="*/ 245093 w 953579"/>
              <a:gd name="connsiteY4" fmla="*/ 6634 h 349841"/>
              <a:gd name="connsiteX5" fmla="*/ 159368 w 953579"/>
              <a:gd name="connsiteY5" fmla="*/ 1871 h 349841"/>
              <a:gd name="connsiteX6" fmla="*/ 4587 w 953579"/>
              <a:gd name="connsiteY6" fmla="*/ 6634 h 349841"/>
              <a:gd name="connsiteX7" fmla="*/ 6968 w 953579"/>
              <a:gd name="connsiteY7" fmla="*/ 39971 h 349841"/>
              <a:gd name="connsiteX8" fmla="*/ 11731 w 953579"/>
              <a:gd name="connsiteY8" fmla="*/ 51877 h 349841"/>
              <a:gd name="connsiteX9" fmla="*/ 26018 w 953579"/>
              <a:gd name="connsiteY9" fmla="*/ 82834 h 349841"/>
              <a:gd name="connsiteX10" fmla="*/ 40306 w 953579"/>
              <a:gd name="connsiteY10" fmla="*/ 101884 h 349841"/>
              <a:gd name="connsiteX11" fmla="*/ 49831 w 953579"/>
              <a:gd name="connsiteY11" fmla="*/ 118552 h 349841"/>
              <a:gd name="connsiteX12" fmla="*/ 59356 w 953579"/>
              <a:gd name="connsiteY12" fmla="*/ 137602 h 349841"/>
              <a:gd name="connsiteX13" fmla="*/ 71262 w 953579"/>
              <a:gd name="connsiteY13" fmla="*/ 147127 h 349841"/>
              <a:gd name="connsiteX14" fmla="*/ 87931 w 953579"/>
              <a:gd name="connsiteY14" fmla="*/ 175702 h 349841"/>
              <a:gd name="connsiteX15" fmla="*/ 102218 w 953579"/>
              <a:gd name="connsiteY15" fmla="*/ 194752 h 349841"/>
              <a:gd name="connsiteX16" fmla="*/ 111743 w 953579"/>
              <a:gd name="connsiteY16" fmla="*/ 201896 h 349841"/>
              <a:gd name="connsiteX17" fmla="*/ 126031 w 953579"/>
              <a:gd name="connsiteY17" fmla="*/ 220946 h 349841"/>
              <a:gd name="connsiteX18" fmla="*/ 137937 w 953579"/>
              <a:gd name="connsiteY18" fmla="*/ 237615 h 349841"/>
              <a:gd name="connsiteX19" fmla="*/ 145081 w 953579"/>
              <a:gd name="connsiteY19" fmla="*/ 247140 h 349841"/>
              <a:gd name="connsiteX20" fmla="*/ 152224 w 953579"/>
              <a:gd name="connsiteY20" fmla="*/ 263809 h 349841"/>
              <a:gd name="connsiteX21" fmla="*/ 161749 w 953579"/>
              <a:gd name="connsiteY21" fmla="*/ 268571 h 349841"/>
              <a:gd name="connsiteX22" fmla="*/ 168893 w 953579"/>
              <a:gd name="connsiteY22" fmla="*/ 278096 h 349841"/>
              <a:gd name="connsiteX23" fmla="*/ 173656 w 953579"/>
              <a:gd name="connsiteY23" fmla="*/ 285240 h 349841"/>
              <a:gd name="connsiteX24" fmla="*/ 180799 w 953579"/>
              <a:gd name="connsiteY24" fmla="*/ 290002 h 349841"/>
              <a:gd name="connsiteX25" fmla="*/ 195087 w 953579"/>
              <a:gd name="connsiteY25" fmla="*/ 301909 h 349841"/>
              <a:gd name="connsiteX26" fmla="*/ 211756 w 953579"/>
              <a:gd name="connsiteY26" fmla="*/ 313815 h 349841"/>
              <a:gd name="connsiteX27" fmla="*/ 233187 w 953579"/>
              <a:gd name="connsiteY27" fmla="*/ 320959 h 349841"/>
              <a:gd name="connsiteX28" fmla="*/ 242712 w 953579"/>
              <a:gd name="connsiteY28" fmla="*/ 325721 h 349841"/>
              <a:gd name="connsiteX29" fmla="*/ 256999 w 953579"/>
              <a:gd name="connsiteY29" fmla="*/ 328102 h 349841"/>
              <a:gd name="connsiteX30" fmla="*/ 266524 w 953579"/>
              <a:gd name="connsiteY30" fmla="*/ 330484 h 349841"/>
              <a:gd name="connsiteX31" fmla="*/ 273668 w 953579"/>
              <a:gd name="connsiteY31" fmla="*/ 332865 h 349841"/>
              <a:gd name="connsiteX32" fmla="*/ 309387 w 953579"/>
              <a:gd name="connsiteY32" fmla="*/ 337627 h 349841"/>
              <a:gd name="connsiteX33" fmla="*/ 318912 w 953579"/>
              <a:gd name="connsiteY33" fmla="*/ 340009 h 349841"/>
              <a:gd name="connsiteX34" fmla="*/ 378443 w 953579"/>
              <a:gd name="connsiteY34" fmla="*/ 347152 h 349841"/>
              <a:gd name="connsiteX35" fmla="*/ 661812 w 953579"/>
              <a:gd name="connsiteY35" fmla="*/ 340009 h 349841"/>
              <a:gd name="connsiteX36" fmla="*/ 673718 w 953579"/>
              <a:gd name="connsiteY36" fmla="*/ 335246 h 349841"/>
              <a:gd name="connsiteX37" fmla="*/ 695149 w 953579"/>
              <a:gd name="connsiteY37" fmla="*/ 330484 h 349841"/>
              <a:gd name="connsiteX38" fmla="*/ 704674 w 953579"/>
              <a:gd name="connsiteY38" fmla="*/ 328102 h 349841"/>
              <a:gd name="connsiteX39" fmla="*/ 726106 w 953579"/>
              <a:gd name="connsiteY39" fmla="*/ 325721 h 349841"/>
              <a:gd name="connsiteX40" fmla="*/ 742774 w 953579"/>
              <a:gd name="connsiteY40" fmla="*/ 316196 h 349841"/>
              <a:gd name="connsiteX41" fmla="*/ 749918 w 953579"/>
              <a:gd name="connsiteY41" fmla="*/ 313815 h 349841"/>
              <a:gd name="connsiteX42" fmla="*/ 768968 w 953579"/>
              <a:gd name="connsiteY42" fmla="*/ 292384 h 349841"/>
              <a:gd name="connsiteX43" fmla="*/ 785637 w 953579"/>
              <a:gd name="connsiteY43" fmla="*/ 285240 h 349841"/>
              <a:gd name="connsiteX44" fmla="*/ 799924 w 953579"/>
              <a:gd name="connsiteY44" fmla="*/ 280477 h 349841"/>
              <a:gd name="connsiteX45" fmla="*/ 816593 w 953579"/>
              <a:gd name="connsiteY45" fmla="*/ 270952 h 349841"/>
              <a:gd name="connsiteX46" fmla="*/ 826118 w 953579"/>
              <a:gd name="connsiteY46" fmla="*/ 266190 h 349841"/>
              <a:gd name="connsiteX47" fmla="*/ 847549 w 953579"/>
              <a:gd name="connsiteY47" fmla="*/ 259046 h 349841"/>
              <a:gd name="connsiteX48" fmla="*/ 861837 w 953579"/>
              <a:gd name="connsiteY48" fmla="*/ 254284 h 349841"/>
              <a:gd name="connsiteX49" fmla="*/ 868981 w 953579"/>
              <a:gd name="connsiteY49" fmla="*/ 247140 h 349841"/>
              <a:gd name="connsiteX50" fmla="*/ 885649 w 953579"/>
              <a:gd name="connsiteY50" fmla="*/ 242377 h 349841"/>
              <a:gd name="connsiteX51" fmla="*/ 897556 w 953579"/>
              <a:gd name="connsiteY51" fmla="*/ 235234 h 349841"/>
              <a:gd name="connsiteX52" fmla="*/ 904699 w 953579"/>
              <a:gd name="connsiteY52" fmla="*/ 220946 h 349841"/>
              <a:gd name="connsiteX53" fmla="*/ 909462 w 953579"/>
              <a:gd name="connsiteY53" fmla="*/ 211421 h 349841"/>
              <a:gd name="connsiteX54" fmla="*/ 914224 w 953579"/>
              <a:gd name="connsiteY54" fmla="*/ 197134 h 349841"/>
              <a:gd name="connsiteX55" fmla="*/ 930893 w 953579"/>
              <a:gd name="connsiteY55" fmla="*/ 182846 h 349841"/>
              <a:gd name="connsiteX56" fmla="*/ 945181 w 953579"/>
              <a:gd name="connsiteY56" fmla="*/ 173321 h 349841"/>
              <a:gd name="connsiteX57" fmla="*/ 947562 w 953579"/>
              <a:gd name="connsiteY57" fmla="*/ 156652 h 349841"/>
              <a:gd name="connsiteX58" fmla="*/ 952324 w 953579"/>
              <a:gd name="connsiteY58" fmla="*/ 149509 h 349841"/>
              <a:gd name="connsiteX59" fmla="*/ 949943 w 953579"/>
              <a:gd name="connsiteY59" fmla="*/ 132840 h 349841"/>
              <a:gd name="connsiteX60" fmla="*/ 947562 w 953579"/>
              <a:gd name="connsiteY60" fmla="*/ 125696 h 349841"/>
              <a:gd name="connsiteX61" fmla="*/ 938037 w 953579"/>
              <a:gd name="connsiteY61" fmla="*/ 111409 h 349841"/>
              <a:gd name="connsiteX62" fmla="*/ 933274 w 953579"/>
              <a:gd name="connsiteY62" fmla="*/ 94740 h 349841"/>
              <a:gd name="connsiteX63" fmla="*/ 930893 w 953579"/>
              <a:gd name="connsiteY63" fmla="*/ 82834 h 349841"/>
              <a:gd name="connsiteX64" fmla="*/ 923749 w 953579"/>
              <a:gd name="connsiteY64" fmla="*/ 61402 h 349841"/>
              <a:gd name="connsiteX65" fmla="*/ 921368 w 953579"/>
              <a:gd name="connsiteY65" fmla="*/ 54259 h 349841"/>
              <a:gd name="connsiteX66" fmla="*/ 916606 w 953579"/>
              <a:gd name="connsiteY66" fmla="*/ 44734 h 349841"/>
              <a:gd name="connsiteX67" fmla="*/ 911843 w 953579"/>
              <a:gd name="connsiteY67" fmla="*/ 28065 h 349841"/>
              <a:gd name="connsiteX68" fmla="*/ 907081 w 953579"/>
              <a:gd name="connsiteY68" fmla="*/ 28065 h 34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953579" h="349841">
                <a:moveTo>
                  <a:pt x="907081" y="28065"/>
                </a:moveTo>
                <a:cubicBezTo>
                  <a:pt x="805084" y="26081"/>
                  <a:pt x="898690" y="20893"/>
                  <a:pt x="299862" y="16159"/>
                </a:cubicBezTo>
                <a:cubicBezTo>
                  <a:pt x="294249" y="16115"/>
                  <a:pt x="288740" y="14631"/>
                  <a:pt x="283193" y="13777"/>
                </a:cubicBezTo>
                <a:cubicBezTo>
                  <a:pt x="240367" y="7188"/>
                  <a:pt x="300427" y="15898"/>
                  <a:pt x="252237" y="9015"/>
                </a:cubicBezTo>
                <a:cubicBezTo>
                  <a:pt x="249856" y="8221"/>
                  <a:pt x="247554" y="7126"/>
                  <a:pt x="245093" y="6634"/>
                </a:cubicBezTo>
                <a:cubicBezTo>
                  <a:pt x="219242" y="1463"/>
                  <a:pt x="178149" y="2519"/>
                  <a:pt x="159368" y="1871"/>
                </a:cubicBezTo>
                <a:cubicBezTo>
                  <a:pt x="107774" y="3459"/>
                  <a:pt x="54664" y="-5885"/>
                  <a:pt x="4587" y="6634"/>
                </a:cubicBezTo>
                <a:cubicBezTo>
                  <a:pt x="-6221" y="9336"/>
                  <a:pt x="5230" y="28967"/>
                  <a:pt x="6968" y="39971"/>
                </a:cubicBezTo>
                <a:cubicBezTo>
                  <a:pt x="7635" y="44193"/>
                  <a:pt x="10230" y="47875"/>
                  <a:pt x="11731" y="51877"/>
                </a:cubicBezTo>
                <a:cubicBezTo>
                  <a:pt x="16374" y="64258"/>
                  <a:pt x="14913" y="68028"/>
                  <a:pt x="26018" y="82834"/>
                </a:cubicBezTo>
                <a:lnTo>
                  <a:pt x="40306" y="101884"/>
                </a:lnTo>
                <a:cubicBezTo>
                  <a:pt x="45563" y="117655"/>
                  <a:pt x="38618" y="99330"/>
                  <a:pt x="49831" y="118552"/>
                </a:cubicBezTo>
                <a:cubicBezTo>
                  <a:pt x="53408" y="124684"/>
                  <a:pt x="53812" y="133167"/>
                  <a:pt x="59356" y="137602"/>
                </a:cubicBezTo>
                <a:cubicBezTo>
                  <a:pt x="63325" y="140777"/>
                  <a:pt x="67862" y="143349"/>
                  <a:pt x="71262" y="147127"/>
                </a:cubicBezTo>
                <a:cubicBezTo>
                  <a:pt x="83250" y="160448"/>
                  <a:pt x="78683" y="161317"/>
                  <a:pt x="87931" y="175702"/>
                </a:cubicBezTo>
                <a:cubicBezTo>
                  <a:pt x="92223" y="182379"/>
                  <a:pt x="96879" y="188879"/>
                  <a:pt x="102218" y="194752"/>
                </a:cubicBezTo>
                <a:cubicBezTo>
                  <a:pt x="104888" y="197689"/>
                  <a:pt x="109073" y="198959"/>
                  <a:pt x="111743" y="201896"/>
                </a:cubicBezTo>
                <a:cubicBezTo>
                  <a:pt x="117082" y="207769"/>
                  <a:pt x="121268" y="214596"/>
                  <a:pt x="126031" y="220946"/>
                </a:cubicBezTo>
                <a:cubicBezTo>
                  <a:pt x="149373" y="252069"/>
                  <a:pt x="120529" y="213245"/>
                  <a:pt x="137937" y="237615"/>
                </a:cubicBezTo>
                <a:cubicBezTo>
                  <a:pt x="140244" y="240844"/>
                  <a:pt x="142700" y="243965"/>
                  <a:pt x="145081" y="247140"/>
                </a:cubicBezTo>
                <a:cubicBezTo>
                  <a:pt x="146504" y="251409"/>
                  <a:pt x="149282" y="260867"/>
                  <a:pt x="152224" y="263809"/>
                </a:cubicBezTo>
                <a:cubicBezTo>
                  <a:pt x="154734" y="266319"/>
                  <a:pt x="158574" y="266984"/>
                  <a:pt x="161749" y="268571"/>
                </a:cubicBezTo>
                <a:cubicBezTo>
                  <a:pt x="164130" y="271746"/>
                  <a:pt x="166586" y="274867"/>
                  <a:pt x="168893" y="278096"/>
                </a:cubicBezTo>
                <a:cubicBezTo>
                  <a:pt x="170557" y="280425"/>
                  <a:pt x="171632" y="283216"/>
                  <a:pt x="173656" y="285240"/>
                </a:cubicBezTo>
                <a:cubicBezTo>
                  <a:pt x="175679" y="287263"/>
                  <a:pt x="178601" y="288170"/>
                  <a:pt x="180799" y="290002"/>
                </a:cubicBezTo>
                <a:cubicBezTo>
                  <a:pt x="207469" y="312228"/>
                  <a:pt x="170266" y="284181"/>
                  <a:pt x="195087" y="301909"/>
                </a:cubicBezTo>
                <a:cubicBezTo>
                  <a:pt x="196147" y="302666"/>
                  <a:pt x="209066" y="312694"/>
                  <a:pt x="211756" y="313815"/>
                </a:cubicBezTo>
                <a:cubicBezTo>
                  <a:pt x="218707" y="316711"/>
                  <a:pt x="226159" y="318256"/>
                  <a:pt x="233187" y="320959"/>
                </a:cubicBezTo>
                <a:cubicBezTo>
                  <a:pt x="236500" y="322233"/>
                  <a:pt x="239312" y="324701"/>
                  <a:pt x="242712" y="325721"/>
                </a:cubicBezTo>
                <a:cubicBezTo>
                  <a:pt x="247336" y="327108"/>
                  <a:pt x="252265" y="327155"/>
                  <a:pt x="256999" y="328102"/>
                </a:cubicBezTo>
                <a:cubicBezTo>
                  <a:pt x="260208" y="328744"/>
                  <a:pt x="263377" y="329585"/>
                  <a:pt x="266524" y="330484"/>
                </a:cubicBezTo>
                <a:cubicBezTo>
                  <a:pt x="268938" y="331174"/>
                  <a:pt x="271192" y="332452"/>
                  <a:pt x="273668" y="332865"/>
                </a:cubicBezTo>
                <a:cubicBezTo>
                  <a:pt x="285516" y="334839"/>
                  <a:pt x="297522" y="335754"/>
                  <a:pt x="309387" y="337627"/>
                </a:cubicBezTo>
                <a:cubicBezTo>
                  <a:pt x="312620" y="338137"/>
                  <a:pt x="315675" y="339523"/>
                  <a:pt x="318912" y="340009"/>
                </a:cubicBezTo>
                <a:cubicBezTo>
                  <a:pt x="335057" y="342431"/>
                  <a:pt x="360627" y="345173"/>
                  <a:pt x="378443" y="347152"/>
                </a:cubicBezTo>
                <a:cubicBezTo>
                  <a:pt x="653953" y="342319"/>
                  <a:pt x="561162" y="360137"/>
                  <a:pt x="661812" y="340009"/>
                </a:cubicBezTo>
                <a:cubicBezTo>
                  <a:pt x="665781" y="338421"/>
                  <a:pt x="669608" y="336420"/>
                  <a:pt x="673718" y="335246"/>
                </a:cubicBezTo>
                <a:cubicBezTo>
                  <a:pt x="680754" y="333236"/>
                  <a:pt x="688019" y="332130"/>
                  <a:pt x="695149" y="330484"/>
                </a:cubicBezTo>
                <a:cubicBezTo>
                  <a:pt x="698338" y="329748"/>
                  <a:pt x="701439" y="328600"/>
                  <a:pt x="704674" y="328102"/>
                </a:cubicBezTo>
                <a:cubicBezTo>
                  <a:pt x="711778" y="327009"/>
                  <a:pt x="718962" y="326515"/>
                  <a:pt x="726106" y="325721"/>
                </a:cubicBezTo>
                <a:cubicBezTo>
                  <a:pt x="742485" y="320261"/>
                  <a:pt x="722590" y="327730"/>
                  <a:pt x="742774" y="316196"/>
                </a:cubicBezTo>
                <a:cubicBezTo>
                  <a:pt x="744953" y="314951"/>
                  <a:pt x="747537" y="314609"/>
                  <a:pt x="749918" y="313815"/>
                </a:cubicBezTo>
                <a:cubicBezTo>
                  <a:pt x="754456" y="307008"/>
                  <a:pt x="761978" y="294715"/>
                  <a:pt x="768968" y="292384"/>
                </a:cubicBezTo>
                <a:cubicBezTo>
                  <a:pt x="791973" y="284714"/>
                  <a:pt x="756200" y="297015"/>
                  <a:pt x="785637" y="285240"/>
                </a:cubicBezTo>
                <a:cubicBezTo>
                  <a:pt x="790298" y="283376"/>
                  <a:pt x="795434" y="282722"/>
                  <a:pt x="799924" y="280477"/>
                </a:cubicBezTo>
                <a:cubicBezTo>
                  <a:pt x="828706" y="266087"/>
                  <a:pt x="793033" y="284415"/>
                  <a:pt x="816593" y="270952"/>
                </a:cubicBezTo>
                <a:cubicBezTo>
                  <a:pt x="819675" y="269191"/>
                  <a:pt x="823036" y="267951"/>
                  <a:pt x="826118" y="266190"/>
                </a:cubicBezTo>
                <a:cubicBezTo>
                  <a:pt x="843217" y="256419"/>
                  <a:pt x="820422" y="265827"/>
                  <a:pt x="847549" y="259046"/>
                </a:cubicBezTo>
                <a:cubicBezTo>
                  <a:pt x="852419" y="257829"/>
                  <a:pt x="861837" y="254284"/>
                  <a:pt x="861837" y="254284"/>
                </a:cubicBezTo>
                <a:cubicBezTo>
                  <a:pt x="864218" y="251903"/>
                  <a:pt x="866179" y="249008"/>
                  <a:pt x="868981" y="247140"/>
                </a:cubicBezTo>
                <a:cubicBezTo>
                  <a:pt x="871029" y="245775"/>
                  <a:pt x="884382" y="242694"/>
                  <a:pt x="885649" y="242377"/>
                </a:cubicBezTo>
                <a:cubicBezTo>
                  <a:pt x="889618" y="239996"/>
                  <a:pt x="894042" y="238246"/>
                  <a:pt x="897556" y="235234"/>
                </a:cubicBezTo>
                <a:cubicBezTo>
                  <a:pt x="902722" y="230806"/>
                  <a:pt x="902280" y="226591"/>
                  <a:pt x="904699" y="220946"/>
                </a:cubicBezTo>
                <a:cubicBezTo>
                  <a:pt x="906097" y="217683"/>
                  <a:pt x="908144" y="214717"/>
                  <a:pt x="909462" y="211421"/>
                </a:cubicBezTo>
                <a:cubicBezTo>
                  <a:pt x="911326" y="206760"/>
                  <a:pt x="910674" y="200684"/>
                  <a:pt x="914224" y="197134"/>
                </a:cubicBezTo>
                <a:cubicBezTo>
                  <a:pt x="931951" y="179407"/>
                  <a:pt x="909509" y="201175"/>
                  <a:pt x="930893" y="182846"/>
                </a:cubicBezTo>
                <a:cubicBezTo>
                  <a:pt x="942244" y="173117"/>
                  <a:pt x="933029" y="177371"/>
                  <a:pt x="945181" y="173321"/>
                </a:cubicBezTo>
                <a:cubicBezTo>
                  <a:pt x="945975" y="167765"/>
                  <a:pt x="945949" y="162028"/>
                  <a:pt x="947562" y="156652"/>
                </a:cubicBezTo>
                <a:cubicBezTo>
                  <a:pt x="948384" y="153911"/>
                  <a:pt x="952039" y="152356"/>
                  <a:pt x="952324" y="149509"/>
                </a:cubicBezTo>
                <a:cubicBezTo>
                  <a:pt x="952882" y="143924"/>
                  <a:pt x="951044" y="138344"/>
                  <a:pt x="949943" y="132840"/>
                </a:cubicBezTo>
                <a:cubicBezTo>
                  <a:pt x="949451" y="130379"/>
                  <a:pt x="948781" y="127890"/>
                  <a:pt x="947562" y="125696"/>
                </a:cubicBezTo>
                <a:cubicBezTo>
                  <a:pt x="944782" y="120693"/>
                  <a:pt x="938037" y="111409"/>
                  <a:pt x="938037" y="111409"/>
                </a:cubicBezTo>
                <a:cubicBezTo>
                  <a:pt x="935387" y="103459"/>
                  <a:pt x="935266" y="103702"/>
                  <a:pt x="933274" y="94740"/>
                </a:cubicBezTo>
                <a:cubicBezTo>
                  <a:pt x="932396" y="90789"/>
                  <a:pt x="931958" y="86739"/>
                  <a:pt x="930893" y="82834"/>
                </a:cubicBezTo>
                <a:cubicBezTo>
                  <a:pt x="930881" y="82790"/>
                  <a:pt x="924947" y="64995"/>
                  <a:pt x="923749" y="61402"/>
                </a:cubicBezTo>
                <a:cubicBezTo>
                  <a:pt x="922955" y="59021"/>
                  <a:pt x="922490" y="56504"/>
                  <a:pt x="921368" y="54259"/>
                </a:cubicBezTo>
                <a:cubicBezTo>
                  <a:pt x="919781" y="51084"/>
                  <a:pt x="917852" y="48058"/>
                  <a:pt x="916606" y="44734"/>
                </a:cubicBezTo>
                <a:cubicBezTo>
                  <a:pt x="915927" y="42924"/>
                  <a:pt x="913485" y="30529"/>
                  <a:pt x="911843" y="28065"/>
                </a:cubicBezTo>
                <a:cubicBezTo>
                  <a:pt x="911403" y="27405"/>
                  <a:pt x="1009078" y="30049"/>
                  <a:pt x="907081" y="2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1ACB2299-7DDE-4AA5-9A7D-4AF594FD032D}"/>
              </a:ext>
            </a:extLst>
          </p:cNvPr>
          <p:cNvSpPr/>
          <p:nvPr/>
        </p:nvSpPr>
        <p:spPr>
          <a:xfrm>
            <a:off x="7460783" y="3745321"/>
            <a:ext cx="953579" cy="349841"/>
          </a:xfrm>
          <a:custGeom>
            <a:avLst/>
            <a:gdLst>
              <a:gd name="connsiteX0" fmla="*/ 907081 w 953579"/>
              <a:gd name="connsiteY0" fmla="*/ 28065 h 349841"/>
              <a:gd name="connsiteX1" fmla="*/ 299862 w 953579"/>
              <a:gd name="connsiteY1" fmla="*/ 16159 h 349841"/>
              <a:gd name="connsiteX2" fmla="*/ 283193 w 953579"/>
              <a:gd name="connsiteY2" fmla="*/ 13777 h 349841"/>
              <a:gd name="connsiteX3" fmla="*/ 252237 w 953579"/>
              <a:gd name="connsiteY3" fmla="*/ 9015 h 349841"/>
              <a:gd name="connsiteX4" fmla="*/ 245093 w 953579"/>
              <a:gd name="connsiteY4" fmla="*/ 6634 h 349841"/>
              <a:gd name="connsiteX5" fmla="*/ 159368 w 953579"/>
              <a:gd name="connsiteY5" fmla="*/ 1871 h 349841"/>
              <a:gd name="connsiteX6" fmla="*/ 4587 w 953579"/>
              <a:gd name="connsiteY6" fmla="*/ 6634 h 349841"/>
              <a:gd name="connsiteX7" fmla="*/ 6968 w 953579"/>
              <a:gd name="connsiteY7" fmla="*/ 39971 h 349841"/>
              <a:gd name="connsiteX8" fmla="*/ 11731 w 953579"/>
              <a:gd name="connsiteY8" fmla="*/ 51877 h 349841"/>
              <a:gd name="connsiteX9" fmla="*/ 26018 w 953579"/>
              <a:gd name="connsiteY9" fmla="*/ 82834 h 349841"/>
              <a:gd name="connsiteX10" fmla="*/ 40306 w 953579"/>
              <a:gd name="connsiteY10" fmla="*/ 101884 h 349841"/>
              <a:gd name="connsiteX11" fmla="*/ 49831 w 953579"/>
              <a:gd name="connsiteY11" fmla="*/ 118552 h 349841"/>
              <a:gd name="connsiteX12" fmla="*/ 59356 w 953579"/>
              <a:gd name="connsiteY12" fmla="*/ 137602 h 349841"/>
              <a:gd name="connsiteX13" fmla="*/ 71262 w 953579"/>
              <a:gd name="connsiteY13" fmla="*/ 147127 h 349841"/>
              <a:gd name="connsiteX14" fmla="*/ 87931 w 953579"/>
              <a:gd name="connsiteY14" fmla="*/ 175702 h 349841"/>
              <a:gd name="connsiteX15" fmla="*/ 102218 w 953579"/>
              <a:gd name="connsiteY15" fmla="*/ 194752 h 349841"/>
              <a:gd name="connsiteX16" fmla="*/ 111743 w 953579"/>
              <a:gd name="connsiteY16" fmla="*/ 201896 h 349841"/>
              <a:gd name="connsiteX17" fmla="*/ 126031 w 953579"/>
              <a:gd name="connsiteY17" fmla="*/ 220946 h 349841"/>
              <a:gd name="connsiteX18" fmla="*/ 137937 w 953579"/>
              <a:gd name="connsiteY18" fmla="*/ 237615 h 349841"/>
              <a:gd name="connsiteX19" fmla="*/ 145081 w 953579"/>
              <a:gd name="connsiteY19" fmla="*/ 247140 h 349841"/>
              <a:gd name="connsiteX20" fmla="*/ 152224 w 953579"/>
              <a:gd name="connsiteY20" fmla="*/ 263809 h 349841"/>
              <a:gd name="connsiteX21" fmla="*/ 161749 w 953579"/>
              <a:gd name="connsiteY21" fmla="*/ 268571 h 349841"/>
              <a:gd name="connsiteX22" fmla="*/ 168893 w 953579"/>
              <a:gd name="connsiteY22" fmla="*/ 278096 h 349841"/>
              <a:gd name="connsiteX23" fmla="*/ 173656 w 953579"/>
              <a:gd name="connsiteY23" fmla="*/ 285240 h 349841"/>
              <a:gd name="connsiteX24" fmla="*/ 180799 w 953579"/>
              <a:gd name="connsiteY24" fmla="*/ 290002 h 349841"/>
              <a:gd name="connsiteX25" fmla="*/ 195087 w 953579"/>
              <a:gd name="connsiteY25" fmla="*/ 301909 h 349841"/>
              <a:gd name="connsiteX26" fmla="*/ 211756 w 953579"/>
              <a:gd name="connsiteY26" fmla="*/ 313815 h 349841"/>
              <a:gd name="connsiteX27" fmla="*/ 233187 w 953579"/>
              <a:gd name="connsiteY27" fmla="*/ 320959 h 349841"/>
              <a:gd name="connsiteX28" fmla="*/ 242712 w 953579"/>
              <a:gd name="connsiteY28" fmla="*/ 325721 h 349841"/>
              <a:gd name="connsiteX29" fmla="*/ 256999 w 953579"/>
              <a:gd name="connsiteY29" fmla="*/ 328102 h 349841"/>
              <a:gd name="connsiteX30" fmla="*/ 266524 w 953579"/>
              <a:gd name="connsiteY30" fmla="*/ 330484 h 349841"/>
              <a:gd name="connsiteX31" fmla="*/ 273668 w 953579"/>
              <a:gd name="connsiteY31" fmla="*/ 332865 h 349841"/>
              <a:gd name="connsiteX32" fmla="*/ 309387 w 953579"/>
              <a:gd name="connsiteY32" fmla="*/ 337627 h 349841"/>
              <a:gd name="connsiteX33" fmla="*/ 318912 w 953579"/>
              <a:gd name="connsiteY33" fmla="*/ 340009 h 349841"/>
              <a:gd name="connsiteX34" fmla="*/ 378443 w 953579"/>
              <a:gd name="connsiteY34" fmla="*/ 347152 h 349841"/>
              <a:gd name="connsiteX35" fmla="*/ 661812 w 953579"/>
              <a:gd name="connsiteY35" fmla="*/ 340009 h 349841"/>
              <a:gd name="connsiteX36" fmla="*/ 673718 w 953579"/>
              <a:gd name="connsiteY36" fmla="*/ 335246 h 349841"/>
              <a:gd name="connsiteX37" fmla="*/ 695149 w 953579"/>
              <a:gd name="connsiteY37" fmla="*/ 330484 h 349841"/>
              <a:gd name="connsiteX38" fmla="*/ 704674 w 953579"/>
              <a:gd name="connsiteY38" fmla="*/ 328102 h 349841"/>
              <a:gd name="connsiteX39" fmla="*/ 726106 w 953579"/>
              <a:gd name="connsiteY39" fmla="*/ 325721 h 349841"/>
              <a:gd name="connsiteX40" fmla="*/ 742774 w 953579"/>
              <a:gd name="connsiteY40" fmla="*/ 316196 h 349841"/>
              <a:gd name="connsiteX41" fmla="*/ 749918 w 953579"/>
              <a:gd name="connsiteY41" fmla="*/ 313815 h 349841"/>
              <a:gd name="connsiteX42" fmla="*/ 768968 w 953579"/>
              <a:gd name="connsiteY42" fmla="*/ 292384 h 349841"/>
              <a:gd name="connsiteX43" fmla="*/ 785637 w 953579"/>
              <a:gd name="connsiteY43" fmla="*/ 285240 h 349841"/>
              <a:gd name="connsiteX44" fmla="*/ 799924 w 953579"/>
              <a:gd name="connsiteY44" fmla="*/ 280477 h 349841"/>
              <a:gd name="connsiteX45" fmla="*/ 816593 w 953579"/>
              <a:gd name="connsiteY45" fmla="*/ 270952 h 349841"/>
              <a:gd name="connsiteX46" fmla="*/ 826118 w 953579"/>
              <a:gd name="connsiteY46" fmla="*/ 266190 h 349841"/>
              <a:gd name="connsiteX47" fmla="*/ 847549 w 953579"/>
              <a:gd name="connsiteY47" fmla="*/ 259046 h 349841"/>
              <a:gd name="connsiteX48" fmla="*/ 861837 w 953579"/>
              <a:gd name="connsiteY48" fmla="*/ 254284 h 349841"/>
              <a:gd name="connsiteX49" fmla="*/ 868981 w 953579"/>
              <a:gd name="connsiteY49" fmla="*/ 247140 h 349841"/>
              <a:gd name="connsiteX50" fmla="*/ 885649 w 953579"/>
              <a:gd name="connsiteY50" fmla="*/ 242377 h 349841"/>
              <a:gd name="connsiteX51" fmla="*/ 897556 w 953579"/>
              <a:gd name="connsiteY51" fmla="*/ 235234 h 349841"/>
              <a:gd name="connsiteX52" fmla="*/ 904699 w 953579"/>
              <a:gd name="connsiteY52" fmla="*/ 220946 h 349841"/>
              <a:gd name="connsiteX53" fmla="*/ 909462 w 953579"/>
              <a:gd name="connsiteY53" fmla="*/ 211421 h 349841"/>
              <a:gd name="connsiteX54" fmla="*/ 914224 w 953579"/>
              <a:gd name="connsiteY54" fmla="*/ 197134 h 349841"/>
              <a:gd name="connsiteX55" fmla="*/ 930893 w 953579"/>
              <a:gd name="connsiteY55" fmla="*/ 182846 h 349841"/>
              <a:gd name="connsiteX56" fmla="*/ 945181 w 953579"/>
              <a:gd name="connsiteY56" fmla="*/ 173321 h 349841"/>
              <a:gd name="connsiteX57" fmla="*/ 947562 w 953579"/>
              <a:gd name="connsiteY57" fmla="*/ 156652 h 349841"/>
              <a:gd name="connsiteX58" fmla="*/ 952324 w 953579"/>
              <a:gd name="connsiteY58" fmla="*/ 149509 h 349841"/>
              <a:gd name="connsiteX59" fmla="*/ 949943 w 953579"/>
              <a:gd name="connsiteY59" fmla="*/ 132840 h 349841"/>
              <a:gd name="connsiteX60" fmla="*/ 947562 w 953579"/>
              <a:gd name="connsiteY60" fmla="*/ 125696 h 349841"/>
              <a:gd name="connsiteX61" fmla="*/ 938037 w 953579"/>
              <a:gd name="connsiteY61" fmla="*/ 111409 h 349841"/>
              <a:gd name="connsiteX62" fmla="*/ 933274 w 953579"/>
              <a:gd name="connsiteY62" fmla="*/ 94740 h 349841"/>
              <a:gd name="connsiteX63" fmla="*/ 930893 w 953579"/>
              <a:gd name="connsiteY63" fmla="*/ 82834 h 349841"/>
              <a:gd name="connsiteX64" fmla="*/ 923749 w 953579"/>
              <a:gd name="connsiteY64" fmla="*/ 61402 h 349841"/>
              <a:gd name="connsiteX65" fmla="*/ 921368 w 953579"/>
              <a:gd name="connsiteY65" fmla="*/ 54259 h 349841"/>
              <a:gd name="connsiteX66" fmla="*/ 916606 w 953579"/>
              <a:gd name="connsiteY66" fmla="*/ 44734 h 349841"/>
              <a:gd name="connsiteX67" fmla="*/ 911843 w 953579"/>
              <a:gd name="connsiteY67" fmla="*/ 28065 h 349841"/>
              <a:gd name="connsiteX68" fmla="*/ 907081 w 953579"/>
              <a:gd name="connsiteY68" fmla="*/ 28065 h 34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953579" h="349841">
                <a:moveTo>
                  <a:pt x="907081" y="28065"/>
                </a:moveTo>
                <a:cubicBezTo>
                  <a:pt x="805084" y="26081"/>
                  <a:pt x="898690" y="20893"/>
                  <a:pt x="299862" y="16159"/>
                </a:cubicBezTo>
                <a:cubicBezTo>
                  <a:pt x="294249" y="16115"/>
                  <a:pt x="288740" y="14631"/>
                  <a:pt x="283193" y="13777"/>
                </a:cubicBezTo>
                <a:cubicBezTo>
                  <a:pt x="240367" y="7188"/>
                  <a:pt x="300427" y="15898"/>
                  <a:pt x="252237" y="9015"/>
                </a:cubicBezTo>
                <a:cubicBezTo>
                  <a:pt x="249856" y="8221"/>
                  <a:pt x="247554" y="7126"/>
                  <a:pt x="245093" y="6634"/>
                </a:cubicBezTo>
                <a:cubicBezTo>
                  <a:pt x="219242" y="1463"/>
                  <a:pt x="178149" y="2519"/>
                  <a:pt x="159368" y="1871"/>
                </a:cubicBezTo>
                <a:cubicBezTo>
                  <a:pt x="107774" y="3459"/>
                  <a:pt x="54664" y="-5885"/>
                  <a:pt x="4587" y="6634"/>
                </a:cubicBezTo>
                <a:cubicBezTo>
                  <a:pt x="-6221" y="9336"/>
                  <a:pt x="5230" y="28967"/>
                  <a:pt x="6968" y="39971"/>
                </a:cubicBezTo>
                <a:cubicBezTo>
                  <a:pt x="7635" y="44193"/>
                  <a:pt x="10230" y="47875"/>
                  <a:pt x="11731" y="51877"/>
                </a:cubicBezTo>
                <a:cubicBezTo>
                  <a:pt x="16374" y="64258"/>
                  <a:pt x="14913" y="68028"/>
                  <a:pt x="26018" y="82834"/>
                </a:cubicBezTo>
                <a:lnTo>
                  <a:pt x="40306" y="101884"/>
                </a:lnTo>
                <a:cubicBezTo>
                  <a:pt x="45563" y="117655"/>
                  <a:pt x="38618" y="99330"/>
                  <a:pt x="49831" y="118552"/>
                </a:cubicBezTo>
                <a:cubicBezTo>
                  <a:pt x="53408" y="124684"/>
                  <a:pt x="53812" y="133167"/>
                  <a:pt x="59356" y="137602"/>
                </a:cubicBezTo>
                <a:cubicBezTo>
                  <a:pt x="63325" y="140777"/>
                  <a:pt x="67862" y="143349"/>
                  <a:pt x="71262" y="147127"/>
                </a:cubicBezTo>
                <a:cubicBezTo>
                  <a:pt x="83250" y="160448"/>
                  <a:pt x="78683" y="161317"/>
                  <a:pt x="87931" y="175702"/>
                </a:cubicBezTo>
                <a:cubicBezTo>
                  <a:pt x="92223" y="182379"/>
                  <a:pt x="96879" y="188879"/>
                  <a:pt x="102218" y="194752"/>
                </a:cubicBezTo>
                <a:cubicBezTo>
                  <a:pt x="104888" y="197689"/>
                  <a:pt x="109073" y="198959"/>
                  <a:pt x="111743" y="201896"/>
                </a:cubicBezTo>
                <a:cubicBezTo>
                  <a:pt x="117082" y="207769"/>
                  <a:pt x="121268" y="214596"/>
                  <a:pt x="126031" y="220946"/>
                </a:cubicBezTo>
                <a:cubicBezTo>
                  <a:pt x="149373" y="252069"/>
                  <a:pt x="120529" y="213245"/>
                  <a:pt x="137937" y="237615"/>
                </a:cubicBezTo>
                <a:cubicBezTo>
                  <a:pt x="140244" y="240844"/>
                  <a:pt x="142700" y="243965"/>
                  <a:pt x="145081" y="247140"/>
                </a:cubicBezTo>
                <a:cubicBezTo>
                  <a:pt x="146504" y="251409"/>
                  <a:pt x="149282" y="260867"/>
                  <a:pt x="152224" y="263809"/>
                </a:cubicBezTo>
                <a:cubicBezTo>
                  <a:pt x="154734" y="266319"/>
                  <a:pt x="158574" y="266984"/>
                  <a:pt x="161749" y="268571"/>
                </a:cubicBezTo>
                <a:cubicBezTo>
                  <a:pt x="164130" y="271746"/>
                  <a:pt x="166586" y="274867"/>
                  <a:pt x="168893" y="278096"/>
                </a:cubicBezTo>
                <a:cubicBezTo>
                  <a:pt x="170557" y="280425"/>
                  <a:pt x="171632" y="283216"/>
                  <a:pt x="173656" y="285240"/>
                </a:cubicBezTo>
                <a:cubicBezTo>
                  <a:pt x="175679" y="287263"/>
                  <a:pt x="178601" y="288170"/>
                  <a:pt x="180799" y="290002"/>
                </a:cubicBezTo>
                <a:cubicBezTo>
                  <a:pt x="207469" y="312228"/>
                  <a:pt x="170266" y="284181"/>
                  <a:pt x="195087" y="301909"/>
                </a:cubicBezTo>
                <a:cubicBezTo>
                  <a:pt x="196147" y="302666"/>
                  <a:pt x="209066" y="312694"/>
                  <a:pt x="211756" y="313815"/>
                </a:cubicBezTo>
                <a:cubicBezTo>
                  <a:pt x="218707" y="316711"/>
                  <a:pt x="226159" y="318256"/>
                  <a:pt x="233187" y="320959"/>
                </a:cubicBezTo>
                <a:cubicBezTo>
                  <a:pt x="236500" y="322233"/>
                  <a:pt x="239312" y="324701"/>
                  <a:pt x="242712" y="325721"/>
                </a:cubicBezTo>
                <a:cubicBezTo>
                  <a:pt x="247336" y="327108"/>
                  <a:pt x="252265" y="327155"/>
                  <a:pt x="256999" y="328102"/>
                </a:cubicBezTo>
                <a:cubicBezTo>
                  <a:pt x="260208" y="328744"/>
                  <a:pt x="263377" y="329585"/>
                  <a:pt x="266524" y="330484"/>
                </a:cubicBezTo>
                <a:cubicBezTo>
                  <a:pt x="268938" y="331174"/>
                  <a:pt x="271192" y="332452"/>
                  <a:pt x="273668" y="332865"/>
                </a:cubicBezTo>
                <a:cubicBezTo>
                  <a:pt x="285516" y="334839"/>
                  <a:pt x="297522" y="335754"/>
                  <a:pt x="309387" y="337627"/>
                </a:cubicBezTo>
                <a:cubicBezTo>
                  <a:pt x="312620" y="338137"/>
                  <a:pt x="315675" y="339523"/>
                  <a:pt x="318912" y="340009"/>
                </a:cubicBezTo>
                <a:cubicBezTo>
                  <a:pt x="335057" y="342431"/>
                  <a:pt x="360627" y="345173"/>
                  <a:pt x="378443" y="347152"/>
                </a:cubicBezTo>
                <a:cubicBezTo>
                  <a:pt x="653953" y="342319"/>
                  <a:pt x="561162" y="360137"/>
                  <a:pt x="661812" y="340009"/>
                </a:cubicBezTo>
                <a:cubicBezTo>
                  <a:pt x="665781" y="338421"/>
                  <a:pt x="669608" y="336420"/>
                  <a:pt x="673718" y="335246"/>
                </a:cubicBezTo>
                <a:cubicBezTo>
                  <a:pt x="680754" y="333236"/>
                  <a:pt x="688019" y="332130"/>
                  <a:pt x="695149" y="330484"/>
                </a:cubicBezTo>
                <a:cubicBezTo>
                  <a:pt x="698338" y="329748"/>
                  <a:pt x="701439" y="328600"/>
                  <a:pt x="704674" y="328102"/>
                </a:cubicBezTo>
                <a:cubicBezTo>
                  <a:pt x="711778" y="327009"/>
                  <a:pt x="718962" y="326515"/>
                  <a:pt x="726106" y="325721"/>
                </a:cubicBezTo>
                <a:cubicBezTo>
                  <a:pt x="742485" y="320261"/>
                  <a:pt x="722590" y="327730"/>
                  <a:pt x="742774" y="316196"/>
                </a:cubicBezTo>
                <a:cubicBezTo>
                  <a:pt x="744953" y="314951"/>
                  <a:pt x="747537" y="314609"/>
                  <a:pt x="749918" y="313815"/>
                </a:cubicBezTo>
                <a:cubicBezTo>
                  <a:pt x="754456" y="307008"/>
                  <a:pt x="761978" y="294715"/>
                  <a:pt x="768968" y="292384"/>
                </a:cubicBezTo>
                <a:cubicBezTo>
                  <a:pt x="791973" y="284714"/>
                  <a:pt x="756200" y="297015"/>
                  <a:pt x="785637" y="285240"/>
                </a:cubicBezTo>
                <a:cubicBezTo>
                  <a:pt x="790298" y="283376"/>
                  <a:pt x="795434" y="282722"/>
                  <a:pt x="799924" y="280477"/>
                </a:cubicBezTo>
                <a:cubicBezTo>
                  <a:pt x="828706" y="266087"/>
                  <a:pt x="793033" y="284415"/>
                  <a:pt x="816593" y="270952"/>
                </a:cubicBezTo>
                <a:cubicBezTo>
                  <a:pt x="819675" y="269191"/>
                  <a:pt x="823036" y="267951"/>
                  <a:pt x="826118" y="266190"/>
                </a:cubicBezTo>
                <a:cubicBezTo>
                  <a:pt x="843217" y="256419"/>
                  <a:pt x="820422" y="265827"/>
                  <a:pt x="847549" y="259046"/>
                </a:cubicBezTo>
                <a:cubicBezTo>
                  <a:pt x="852419" y="257829"/>
                  <a:pt x="861837" y="254284"/>
                  <a:pt x="861837" y="254284"/>
                </a:cubicBezTo>
                <a:cubicBezTo>
                  <a:pt x="864218" y="251903"/>
                  <a:pt x="866179" y="249008"/>
                  <a:pt x="868981" y="247140"/>
                </a:cubicBezTo>
                <a:cubicBezTo>
                  <a:pt x="871029" y="245775"/>
                  <a:pt x="884382" y="242694"/>
                  <a:pt x="885649" y="242377"/>
                </a:cubicBezTo>
                <a:cubicBezTo>
                  <a:pt x="889618" y="239996"/>
                  <a:pt x="894042" y="238246"/>
                  <a:pt x="897556" y="235234"/>
                </a:cubicBezTo>
                <a:cubicBezTo>
                  <a:pt x="902722" y="230806"/>
                  <a:pt x="902280" y="226591"/>
                  <a:pt x="904699" y="220946"/>
                </a:cubicBezTo>
                <a:cubicBezTo>
                  <a:pt x="906097" y="217683"/>
                  <a:pt x="908144" y="214717"/>
                  <a:pt x="909462" y="211421"/>
                </a:cubicBezTo>
                <a:cubicBezTo>
                  <a:pt x="911326" y="206760"/>
                  <a:pt x="910674" y="200684"/>
                  <a:pt x="914224" y="197134"/>
                </a:cubicBezTo>
                <a:cubicBezTo>
                  <a:pt x="931951" y="179407"/>
                  <a:pt x="909509" y="201175"/>
                  <a:pt x="930893" y="182846"/>
                </a:cubicBezTo>
                <a:cubicBezTo>
                  <a:pt x="942244" y="173117"/>
                  <a:pt x="933029" y="177371"/>
                  <a:pt x="945181" y="173321"/>
                </a:cubicBezTo>
                <a:cubicBezTo>
                  <a:pt x="945975" y="167765"/>
                  <a:pt x="945949" y="162028"/>
                  <a:pt x="947562" y="156652"/>
                </a:cubicBezTo>
                <a:cubicBezTo>
                  <a:pt x="948384" y="153911"/>
                  <a:pt x="952039" y="152356"/>
                  <a:pt x="952324" y="149509"/>
                </a:cubicBezTo>
                <a:cubicBezTo>
                  <a:pt x="952882" y="143924"/>
                  <a:pt x="951044" y="138344"/>
                  <a:pt x="949943" y="132840"/>
                </a:cubicBezTo>
                <a:cubicBezTo>
                  <a:pt x="949451" y="130379"/>
                  <a:pt x="948781" y="127890"/>
                  <a:pt x="947562" y="125696"/>
                </a:cubicBezTo>
                <a:cubicBezTo>
                  <a:pt x="944782" y="120693"/>
                  <a:pt x="938037" y="111409"/>
                  <a:pt x="938037" y="111409"/>
                </a:cubicBezTo>
                <a:cubicBezTo>
                  <a:pt x="935387" y="103459"/>
                  <a:pt x="935266" y="103702"/>
                  <a:pt x="933274" y="94740"/>
                </a:cubicBezTo>
                <a:cubicBezTo>
                  <a:pt x="932396" y="90789"/>
                  <a:pt x="931958" y="86739"/>
                  <a:pt x="930893" y="82834"/>
                </a:cubicBezTo>
                <a:cubicBezTo>
                  <a:pt x="930881" y="82790"/>
                  <a:pt x="924947" y="64995"/>
                  <a:pt x="923749" y="61402"/>
                </a:cubicBezTo>
                <a:cubicBezTo>
                  <a:pt x="922955" y="59021"/>
                  <a:pt x="922490" y="56504"/>
                  <a:pt x="921368" y="54259"/>
                </a:cubicBezTo>
                <a:cubicBezTo>
                  <a:pt x="919781" y="51084"/>
                  <a:pt x="917852" y="48058"/>
                  <a:pt x="916606" y="44734"/>
                </a:cubicBezTo>
                <a:cubicBezTo>
                  <a:pt x="915927" y="42924"/>
                  <a:pt x="913485" y="30529"/>
                  <a:pt x="911843" y="28065"/>
                </a:cubicBezTo>
                <a:cubicBezTo>
                  <a:pt x="911403" y="27405"/>
                  <a:pt x="1009078" y="30049"/>
                  <a:pt x="907081" y="2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601DE7CA-2B8E-40C8-9B52-C0A03F0A58B5}"/>
              </a:ext>
            </a:extLst>
          </p:cNvPr>
          <p:cNvSpPr/>
          <p:nvPr/>
        </p:nvSpPr>
        <p:spPr>
          <a:xfrm>
            <a:off x="8315983" y="3744911"/>
            <a:ext cx="953579" cy="349841"/>
          </a:xfrm>
          <a:custGeom>
            <a:avLst/>
            <a:gdLst>
              <a:gd name="connsiteX0" fmla="*/ 907081 w 953579"/>
              <a:gd name="connsiteY0" fmla="*/ 28065 h 349841"/>
              <a:gd name="connsiteX1" fmla="*/ 299862 w 953579"/>
              <a:gd name="connsiteY1" fmla="*/ 16159 h 349841"/>
              <a:gd name="connsiteX2" fmla="*/ 283193 w 953579"/>
              <a:gd name="connsiteY2" fmla="*/ 13777 h 349841"/>
              <a:gd name="connsiteX3" fmla="*/ 252237 w 953579"/>
              <a:gd name="connsiteY3" fmla="*/ 9015 h 349841"/>
              <a:gd name="connsiteX4" fmla="*/ 245093 w 953579"/>
              <a:gd name="connsiteY4" fmla="*/ 6634 h 349841"/>
              <a:gd name="connsiteX5" fmla="*/ 159368 w 953579"/>
              <a:gd name="connsiteY5" fmla="*/ 1871 h 349841"/>
              <a:gd name="connsiteX6" fmla="*/ 4587 w 953579"/>
              <a:gd name="connsiteY6" fmla="*/ 6634 h 349841"/>
              <a:gd name="connsiteX7" fmla="*/ 6968 w 953579"/>
              <a:gd name="connsiteY7" fmla="*/ 39971 h 349841"/>
              <a:gd name="connsiteX8" fmla="*/ 11731 w 953579"/>
              <a:gd name="connsiteY8" fmla="*/ 51877 h 349841"/>
              <a:gd name="connsiteX9" fmla="*/ 26018 w 953579"/>
              <a:gd name="connsiteY9" fmla="*/ 82834 h 349841"/>
              <a:gd name="connsiteX10" fmla="*/ 40306 w 953579"/>
              <a:gd name="connsiteY10" fmla="*/ 101884 h 349841"/>
              <a:gd name="connsiteX11" fmla="*/ 49831 w 953579"/>
              <a:gd name="connsiteY11" fmla="*/ 118552 h 349841"/>
              <a:gd name="connsiteX12" fmla="*/ 59356 w 953579"/>
              <a:gd name="connsiteY12" fmla="*/ 137602 h 349841"/>
              <a:gd name="connsiteX13" fmla="*/ 71262 w 953579"/>
              <a:gd name="connsiteY13" fmla="*/ 147127 h 349841"/>
              <a:gd name="connsiteX14" fmla="*/ 87931 w 953579"/>
              <a:gd name="connsiteY14" fmla="*/ 175702 h 349841"/>
              <a:gd name="connsiteX15" fmla="*/ 102218 w 953579"/>
              <a:gd name="connsiteY15" fmla="*/ 194752 h 349841"/>
              <a:gd name="connsiteX16" fmla="*/ 111743 w 953579"/>
              <a:gd name="connsiteY16" fmla="*/ 201896 h 349841"/>
              <a:gd name="connsiteX17" fmla="*/ 126031 w 953579"/>
              <a:gd name="connsiteY17" fmla="*/ 220946 h 349841"/>
              <a:gd name="connsiteX18" fmla="*/ 137937 w 953579"/>
              <a:gd name="connsiteY18" fmla="*/ 237615 h 349841"/>
              <a:gd name="connsiteX19" fmla="*/ 145081 w 953579"/>
              <a:gd name="connsiteY19" fmla="*/ 247140 h 349841"/>
              <a:gd name="connsiteX20" fmla="*/ 152224 w 953579"/>
              <a:gd name="connsiteY20" fmla="*/ 263809 h 349841"/>
              <a:gd name="connsiteX21" fmla="*/ 161749 w 953579"/>
              <a:gd name="connsiteY21" fmla="*/ 268571 h 349841"/>
              <a:gd name="connsiteX22" fmla="*/ 168893 w 953579"/>
              <a:gd name="connsiteY22" fmla="*/ 278096 h 349841"/>
              <a:gd name="connsiteX23" fmla="*/ 173656 w 953579"/>
              <a:gd name="connsiteY23" fmla="*/ 285240 h 349841"/>
              <a:gd name="connsiteX24" fmla="*/ 180799 w 953579"/>
              <a:gd name="connsiteY24" fmla="*/ 290002 h 349841"/>
              <a:gd name="connsiteX25" fmla="*/ 195087 w 953579"/>
              <a:gd name="connsiteY25" fmla="*/ 301909 h 349841"/>
              <a:gd name="connsiteX26" fmla="*/ 211756 w 953579"/>
              <a:gd name="connsiteY26" fmla="*/ 313815 h 349841"/>
              <a:gd name="connsiteX27" fmla="*/ 233187 w 953579"/>
              <a:gd name="connsiteY27" fmla="*/ 320959 h 349841"/>
              <a:gd name="connsiteX28" fmla="*/ 242712 w 953579"/>
              <a:gd name="connsiteY28" fmla="*/ 325721 h 349841"/>
              <a:gd name="connsiteX29" fmla="*/ 256999 w 953579"/>
              <a:gd name="connsiteY29" fmla="*/ 328102 h 349841"/>
              <a:gd name="connsiteX30" fmla="*/ 266524 w 953579"/>
              <a:gd name="connsiteY30" fmla="*/ 330484 h 349841"/>
              <a:gd name="connsiteX31" fmla="*/ 273668 w 953579"/>
              <a:gd name="connsiteY31" fmla="*/ 332865 h 349841"/>
              <a:gd name="connsiteX32" fmla="*/ 309387 w 953579"/>
              <a:gd name="connsiteY32" fmla="*/ 337627 h 349841"/>
              <a:gd name="connsiteX33" fmla="*/ 318912 w 953579"/>
              <a:gd name="connsiteY33" fmla="*/ 340009 h 349841"/>
              <a:gd name="connsiteX34" fmla="*/ 378443 w 953579"/>
              <a:gd name="connsiteY34" fmla="*/ 347152 h 349841"/>
              <a:gd name="connsiteX35" fmla="*/ 661812 w 953579"/>
              <a:gd name="connsiteY35" fmla="*/ 340009 h 349841"/>
              <a:gd name="connsiteX36" fmla="*/ 673718 w 953579"/>
              <a:gd name="connsiteY36" fmla="*/ 335246 h 349841"/>
              <a:gd name="connsiteX37" fmla="*/ 695149 w 953579"/>
              <a:gd name="connsiteY37" fmla="*/ 330484 h 349841"/>
              <a:gd name="connsiteX38" fmla="*/ 704674 w 953579"/>
              <a:gd name="connsiteY38" fmla="*/ 328102 h 349841"/>
              <a:gd name="connsiteX39" fmla="*/ 726106 w 953579"/>
              <a:gd name="connsiteY39" fmla="*/ 325721 h 349841"/>
              <a:gd name="connsiteX40" fmla="*/ 742774 w 953579"/>
              <a:gd name="connsiteY40" fmla="*/ 316196 h 349841"/>
              <a:gd name="connsiteX41" fmla="*/ 749918 w 953579"/>
              <a:gd name="connsiteY41" fmla="*/ 313815 h 349841"/>
              <a:gd name="connsiteX42" fmla="*/ 768968 w 953579"/>
              <a:gd name="connsiteY42" fmla="*/ 292384 h 349841"/>
              <a:gd name="connsiteX43" fmla="*/ 785637 w 953579"/>
              <a:gd name="connsiteY43" fmla="*/ 285240 h 349841"/>
              <a:gd name="connsiteX44" fmla="*/ 799924 w 953579"/>
              <a:gd name="connsiteY44" fmla="*/ 280477 h 349841"/>
              <a:gd name="connsiteX45" fmla="*/ 816593 w 953579"/>
              <a:gd name="connsiteY45" fmla="*/ 270952 h 349841"/>
              <a:gd name="connsiteX46" fmla="*/ 826118 w 953579"/>
              <a:gd name="connsiteY46" fmla="*/ 266190 h 349841"/>
              <a:gd name="connsiteX47" fmla="*/ 847549 w 953579"/>
              <a:gd name="connsiteY47" fmla="*/ 259046 h 349841"/>
              <a:gd name="connsiteX48" fmla="*/ 861837 w 953579"/>
              <a:gd name="connsiteY48" fmla="*/ 254284 h 349841"/>
              <a:gd name="connsiteX49" fmla="*/ 868981 w 953579"/>
              <a:gd name="connsiteY49" fmla="*/ 247140 h 349841"/>
              <a:gd name="connsiteX50" fmla="*/ 885649 w 953579"/>
              <a:gd name="connsiteY50" fmla="*/ 242377 h 349841"/>
              <a:gd name="connsiteX51" fmla="*/ 897556 w 953579"/>
              <a:gd name="connsiteY51" fmla="*/ 235234 h 349841"/>
              <a:gd name="connsiteX52" fmla="*/ 904699 w 953579"/>
              <a:gd name="connsiteY52" fmla="*/ 220946 h 349841"/>
              <a:gd name="connsiteX53" fmla="*/ 909462 w 953579"/>
              <a:gd name="connsiteY53" fmla="*/ 211421 h 349841"/>
              <a:gd name="connsiteX54" fmla="*/ 914224 w 953579"/>
              <a:gd name="connsiteY54" fmla="*/ 197134 h 349841"/>
              <a:gd name="connsiteX55" fmla="*/ 930893 w 953579"/>
              <a:gd name="connsiteY55" fmla="*/ 182846 h 349841"/>
              <a:gd name="connsiteX56" fmla="*/ 945181 w 953579"/>
              <a:gd name="connsiteY56" fmla="*/ 173321 h 349841"/>
              <a:gd name="connsiteX57" fmla="*/ 947562 w 953579"/>
              <a:gd name="connsiteY57" fmla="*/ 156652 h 349841"/>
              <a:gd name="connsiteX58" fmla="*/ 952324 w 953579"/>
              <a:gd name="connsiteY58" fmla="*/ 149509 h 349841"/>
              <a:gd name="connsiteX59" fmla="*/ 949943 w 953579"/>
              <a:gd name="connsiteY59" fmla="*/ 132840 h 349841"/>
              <a:gd name="connsiteX60" fmla="*/ 947562 w 953579"/>
              <a:gd name="connsiteY60" fmla="*/ 125696 h 349841"/>
              <a:gd name="connsiteX61" fmla="*/ 938037 w 953579"/>
              <a:gd name="connsiteY61" fmla="*/ 111409 h 349841"/>
              <a:gd name="connsiteX62" fmla="*/ 933274 w 953579"/>
              <a:gd name="connsiteY62" fmla="*/ 94740 h 349841"/>
              <a:gd name="connsiteX63" fmla="*/ 930893 w 953579"/>
              <a:gd name="connsiteY63" fmla="*/ 82834 h 349841"/>
              <a:gd name="connsiteX64" fmla="*/ 923749 w 953579"/>
              <a:gd name="connsiteY64" fmla="*/ 61402 h 349841"/>
              <a:gd name="connsiteX65" fmla="*/ 921368 w 953579"/>
              <a:gd name="connsiteY65" fmla="*/ 54259 h 349841"/>
              <a:gd name="connsiteX66" fmla="*/ 916606 w 953579"/>
              <a:gd name="connsiteY66" fmla="*/ 44734 h 349841"/>
              <a:gd name="connsiteX67" fmla="*/ 911843 w 953579"/>
              <a:gd name="connsiteY67" fmla="*/ 28065 h 349841"/>
              <a:gd name="connsiteX68" fmla="*/ 907081 w 953579"/>
              <a:gd name="connsiteY68" fmla="*/ 28065 h 34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953579" h="349841">
                <a:moveTo>
                  <a:pt x="907081" y="28065"/>
                </a:moveTo>
                <a:cubicBezTo>
                  <a:pt x="805084" y="26081"/>
                  <a:pt x="898690" y="20893"/>
                  <a:pt x="299862" y="16159"/>
                </a:cubicBezTo>
                <a:cubicBezTo>
                  <a:pt x="294249" y="16115"/>
                  <a:pt x="288740" y="14631"/>
                  <a:pt x="283193" y="13777"/>
                </a:cubicBezTo>
                <a:cubicBezTo>
                  <a:pt x="240367" y="7188"/>
                  <a:pt x="300427" y="15898"/>
                  <a:pt x="252237" y="9015"/>
                </a:cubicBezTo>
                <a:cubicBezTo>
                  <a:pt x="249856" y="8221"/>
                  <a:pt x="247554" y="7126"/>
                  <a:pt x="245093" y="6634"/>
                </a:cubicBezTo>
                <a:cubicBezTo>
                  <a:pt x="219242" y="1463"/>
                  <a:pt x="178149" y="2519"/>
                  <a:pt x="159368" y="1871"/>
                </a:cubicBezTo>
                <a:cubicBezTo>
                  <a:pt x="107774" y="3459"/>
                  <a:pt x="54664" y="-5885"/>
                  <a:pt x="4587" y="6634"/>
                </a:cubicBezTo>
                <a:cubicBezTo>
                  <a:pt x="-6221" y="9336"/>
                  <a:pt x="5230" y="28967"/>
                  <a:pt x="6968" y="39971"/>
                </a:cubicBezTo>
                <a:cubicBezTo>
                  <a:pt x="7635" y="44193"/>
                  <a:pt x="10230" y="47875"/>
                  <a:pt x="11731" y="51877"/>
                </a:cubicBezTo>
                <a:cubicBezTo>
                  <a:pt x="16374" y="64258"/>
                  <a:pt x="14913" y="68028"/>
                  <a:pt x="26018" y="82834"/>
                </a:cubicBezTo>
                <a:lnTo>
                  <a:pt x="40306" y="101884"/>
                </a:lnTo>
                <a:cubicBezTo>
                  <a:pt x="45563" y="117655"/>
                  <a:pt x="38618" y="99330"/>
                  <a:pt x="49831" y="118552"/>
                </a:cubicBezTo>
                <a:cubicBezTo>
                  <a:pt x="53408" y="124684"/>
                  <a:pt x="53812" y="133167"/>
                  <a:pt x="59356" y="137602"/>
                </a:cubicBezTo>
                <a:cubicBezTo>
                  <a:pt x="63325" y="140777"/>
                  <a:pt x="67862" y="143349"/>
                  <a:pt x="71262" y="147127"/>
                </a:cubicBezTo>
                <a:cubicBezTo>
                  <a:pt x="83250" y="160448"/>
                  <a:pt x="78683" y="161317"/>
                  <a:pt x="87931" y="175702"/>
                </a:cubicBezTo>
                <a:cubicBezTo>
                  <a:pt x="92223" y="182379"/>
                  <a:pt x="96879" y="188879"/>
                  <a:pt x="102218" y="194752"/>
                </a:cubicBezTo>
                <a:cubicBezTo>
                  <a:pt x="104888" y="197689"/>
                  <a:pt x="109073" y="198959"/>
                  <a:pt x="111743" y="201896"/>
                </a:cubicBezTo>
                <a:cubicBezTo>
                  <a:pt x="117082" y="207769"/>
                  <a:pt x="121268" y="214596"/>
                  <a:pt x="126031" y="220946"/>
                </a:cubicBezTo>
                <a:cubicBezTo>
                  <a:pt x="149373" y="252069"/>
                  <a:pt x="120529" y="213245"/>
                  <a:pt x="137937" y="237615"/>
                </a:cubicBezTo>
                <a:cubicBezTo>
                  <a:pt x="140244" y="240844"/>
                  <a:pt x="142700" y="243965"/>
                  <a:pt x="145081" y="247140"/>
                </a:cubicBezTo>
                <a:cubicBezTo>
                  <a:pt x="146504" y="251409"/>
                  <a:pt x="149282" y="260867"/>
                  <a:pt x="152224" y="263809"/>
                </a:cubicBezTo>
                <a:cubicBezTo>
                  <a:pt x="154734" y="266319"/>
                  <a:pt x="158574" y="266984"/>
                  <a:pt x="161749" y="268571"/>
                </a:cubicBezTo>
                <a:cubicBezTo>
                  <a:pt x="164130" y="271746"/>
                  <a:pt x="166586" y="274867"/>
                  <a:pt x="168893" y="278096"/>
                </a:cubicBezTo>
                <a:cubicBezTo>
                  <a:pt x="170557" y="280425"/>
                  <a:pt x="171632" y="283216"/>
                  <a:pt x="173656" y="285240"/>
                </a:cubicBezTo>
                <a:cubicBezTo>
                  <a:pt x="175679" y="287263"/>
                  <a:pt x="178601" y="288170"/>
                  <a:pt x="180799" y="290002"/>
                </a:cubicBezTo>
                <a:cubicBezTo>
                  <a:pt x="207469" y="312228"/>
                  <a:pt x="170266" y="284181"/>
                  <a:pt x="195087" y="301909"/>
                </a:cubicBezTo>
                <a:cubicBezTo>
                  <a:pt x="196147" y="302666"/>
                  <a:pt x="209066" y="312694"/>
                  <a:pt x="211756" y="313815"/>
                </a:cubicBezTo>
                <a:cubicBezTo>
                  <a:pt x="218707" y="316711"/>
                  <a:pt x="226159" y="318256"/>
                  <a:pt x="233187" y="320959"/>
                </a:cubicBezTo>
                <a:cubicBezTo>
                  <a:pt x="236500" y="322233"/>
                  <a:pt x="239312" y="324701"/>
                  <a:pt x="242712" y="325721"/>
                </a:cubicBezTo>
                <a:cubicBezTo>
                  <a:pt x="247336" y="327108"/>
                  <a:pt x="252265" y="327155"/>
                  <a:pt x="256999" y="328102"/>
                </a:cubicBezTo>
                <a:cubicBezTo>
                  <a:pt x="260208" y="328744"/>
                  <a:pt x="263377" y="329585"/>
                  <a:pt x="266524" y="330484"/>
                </a:cubicBezTo>
                <a:cubicBezTo>
                  <a:pt x="268938" y="331174"/>
                  <a:pt x="271192" y="332452"/>
                  <a:pt x="273668" y="332865"/>
                </a:cubicBezTo>
                <a:cubicBezTo>
                  <a:pt x="285516" y="334839"/>
                  <a:pt x="297522" y="335754"/>
                  <a:pt x="309387" y="337627"/>
                </a:cubicBezTo>
                <a:cubicBezTo>
                  <a:pt x="312620" y="338137"/>
                  <a:pt x="315675" y="339523"/>
                  <a:pt x="318912" y="340009"/>
                </a:cubicBezTo>
                <a:cubicBezTo>
                  <a:pt x="335057" y="342431"/>
                  <a:pt x="360627" y="345173"/>
                  <a:pt x="378443" y="347152"/>
                </a:cubicBezTo>
                <a:cubicBezTo>
                  <a:pt x="653953" y="342319"/>
                  <a:pt x="561162" y="360137"/>
                  <a:pt x="661812" y="340009"/>
                </a:cubicBezTo>
                <a:cubicBezTo>
                  <a:pt x="665781" y="338421"/>
                  <a:pt x="669608" y="336420"/>
                  <a:pt x="673718" y="335246"/>
                </a:cubicBezTo>
                <a:cubicBezTo>
                  <a:pt x="680754" y="333236"/>
                  <a:pt x="688019" y="332130"/>
                  <a:pt x="695149" y="330484"/>
                </a:cubicBezTo>
                <a:cubicBezTo>
                  <a:pt x="698338" y="329748"/>
                  <a:pt x="701439" y="328600"/>
                  <a:pt x="704674" y="328102"/>
                </a:cubicBezTo>
                <a:cubicBezTo>
                  <a:pt x="711778" y="327009"/>
                  <a:pt x="718962" y="326515"/>
                  <a:pt x="726106" y="325721"/>
                </a:cubicBezTo>
                <a:cubicBezTo>
                  <a:pt x="742485" y="320261"/>
                  <a:pt x="722590" y="327730"/>
                  <a:pt x="742774" y="316196"/>
                </a:cubicBezTo>
                <a:cubicBezTo>
                  <a:pt x="744953" y="314951"/>
                  <a:pt x="747537" y="314609"/>
                  <a:pt x="749918" y="313815"/>
                </a:cubicBezTo>
                <a:cubicBezTo>
                  <a:pt x="754456" y="307008"/>
                  <a:pt x="761978" y="294715"/>
                  <a:pt x="768968" y="292384"/>
                </a:cubicBezTo>
                <a:cubicBezTo>
                  <a:pt x="791973" y="284714"/>
                  <a:pt x="756200" y="297015"/>
                  <a:pt x="785637" y="285240"/>
                </a:cubicBezTo>
                <a:cubicBezTo>
                  <a:pt x="790298" y="283376"/>
                  <a:pt x="795434" y="282722"/>
                  <a:pt x="799924" y="280477"/>
                </a:cubicBezTo>
                <a:cubicBezTo>
                  <a:pt x="828706" y="266087"/>
                  <a:pt x="793033" y="284415"/>
                  <a:pt x="816593" y="270952"/>
                </a:cubicBezTo>
                <a:cubicBezTo>
                  <a:pt x="819675" y="269191"/>
                  <a:pt x="823036" y="267951"/>
                  <a:pt x="826118" y="266190"/>
                </a:cubicBezTo>
                <a:cubicBezTo>
                  <a:pt x="843217" y="256419"/>
                  <a:pt x="820422" y="265827"/>
                  <a:pt x="847549" y="259046"/>
                </a:cubicBezTo>
                <a:cubicBezTo>
                  <a:pt x="852419" y="257829"/>
                  <a:pt x="861837" y="254284"/>
                  <a:pt x="861837" y="254284"/>
                </a:cubicBezTo>
                <a:cubicBezTo>
                  <a:pt x="864218" y="251903"/>
                  <a:pt x="866179" y="249008"/>
                  <a:pt x="868981" y="247140"/>
                </a:cubicBezTo>
                <a:cubicBezTo>
                  <a:pt x="871029" y="245775"/>
                  <a:pt x="884382" y="242694"/>
                  <a:pt x="885649" y="242377"/>
                </a:cubicBezTo>
                <a:cubicBezTo>
                  <a:pt x="889618" y="239996"/>
                  <a:pt x="894042" y="238246"/>
                  <a:pt x="897556" y="235234"/>
                </a:cubicBezTo>
                <a:cubicBezTo>
                  <a:pt x="902722" y="230806"/>
                  <a:pt x="902280" y="226591"/>
                  <a:pt x="904699" y="220946"/>
                </a:cubicBezTo>
                <a:cubicBezTo>
                  <a:pt x="906097" y="217683"/>
                  <a:pt x="908144" y="214717"/>
                  <a:pt x="909462" y="211421"/>
                </a:cubicBezTo>
                <a:cubicBezTo>
                  <a:pt x="911326" y="206760"/>
                  <a:pt x="910674" y="200684"/>
                  <a:pt x="914224" y="197134"/>
                </a:cubicBezTo>
                <a:cubicBezTo>
                  <a:pt x="931951" y="179407"/>
                  <a:pt x="909509" y="201175"/>
                  <a:pt x="930893" y="182846"/>
                </a:cubicBezTo>
                <a:cubicBezTo>
                  <a:pt x="942244" y="173117"/>
                  <a:pt x="933029" y="177371"/>
                  <a:pt x="945181" y="173321"/>
                </a:cubicBezTo>
                <a:cubicBezTo>
                  <a:pt x="945975" y="167765"/>
                  <a:pt x="945949" y="162028"/>
                  <a:pt x="947562" y="156652"/>
                </a:cubicBezTo>
                <a:cubicBezTo>
                  <a:pt x="948384" y="153911"/>
                  <a:pt x="952039" y="152356"/>
                  <a:pt x="952324" y="149509"/>
                </a:cubicBezTo>
                <a:cubicBezTo>
                  <a:pt x="952882" y="143924"/>
                  <a:pt x="951044" y="138344"/>
                  <a:pt x="949943" y="132840"/>
                </a:cubicBezTo>
                <a:cubicBezTo>
                  <a:pt x="949451" y="130379"/>
                  <a:pt x="948781" y="127890"/>
                  <a:pt x="947562" y="125696"/>
                </a:cubicBezTo>
                <a:cubicBezTo>
                  <a:pt x="944782" y="120693"/>
                  <a:pt x="938037" y="111409"/>
                  <a:pt x="938037" y="111409"/>
                </a:cubicBezTo>
                <a:cubicBezTo>
                  <a:pt x="935387" y="103459"/>
                  <a:pt x="935266" y="103702"/>
                  <a:pt x="933274" y="94740"/>
                </a:cubicBezTo>
                <a:cubicBezTo>
                  <a:pt x="932396" y="90789"/>
                  <a:pt x="931958" y="86739"/>
                  <a:pt x="930893" y="82834"/>
                </a:cubicBezTo>
                <a:cubicBezTo>
                  <a:pt x="930881" y="82790"/>
                  <a:pt x="924947" y="64995"/>
                  <a:pt x="923749" y="61402"/>
                </a:cubicBezTo>
                <a:cubicBezTo>
                  <a:pt x="922955" y="59021"/>
                  <a:pt x="922490" y="56504"/>
                  <a:pt x="921368" y="54259"/>
                </a:cubicBezTo>
                <a:cubicBezTo>
                  <a:pt x="919781" y="51084"/>
                  <a:pt x="917852" y="48058"/>
                  <a:pt x="916606" y="44734"/>
                </a:cubicBezTo>
                <a:cubicBezTo>
                  <a:pt x="915927" y="42924"/>
                  <a:pt x="913485" y="30529"/>
                  <a:pt x="911843" y="28065"/>
                </a:cubicBezTo>
                <a:cubicBezTo>
                  <a:pt x="911403" y="27405"/>
                  <a:pt x="1009078" y="30049"/>
                  <a:pt x="907081" y="2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016F925F-1DC8-4AB5-8AE8-95F92E69B64E}"/>
              </a:ext>
            </a:extLst>
          </p:cNvPr>
          <p:cNvSpPr/>
          <p:nvPr/>
        </p:nvSpPr>
        <p:spPr>
          <a:xfrm>
            <a:off x="9206851" y="3747501"/>
            <a:ext cx="953579" cy="349841"/>
          </a:xfrm>
          <a:custGeom>
            <a:avLst/>
            <a:gdLst>
              <a:gd name="connsiteX0" fmla="*/ 907081 w 953579"/>
              <a:gd name="connsiteY0" fmla="*/ 28065 h 349841"/>
              <a:gd name="connsiteX1" fmla="*/ 299862 w 953579"/>
              <a:gd name="connsiteY1" fmla="*/ 16159 h 349841"/>
              <a:gd name="connsiteX2" fmla="*/ 283193 w 953579"/>
              <a:gd name="connsiteY2" fmla="*/ 13777 h 349841"/>
              <a:gd name="connsiteX3" fmla="*/ 252237 w 953579"/>
              <a:gd name="connsiteY3" fmla="*/ 9015 h 349841"/>
              <a:gd name="connsiteX4" fmla="*/ 245093 w 953579"/>
              <a:gd name="connsiteY4" fmla="*/ 6634 h 349841"/>
              <a:gd name="connsiteX5" fmla="*/ 159368 w 953579"/>
              <a:gd name="connsiteY5" fmla="*/ 1871 h 349841"/>
              <a:gd name="connsiteX6" fmla="*/ 4587 w 953579"/>
              <a:gd name="connsiteY6" fmla="*/ 6634 h 349841"/>
              <a:gd name="connsiteX7" fmla="*/ 6968 w 953579"/>
              <a:gd name="connsiteY7" fmla="*/ 39971 h 349841"/>
              <a:gd name="connsiteX8" fmla="*/ 11731 w 953579"/>
              <a:gd name="connsiteY8" fmla="*/ 51877 h 349841"/>
              <a:gd name="connsiteX9" fmla="*/ 26018 w 953579"/>
              <a:gd name="connsiteY9" fmla="*/ 82834 h 349841"/>
              <a:gd name="connsiteX10" fmla="*/ 40306 w 953579"/>
              <a:gd name="connsiteY10" fmla="*/ 101884 h 349841"/>
              <a:gd name="connsiteX11" fmla="*/ 49831 w 953579"/>
              <a:gd name="connsiteY11" fmla="*/ 118552 h 349841"/>
              <a:gd name="connsiteX12" fmla="*/ 59356 w 953579"/>
              <a:gd name="connsiteY12" fmla="*/ 137602 h 349841"/>
              <a:gd name="connsiteX13" fmla="*/ 71262 w 953579"/>
              <a:gd name="connsiteY13" fmla="*/ 147127 h 349841"/>
              <a:gd name="connsiteX14" fmla="*/ 87931 w 953579"/>
              <a:gd name="connsiteY14" fmla="*/ 175702 h 349841"/>
              <a:gd name="connsiteX15" fmla="*/ 102218 w 953579"/>
              <a:gd name="connsiteY15" fmla="*/ 194752 h 349841"/>
              <a:gd name="connsiteX16" fmla="*/ 111743 w 953579"/>
              <a:gd name="connsiteY16" fmla="*/ 201896 h 349841"/>
              <a:gd name="connsiteX17" fmla="*/ 126031 w 953579"/>
              <a:gd name="connsiteY17" fmla="*/ 220946 h 349841"/>
              <a:gd name="connsiteX18" fmla="*/ 137937 w 953579"/>
              <a:gd name="connsiteY18" fmla="*/ 237615 h 349841"/>
              <a:gd name="connsiteX19" fmla="*/ 145081 w 953579"/>
              <a:gd name="connsiteY19" fmla="*/ 247140 h 349841"/>
              <a:gd name="connsiteX20" fmla="*/ 152224 w 953579"/>
              <a:gd name="connsiteY20" fmla="*/ 263809 h 349841"/>
              <a:gd name="connsiteX21" fmla="*/ 161749 w 953579"/>
              <a:gd name="connsiteY21" fmla="*/ 268571 h 349841"/>
              <a:gd name="connsiteX22" fmla="*/ 168893 w 953579"/>
              <a:gd name="connsiteY22" fmla="*/ 278096 h 349841"/>
              <a:gd name="connsiteX23" fmla="*/ 173656 w 953579"/>
              <a:gd name="connsiteY23" fmla="*/ 285240 h 349841"/>
              <a:gd name="connsiteX24" fmla="*/ 180799 w 953579"/>
              <a:gd name="connsiteY24" fmla="*/ 290002 h 349841"/>
              <a:gd name="connsiteX25" fmla="*/ 195087 w 953579"/>
              <a:gd name="connsiteY25" fmla="*/ 301909 h 349841"/>
              <a:gd name="connsiteX26" fmla="*/ 211756 w 953579"/>
              <a:gd name="connsiteY26" fmla="*/ 313815 h 349841"/>
              <a:gd name="connsiteX27" fmla="*/ 233187 w 953579"/>
              <a:gd name="connsiteY27" fmla="*/ 320959 h 349841"/>
              <a:gd name="connsiteX28" fmla="*/ 242712 w 953579"/>
              <a:gd name="connsiteY28" fmla="*/ 325721 h 349841"/>
              <a:gd name="connsiteX29" fmla="*/ 256999 w 953579"/>
              <a:gd name="connsiteY29" fmla="*/ 328102 h 349841"/>
              <a:gd name="connsiteX30" fmla="*/ 266524 w 953579"/>
              <a:gd name="connsiteY30" fmla="*/ 330484 h 349841"/>
              <a:gd name="connsiteX31" fmla="*/ 273668 w 953579"/>
              <a:gd name="connsiteY31" fmla="*/ 332865 h 349841"/>
              <a:gd name="connsiteX32" fmla="*/ 309387 w 953579"/>
              <a:gd name="connsiteY32" fmla="*/ 337627 h 349841"/>
              <a:gd name="connsiteX33" fmla="*/ 318912 w 953579"/>
              <a:gd name="connsiteY33" fmla="*/ 340009 h 349841"/>
              <a:gd name="connsiteX34" fmla="*/ 378443 w 953579"/>
              <a:gd name="connsiteY34" fmla="*/ 347152 h 349841"/>
              <a:gd name="connsiteX35" fmla="*/ 661812 w 953579"/>
              <a:gd name="connsiteY35" fmla="*/ 340009 h 349841"/>
              <a:gd name="connsiteX36" fmla="*/ 673718 w 953579"/>
              <a:gd name="connsiteY36" fmla="*/ 335246 h 349841"/>
              <a:gd name="connsiteX37" fmla="*/ 695149 w 953579"/>
              <a:gd name="connsiteY37" fmla="*/ 330484 h 349841"/>
              <a:gd name="connsiteX38" fmla="*/ 704674 w 953579"/>
              <a:gd name="connsiteY38" fmla="*/ 328102 h 349841"/>
              <a:gd name="connsiteX39" fmla="*/ 726106 w 953579"/>
              <a:gd name="connsiteY39" fmla="*/ 325721 h 349841"/>
              <a:gd name="connsiteX40" fmla="*/ 742774 w 953579"/>
              <a:gd name="connsiteY40" fmla="*/ 316196 h 349841"/>
              <a:gd name="connsiteX41" fmla="*/ 749918 w 953579"/>
              <a:gd name="connsiteY41" fmla="*/ 313815 h 349841"/>
              <a:gd name="connsiteX42" fmla="*/ 768968 w 953579"/>
              <a:gd name="connsiteY42" fmla="*/ 292384 h 349841"/>
              <a:gd name="connsiteX43" fmla="*/ 785637 w 953579"/>
              <a:gd name="connsiteY43" fmla="*/ 285240 h 349841"/>
              <a:gd name="connsiteX44" fmla="*/ 799924 w 953579"/>
              <a:gd name="connsiteY44" fmla="*/ 280477 h 349841"/>
              <a:gd name="connsiteX45" fmla="*/ 816593 w 953579"/>
              <a:gd name="connsiteY45" fmla="*/ 270952 h 349841"/>
              <a:gd name="connsiteX46" fmla="*/ 826118 w 953579"/>
              <a:gd name="connsiteY46" fmla="*/ 266190 h 349841"/>
              <a:gd name="connsiteX47" fmla="*/ 847549 w 953579"/>
              <a:gd name="connsiteY47" fmla="*/ 259046 h 349841"/>
              <a:gd name="connsiteX48" fmla="*/ 861837 w 953579"/>
              <a:gd name="connsiteY48" fmla="*/ 254284 h 349841"/>
              <a:gd name="connsiteX49" fmla="*/ 868981 w 953579"/>
              <a:gd name="connsiteY49" fmla="*/ 247140 h 349841"/>
              <a:gd name="connsiteX50" fmla="*/ 885649 w 953579"/>
              <a:gd name="connsiteY50" fmla="*/ 242377 h 349841"/>
              <a:gd name="connsiteX51" fmla="*/ 897556 w 953579"/>
              <a:gd name="connsiteY51" fmla="*/ 235234 h 349841"/>
              <a:gd name="connsiteX52" fmla="*/ 904699 w 953579"/>
              <a:gd name="connsiteY52" fmla="*/ 220946 h 349841"/>
              <a:gd name="connsiteX53" fmla="*/ 909462 w 953579"/>
              <a:gd name="connsiteY53" fmla="*/ 211421 h 349841"/>
              <a:gd name="connsiteX54" fmla="*/ 914224 w 953579"/>
              <a:gd name="connsiteY54" fmla="*/ 197134 h 349841"/>
              <a:gd name="connsiteX55" fmla="*/ 930893 w 953579"/>
              <a:gd name="connsiteY55" fmla="*/ 182846 h 349841"/>
              <a:gd name="connsiteX56" fmla="*/ 945181 w 953579"/>
              <a:gd name="connsiteY56" fmla="*/ 173321 h 349841"/>
              <a:gd name="connsiteX57" fmla="*/ 947562 w 953579"/>
              <a:gd name="connsiteY57" fmla="*/ 156652 h 349841"/>
              <a:gd name="connsiteX58" fmla="*/ 952324 w 953579"/>
              <a:gd name="connsiteY58" fmla="*/ 149509 h 349841"/>
              <a:gd name="connsiteX59" fmla="*/ 949943 w 953579"/>
              <a:gd name="connsiteY59" fmla="*/ 132840 h 349841"/>
              <a:gd name="connsiteX60" fmla="*/ 947562 w 953579"/>
              <a:gd name="connsiteY60" fmla="*/ 125696 h 349841"/>
              <a:gd name="connsiteX61" fmla="*/ 938037 w 953579"/>
              <a:gd name="connsiteY61" fmla="*/ 111409 h 349841"/>
              <a:gd name="connsiteX62" fmla="*/ 933274 w 953579"/>
              <a:gd name="connsiteY62" fmla="*/ 94740 h 349841"/>
              <a:gd name="connsiteX63" fmla="*/ 930893 w 953579"/>
              <a:gd name="connsiteY63" fmla="*/ 82834 h 349841"/>
              <a:gd name="connsiteX64" fmla="*/ 923749 w 953579"/>
              <a:gd name="connsiteY64" fmla="*/ 61402 h 349841"/>
              <a:gd name="connsiteX65" fmla="*/ 921368 w 953579"/>
              <a:gd name="connsiteY65" fmla="*/ 54259 h 349841"/>
              <a:gd name="connsiteX66" fmla="*/ 916606 w 953579"/>
              <a:gd name="connsiteY66" fmla="*/ 44734 h 349841"/>
              <a:gd name="connsiteX67" fmla="*/ 911843 w 953579"/>
              <a:gd name="connsiteY67" fmla="*/ 28065 h 349841"/>
              <a:gd name="connsiteX68" fmla="*/ 907081 w 953579"/>
              <a:gd name="connsiteY68" fmla="*/ 28065 h 34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953579" h="349841">
                <a:moveTo>
                  <a:pt x="907081" y="28065"/>
                </a:moveTo>
                <a:cubicBezTo>
                  <a:pt x="805084" y="26081"/>
                  <a:pt x="898690" y="20893"/>
                  <a:pt x="299862" y="16159"/>
                </a:cubicBezTo>
                <a:cubicBezTo>
                  <a:pt x="294249" y="16115"/>
                  <a:pt x="288740" y="14631"/>
                  <a:pt x="283193" y="13777"/>
                </a:cubicBezTo>
                <a:cubicBezTo>
                  <a:pt x="240367" y="7188"/>
                  <a:pt x="300427" y="15898"/>
                  <a:pt x="252237" y="9015"/>
                </a:cubicBezTo>
                <a:cubicBezTo>
                  <a:pt x="249856" y="8221"/>
                  <a:pt x="247554" y="7126"/>
                  <a:pt x="245093" y="6634"/>
                </a:cubicBezTo>
                <a:cubicBezTo>
                  <a:pt x="219242" y="1463"/>
                  <a:pt x="178149" y="2519"/>
                  <a:pt x="159368" y="1871"/>
                </a:cubicBezTo>
                <a:cubicBezTo>
                  <a:pt x="107774" y="3459"/>
                  <a:pt x="54664" y="-5885"/>
                  <a:pt x="4587" y="6634"/>
                </a:cubicBezTo>
                <a:cubicBezTo>
                  <a:pt x="-6221" y="9336"/>
                  <a:pt x="5230" y="28967"/>
                  <a:pt x="6968" y="39971"/>
                </a:cubicBezTo>
                <a:cubicBezTo>
                  <a:pt x="7635" y="44193"/>
                  <a:pt x="10230" y="47875"/>
                  <a:pt x="11731" y="51877"/>
                </a:cubicBezTo>
                <a:cubicBezTo>
                  <a:pt x="16374" y="64258"/>
                  <a:pt x="14913" y="68028"/>
                  <a:pt x="26018" y="82834"/>
                </a:cubicBezTo>
                <a:lnTo>
                  <a:pt x="40306" y="101884"/>
                </a:lnTo>
                <a:cubicBezTo>
                  <a:pt x="45563" y="117655"/>
                  <a:pt x="38618" y="99330"/>
                  <a:pt x="49831" y="118552"/>
                </a:cubicBezTo>
                <a:cubicBezTo>
                  <a:pt x="53408" y="124684"/>
                  <a:pt x="53812" y="133167"/>
                  <a:pt x="59356" y="137602"/>
                </a:cubicBezTo>
                <a:cubicBezTo>
                  <a:pt x="63325" y="140777"/>
                  <a:pt x="67862" y="143349"/>
                  <a:pt x="71262" y="147127"/>
                </a:cubicBezTo>
                <a:cubicBezTo>
                  <a:pt x="83250" y="160448"/>
                  <a:pt x="78683" y="161317"/>
                  <a:pt x="87931" y="175702"/>
                </a:cubicBezTo>
                <a:cubicBezTo>
                  <a:pt x="92223" y="182379"/>
                  <a:pt x="96879" y="188879"/>
                  <a:pt x="102218" y="194752"/>
                </a:cubicBezTo>
                <a:cubicBezTo>
                  <a:pt x="104888" y="197689"/>
                  <a:pt x="109073" y="198959"/>
                  <a:pt x="111743" y="201896"/>
                </a:cubicBezTo>
                <a:cubicBezTo>
                  <a:pt x="117082" y="207769"/>
                  <a:pt x="121268" y="214596"/>
                  <a:pt x="126031" y="220946"/>
                </a:cubicBezTo>
                <a:cubicBezTo>
                  <a:pt x="149373" y="252069"/>
                  <a:pt x="120529" y="213245"/>
                  <a:pt x="137937" y="237615"/>
                </a:cubicBezTo>
                <a:cubicBezTo>
                  <a:pt x="140244" y="240844"/>
                  <a:pt x="142700" y="243965"/>
                  <a:pt x="145081" y="247140"/>
                </a:cubicBezTo>
                <a:cubicBezTo>
                  <a:pt x="146504" y="251409"/>
                  <a:pt x="149282" y="260867"/>
                  <a:pt x="152224" y="263809"/>
                </a:cubicBezTo>
                <a:cubicBezTo>
                  <a:pt x="154734" y="266319"/>
                  <a:pt x="158574" y="266984"/>
                  <a:pt x="161749" y="268571"/>
                </a:cubicBezTo>
                <a:cubicBezTo>
                  <a:pt x="164130" y="271746"/>
                  <a:pt x="166586" y="274867"/>
                  <a:pt x="168893" y="278096"/>
                </a:cubicBezTo>
                <a:cubicBezTo>
                  <a:pt x="170557" y="280425"/>
                  <a:pt x="171632" y="283216"/>
                  <a:pt x="173656" y="285240"/>
                </a:cubicBezTo>
                <a:cubicBezTo>
                  <a:pt x="175679" y="287263"/>
                  <a:pt x="178601" y="288170"/>
                  <a:pt x="180799" y="290002"/>
                </a:cubicBezTo>
                <a:cubicBezTo>
                  <a:pt x="207469" y="312228"/>
                  <a:pt x="170266" y="284181"/>
                  <a:pt x="195087" y="301909"/>
                </a:cubicBezTo>
                <a:cubicBezTo>
                  <a:pt x="196147" y="302666"/>
                  <a:pt x="209066" y="312694"/>
                  <a:pt x="211756" y="313815"/>
                </a:cubicBezTo>
                <a:cubicBezTo>
                  <a:pt x="218707" y="316711"/>
                  <a:pt x="226159" y="318256"/>
                  <a:pt x="233187" y="320959"/>
                </a:cubicBezTo>
                <a:cubicBezTo>
                  <a:pt x="236500" y="322233"/>
                  <a:pt x="239312" y="324701"/>
                  <a:pt x="242712" y="325721"/>
                </a:cubicBezTo>
                <a:cubicBezTo>
                  <a:pt x="247336" y="327108"/>
                  <a:pt x="252265" y="327155"/>
                  <a:pt x="256999" y="328102"/>
                </a:cubicBezTo>
                <a:cubicBezTo>
                  <a:pt x="260208" y="328744"/>
                  <a:pt x="263377" y="329585"/>
                  <a:pt x="266524" y="330484"/>
                </a:cubicBezTo>
                <a:cubicBezTo>
                  <a:pt x="268938" y="331174"/>
                  <a:pt x="271192" y="332452"/>
                  <a:pt x="273668" y="332865"/>
                </a:cubicBezTo>
                <a:cubicBezTo>
                  <a:pt x="285516" y="334839"/>
                  <a:pt x="297522" y="335754"/>
                  <a:pt x="309387" y="337627"/>
                </a:cubicBezTo>
                <a:cubicBezTo>
                  <a:pt x="312620" y="338137"/>
                  <a:pt x="315675" y="339523"/>
                  <a:pt x="318912" y="340009"/>
                </a:cubicBezTo>
                <a:cubicBezTo>
                  <a:pt x="335057" y="342431"/>
                  <a:pt x="360627" y="345173"/>
                  <a:pt x="378443" y="347152"/>
                </a:cubicBezTo>
                <a:cubicBezTo>
                  <a:pt x="653953" y="342319"/>
                  <a:pt x="561162" y="360137"/>
                  <a:pt x="661812" y="340009"/>
                </a:cubicBezTo>
                <a:cubicBezTo>
                  <a:pt x="665781" y="338421"/>
                  <a:pt x="669608" y="336420"/>
                  <a:pt x="673718" y="335246"/>
                </a:cubicBezTo>
                <a:cubicBezTo>
                  <a:pt x="680754" y="333236"/>
                  <a:pt x="688019" y="332130"/>
                  <a:pt x="695149" y="330484"/>
                </a:cubicBezTo>
                <a:cubicBezTo>
                  <a:pt x="698338" y="329748"/>
                  <a:pt x="701439" y="328600"/>
                  <a:pt x="704674" y="328102"/>
                </a:cubicBezTo>
                <a:cubicBezTo>
                  <a:pt x="711778" y="327009"/>
                  <a:pt x="718962" y="326515"/>
                  <a:pt x="726106" y="325721"/>
                </a:cubicBezTo>
                <a:cubicBezTo>
                  <a:pt x="742485" y="320261"/>
                  <a:pt x="722590" y="327730"/>
                  <a:pt x="742774" y="316196"/>
                </a:cubicBezTo>
                <a:cubicBezTo>
                  <a:pt x="744953" y="314951"/>
                  <a:pt x="747537" y="314609"/>
                  <a:pt x="749918" y="313815"/>
                </a:cubicBezTo>
                <a:cubicBezTo>
                  <a:pt x="754456" y="307008"/>
                  <a:pt x="761978" y="294715"/>
                  <a:pt x="768968" y="292384"/>
                </a:cubicBezTo>
                <a:cubicBezTo>
                  <a:pt x="791973" y="284714"/>
                  <a:pt x="756200" y="297015"/>
                  <a:pt x="785637" y="285240"/>
                </a:cubicBezTo>
                <a:cubicBezTo>
                  <a:pt x="790298" y="283376"/>
                  <a:pt x="795434" y="282722"/>
                  <a:pt x="799924" y="280477"/>
                </a:cubicBezTo>
                <a:cubicBezTo>
                  <a:pt x="828706" y="266087"/>
                  <a:pt x="793033" y="284415"/>
                  <a:pt x="816593" y="270952"/>
                </a:cubicBezTo>
                <a:cubicBezTo>
                  <a:pt x="819675" y="269191"/>
                  <a:pt x="823036" y="267951"/>
                  <a:pt x="826118" y="266190"/>
                </a:cubicBezTo>
                <a:cubicBezTo>
                  <a:pt x="843217" y="256419"/>
                  <a:pt x="820422" y="265827"/>
                  <a:pt x="847549" y="259046"/>
                </a:cubicBezTo>
                <a:cubicBezTo>
                  <a:pt x="852419" y="257829"/>
                  <a:pt x="861837" y="254284"/>
                  <a:pt x="861837" y="254284"/>
                </a:cubicBezTo>
                <a:cubicBezTo>
                  <a:pt x="864218" y="251903"/>
                  <a:pt x="866179" y="249008"/>
                  <a:pt x="868981" y="247140"/>
                </a:cubicBezTo>
                <a:cubicBezTo>
                  <a:pt x="871029" y="245775"/>
                  <a:pt x="884382" y="242694"/>
                  <a:pt x="885649" y="242377"/>
                </a:cubicBezTo>
                <a:cubicBezTo>
                  <a:pt x="889618" y="239996"/>
                  <a:pt x="894042" y="238246"/>
                  <a:pt x="897556" y="235234"/>
                </a:cubicBezTo>
                <a:cubicBezTo>
                  <a:pt x="902722" y="230806"/>
                  <a:pt x="902280" y="226591"/>
                  <a:pt x="904699" y="220946"/>
                </a:cubicBezTo>
                <a:cubicBezTo>
                  <a:pt x="906097" y="217683"/>
                  <a:pt x="908144" y="214717"/>
                  <a:pt x="909462" y="211421"/>
                </a:cubicBezTo>
                <a:cubicBezTo>
                  <a:pt x="911326" y="206760"/>
                  <a:pt x="910674" y="200684"/>
                  <a:pt x="914224" y="197134"/>
                </a:cubicBezTo>
                <a:cubicBezTo>
                  <a:pt x="931951" y="179407"/>
                  <a:pt x="909509" y="201175"/>
                  <a:pt x="930893" y="182846"/>
                </a:cubicBezTo>
                <a:cubicBezTo>
                  <a:pt x="942244" y="173117"/>
                  <a:pt x="933029" y="177371"/>
                  <a:pt x="945181" y="173321"/>
                </a:cubicBezTo>
                <a:cubicBezTo>
                  <a:pt x="945975" y="167765"/>
                  <a:pt x="945949" y="162028"/>
                  <a:pt x="947562" y="156652"/>
                </a:cubicBezTo>
                <a:cubicBezTo>
                  <a:pt x="948384" y="153911"/>
                  <a:pt x="952039" y="152356"/>
                  <a:pt x="952324" y="149509"/>
                </a:cubicBezTo>
                <a:cubicBezTo>
                  <a:pt x="952882" y="143924"/>
                  <a:pt x="951044" y="138344"/>
                  <a:pt x="949943" y="132840"/>
                </a:cubicBezTo>
                <a:cubicBezTo>
                  <a:pt x="949451" y="130379"/>
                  <a:pt x="948781" y="127890"/>
                  <a:pt x="947562" y="125696"/>
                </a:cubicBezTo>
                <a:cubicBezTo>
                  <a:pt x="944782" y="120693"/>
                  <a:pt x="938037" y="111409"/>
                  <a:pt x="938037" y="111409"/>
                </a:cubicBezTo>
                <a:cubicBezTo>
                  <a:pt x="935387" y="103459"/>
                  <a:pt x="935266" y="103702"/>
                  <a:pt x="933274" y="94740"/>
                </a:cubicBezTo>
                <a:cubicBezTo>
                  <a:pt x="932396" y="90789"/>
                  <a:pt x="931958" y="86739"/>
                  <a:pt x="930893" y="82834"/>
                </a:cubicBezTo>
                <a:cubicBezTo>
                  <a:pt x="930881" y="82790"/>
                  <a:pt x="924947" y="64995"/>
                  <a:pt x="923749" y="61402"/>
                </a:cubicBezTo>
                <a:cubicBezTo>
                  <a:pt x="922955" y="59021"/>
                  <a:pt x="922490" y="56504"/>
                  <a:pt x="921368" y="54259"/>
                </a:cubicBezTo>
                <a:cubicBezTo>
                  <a:pt x="919781" y="51084"/>
                  <a:pt x="917852" y="48058"/>
                  <a:pt x="916606" y="44734"/>
                </a:cubicBezTo>
                <a:cubicBezTo>
                  <a:pt x="915927" y="42924"/>
                  <a:pt x="913485" y="30529"/>
                  <a:pt x="911843" y="28065"/>
                </a:cubicBezTo>
                <a:cubicBezTo>
                  <a:pt x="911403" y="27405"/>
                  <a:pt x="1009078" y="30049"/>
                  <a:pt x="907081" y="2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62FCC1F9-C60B-4BEF-8C38-9917D762183D}"/>
              </a:ext>
            </a:extLst>
          </p:cNvPr>
          <p:cNvSpPr/>
          <p:nvPr/>
        </p:nvSpPr>
        <p:spPr>
          <a:xfrm>
            <a:off x="8169182" y="3311526"/>
            <a:ext cx="567327" cy="841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E01C1736-BDEF-4DA8-9EA1-421B412FB339}"/>
              </a:ext>
            </a:extLst>
          </p:cNvPr>
          <p:cNvSpPr/>
          <p:nvPr/>
        </p:nvSpPr>
        <p:spPr>
          <a:xfrm>
            <a:off x="8126730" y="3432969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6344D92-9C19-4210-9ECB-2892A2591849}"/>
              </a:ext>
            </a:extLst>
          </p:cNvPr>
          <p:cNvSpPr/>
          <p:nvPr/>
        </p:nvSpPr>
        <p:spPr>
          <a:xfrm>
            <a:off x="7244168" y="3262728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CA9ED55C-170C-4BE5-BD42-AB2C19A9B55F}"/>
              </a:ext>
            </a:extLst>
          </p:cNvPr>
          <p:cNvSpPr/>
          <p:nvPr/>
        </p:nvSpPr>
        <p:spPr>
          <a:xfrm>
            <a:off x="7201716" y="3433383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5A88BF12-BA69-4FAB-AECE-C30C7FA346A9}"/>
              </a:ext>
            </a:extLst>
          </p:cNvPr>
          <p:cNvSpPr/>
          <p:nvPr/>
        </p:nvSpPr>
        <p:spPr>
          <a:xfrm>
            <a:off x="9022261" y="3261524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E847E9C9-A5FE-4C32-B5D8-4A326BD89792}"/>
              </a:ext>
            </a:extLst>
          </p:cNvPr>
          <p:cNvSpPr/>
          <p:nvPr/>
        </p:nvSpPr>
        <p:spPr>
          <a:xfrm>
            <a:off x="8979809" y="3432179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7F4D0AAF-29FA-42F9-BA86-A8C6B32BBA84}"/>
              </a:ext>
            </a:extLst>
          </p:cNvPr>
          <p:cNvSpPr/>
          <p:nvPr/>
        </p:nvSpPr>
        <p:spPr>
          <a:xfrm>
            <a:off x="3328991" y="3370264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CDB4658F-90F4-49C9-9ADD-3F55051D557D}"/>
              </a:ext>
            </a:extLst>
          </p:cNvPr>
          <p:cNvSpPr/>
          <p:nvPr/>
        </p:nvSpPr>
        <p:spPr>
          <a:xfrm>
            <a:off x="5133707" y="3346450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6D367685-2530-414A-8516-CBD43D6A51CB}"/>
              </a:ext>
            </a:extLst>
          </p:cNvPr>
          <p:cNvSpPr/>
          <p:nvPr/>
        </p:nvSpPr>
        <p:spPr>
          <a:xfrm>
            <a:off x="1751331" y="3370264"/>
            <a:ext cx="763503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3308F697-CE9E-4016-A4EB-CDDAAAF3B511}"/>
              </a:ext>
            </a:extLst>
          </p:cNvPr>
          <p:cNvSpPr/>
          <p:nvPr/>
        </p:nvSpPr>
        <p:spPr>
          <a:xfrm>
            <a:off x="2979840" y="3741454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A6759E94-84CE-4B36-BFA2-2316FF9262F0}"/>
              </a:ext>
            </a:extLst>
          </p:cNvPr>
          <p:cNvSpPr/>
          <p:nvPr/>
        </p:nvSpPr>
        <p:spPr>
          <a:xfrm>
            <a:off x="3791634" y="3744912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DADA01AD-57EC-4B83-9029-5B9C53829AF3}"/>
              </a:ext>
            </a:extLst>
          </p:cNvPr>
          <p:cNvSpPr/>
          <p:nvPr/>
        </p:nvSpPr>
        <p:spPr>
          <a:xfrm>
            <a:off x="1778382" y="3769677"/>
            <a:ext cx="92506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AE6A8D7E-05D3-40CC-8E63-8FDEEFF7D308}"/>
              </a:ext>
            </a:extLst>
          </p:cNvPr>
          <p:cNvSpPr/>
          <p:nvPr/>
        </p:nvSpPr>
        <p:spPr>
          <a:xfrm>
            <a:off x="4753679" y="3732848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EE76461A-06AE-46FF-AC2C-E74C816F5E46}"/>
              </a:ext>
            </a:extLst>
          </p:cNvPr>
          <p:cNvSpPr/>
          <p:nvPr/>
        </p:nvSpPr>
        <p:spPr>
          <a:xfrm>
            <a:off x="5565473" y="3736306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605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2" grpId="0" animBg="1"/>
      <p:bldP spid="14" grpId="0" animBg="1"/>
      <p:bldP spid="16" grpId="0" animBg="1"/>
      <p:bldP spid="18" grpId="0" animBg="1"/>
      <p:bldP spid="20" grpId="0" animBg="1"/>
      <p:bldP spid="22" grpId="0" animBg="1"/>
      <p:bldP spid="24" grpId="0" animBg="1"/>
      <p:bldP spid="26" grpId="0" animBg="1"/>
      <p:bldP spid="28" grpId="0" animBg="1"/>
      <p:bldP spid="30" grpId="0" animBg="1"/>
      <p:bldP spid="32" grpId="0" animBg="1"/>
      <p:bldP spid="36" grpId="0" animBg="1"/>
      <p:bldP spid="37" grpId="0" animBg="1"/>
      <p:bldP spid="39" grpId="0" animBg="1"/>
      <p:bldP spid="41" grpId="0" animBg="1"/>
      <p:bldP spid="45" grpId="0" animBg="1"/>
      <p:bldP spid="47" grpId="0" animBg="1"/>
      <p:bldP spid="49" grpId="0" animBg="1"/>
      <p:bldP spid="50" grpId="0" animBg="1"/>
      <p:bldP spid="53" grpId="0" animBg="1"/>
      <p:bldP spid="54" grpId="0" animBg="1"/>
      <p:bldP spid="57" grpId="0" animBg="1"/>
      <p:bldP spid="59" grpId="0" animBg="1"/>
      <p:bldP spid="61" grpId="0" animBg="1"/>
      <p:bldP spid="63" grpId="0" animBg="1"/>
      <p:bldP spid="64" grpId="0" animBg="1"/>
      <p:bldP spid="65" grpId="0" animBg="1"/>
      <p:bldP spid="69" grpId="0" animBg="1"/>
      <p:bldP spid="7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Placeholder 1">
            <a:extLst>
              <a:ext uri="{FF2B5EF4-FFF2-40B4-BE49-F238E27FC236}">
                <a16:creationId xmlns:a16="http://schemas.microsoft.com/office/drawing/2014/main" id="{9CF43210-4915-4262-A0BC-9FC58F81CAC3}"/>
              </a:ext>
            </a:extLst>
          </p:cNvPr>
          <p:cNvSpPr txBox="1">
            <a:spLocks/>
          </p:cNvSpPr>
          <p:nvPr/>
        </p:nvSpPr>
        <p:spPr>
          <a:xfrm>
            <a:off x="2328671" y="-15751"/>
            <a:ext cx="5714317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</a:t>
            </a:r>
            <a:r>
              <a:rPr lang="en-GB" sz="2400" dirty="0" err="1"/>
              <a:t>numberand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9" name="Text Placeholder 1">
            <a:extLst>
              <a:ext uri="{FF2B5EF4-FFF2-40B4-BE49-F238E27FC236}">
                <a16:creationId xmlns:a16="http://schemas.microsoft.com/office/drawing/2014/main" id="{CF493110-F049-478F-B24D-C5271F5C285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42E96665-32A9-4F21-B098-0FC14536DF8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5842" y="1515894"/>
            <a:ext cx="886221" cy="602285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4B4B9C46-E574-45A0-94C2-E5C7D0B603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32578">
            <a:off x="5560062" y="1541244"/>
            <a:ext cx="610890" cy="869013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0195D7D-D841-40F9-8B5D-E4CF339DA4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0251" y="1638135"/>
            <a:ext cx="610890" cy="869013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6D18BC1-68D9-49B2-ACD8-8932D62B6BE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53179">
            <a:off x="5939024" y="1760882"/>
            <a:ext cx="877618" cy="60228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6263900-821E-40B6-AE83-9E6A9E131D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4963" y="1519262"/>
            <a:ext cx="877618" cy="60228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BA88394D-0CD5-41A4-8792-DCEA84CE256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501749">
            <a:off x="6353505" y="1066098"/>
            <a:ext cx="576474" cy="86901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29A8A1B-A1B5-4099-ABFB-9A48F375CF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5699" y="776234"/>
            <a:ext cx="576474" cy="869013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C138A9D0-1AEA-4481-AD02-65AB5D5B17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15850">
            <a:off x="5262442" y="1203577"/>
            <a:ext cx="886221" cy="60228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54770EF-83BE-4941-B768-7081F208D08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82030" y="3412647"/>
            <a:ext cx="5427943" cy="79814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826594F-C5EC-4FCC-94BD-1877809DE25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94776" y="3019842"/>
            <a:ext cx="983468" cy="39280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845A0D25-882E-4C9A-BA61-2B1911A3D9C6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0792"/>
          <a:stretch/>
        </p:blipFill>
        <p:spPr>
          <a:xfrm>
            <a:off x="3894776" y="2542510"/>
            <a:ext cx="983468" cy="477331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0993794B-3305-4B4D-B5C6-AD65701B3E3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56450" y="3019840"/>
            <a:ext cx="983468" cy="392807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F80D2D07-6D23-454E-8343-DB6CDCD18FB0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0792"/>
          <a:stretch/>
        </p:blipFill>
        <p:spPr>
          <a:xfrm>
            <a:off x="4856450" y="2542509"/>
            <a:ext cx="983468" cy="477331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5F50ACAE-DD51-4E20-94C9-1DC8D743A49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24661" y="3019840"/>
            <a:ext cx="983468" cy="392807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0716C00F-CFF1-4071-8EEF-72FBED2884F8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0792"/>
          <a:stretch/>
        </p:blipFill>
        <p:spPr>
          <a:xfrm>
            <a:off x="5824661" y="2542509"/>
            <a:ext cx="983468" cy="477331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08835442-9C57-4C81-BD00-78857E37B00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84156" y="3022465"/>
            <a:ext cx="983468" cy="392807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31D53552-800B-46E7-9435-5C19E840BD0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0792"/>
          <a:stretch/>
        </p:blipFill>
        <p:spPr>
          <a:xfrm>
            <a:off x="6784156" y="2545134"/>
            <a:ext cx="983468" cy="477331"/>
          </a:xfrm>
          <a:prstGeom prst="rect">
            <a:avLst/>
          </a:prstGeom>
        </p:spPr>
      </p:pic>
      <p:pic>
        <p:nvPicPr>
          <p:cNvPr id="61" name="Image 60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882840" y="4134508"/>
            <a:ext cx="2006600" cy="736600"/>
          </a:xfrm>
          <a:prstGeom prst="rect">
            <a:avLst/>
          </a:prstGeom>
        </p:spPr>
      </p:pic>
      <p:pic>
        <p:nvPicPr>
          <p:cNvPr id="68" name="Image 67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491163" y="4941888"/>
            <a:ext cx="774700" cy="736600"/>
          </a:xfrm>
          <a:prstGeom prst="rect">
            <a:avLst/>
          </a:prstGeom>
        </p:spPr>
      </p:pic>
      <p:pic>
        <p:nvPicPr>
          <p:cNvPr id="70" name="Image 69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484813" y="5772150"/>
            <a:ext cx="774700" cy="736600"/>
          </a:xfrm>
          <a:prstGeom prst="rect">
            <a:avLst/>
          </a:prstGeom>
        </p:spPr>
      </p:pic>
      <p:pic>
        <p:nvPicPr>
          <p:cNvPr id="72" name="Image 71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008107" y="4129791"/>
            <a:ext cx="635000" cy="736600"/>
          </a:xfrm>
          <a:prstGeom prst="rect">
            <a:avLst/>
          </a:prstGeom>
        </p:spPr>
      </p:pic>
      <p:pic>
        <p:nvPicPr>
          <p:cNvPr id="74" name="Image 73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401077" y="4953840"/>
            <a:ext cx="619125" cy="723900"/>
          </a:xfrm>
          <a:prstGeom prst="rect">
            <a:avLst/>
          </a:prstGeom>
        </p:spPr>
      </p:pic>
      <p:pic>
        <p:nvPicPr>
          <p:cNvPr id="76" name="Image 75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385201" y="5771403"/>
            <a:ext cx="635000" cy="7366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8BC2A9F-8BEA-4981-AE26-6CA0692B4C45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733" t="-2" r="-1"/>
          <a:stretch/>
        </p:blipFill>
        <p:spPr>
          <a:xfrm>
            <a:off x="2183563" y="770354"/>
            <a:ext cx="7469409" cy="1806186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2743200" y="0"/>
            <a:ext cx="8602824" cy="630000"/>
          </a:xfrm>
          <a:solidFill>
            <a:srgbClr val="82CBDD">
              <a:alpha val="0"/>
            </a:srgbClr>
          </a:solidFill>
        </p:spPr>
        <p:txBody>
          <a:bodyPr>
            <a:normAutofit/>
          </a:bodyPr>
          <a:lstStyle/>
          <a:p>
            <a:r>
              <a:rPr lang="en-GB" sz="2400" dirty="0">
                <a:solidFill>
                  <a:srgbClr val="3875A1"/>
                </a:solidFill>
              </a:rPr>
              <a:t>Steps1:8-1:9</a:t>
            </a:r>
            <a:endParaRPr lang="en-US" sz="2400" dirty="0">
              <a:solidFill>
                <a:srgbClr val="3875A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25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>
            <a:extLst>
              <a:ext uri="{FF2B5EF4-FFF2-40B4-BE49-F238E27FC236}">
                <a16:creationId xmlns:a16="http://schemas.microsoft.com/office/drawing/2014/main" id="{D5CDF343-C025-4BB0-B69E-935428A7AA5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58728" y="2563813"/>
            <a:ext cx="4564561" cy="1770062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3509637B-ACC0-40F6-9F13-A9D0C1FB162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4065"/>
          <a:stretch/>
        </p:blipFill>
        <p:spPr>
          <a:xfrm>
            <a:off x="6415496" y="2340769"/>
            <a:ext cx="4055110" cy="1993106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8997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9D48CDA-434B-47D4-A7FB-8F9FB2EE7FF2}"/>
              </a:ext>
            </a:extLst>
          </p:cNvPr>
          <p:cNvSpPr/>
          <p:nvPr/>
        </p:nvSpPr>
        <p:spPr>
          <a:xfrm>
            <a:off x="1692366" y="3327400"/>
            <a:ext cx="4723130" cy="387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FD34BFE-0BEA-4E43-BB60-B42DEA75B0B3}"/>
              </a:ext>
            </a:extLst>
          </p:cNvPr>
          <p:cNvSpPr/>
          <p:nvPr/>
        </p:nvSpPr>
        <p:spPr>
          <a:xfrm>
            <a:off x="1736816" y="3709988"/>
            <a:ext cx="4695644" cy="6016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9AA6EED-1491-4193-BF5C-310A0C2BD4C7}"/>
              </a:ext>
            </a:extLst>
          </p:cNvPr>
          <p:cNvSpPr/>
          <p:nvPr/>
        </p:nvSpPr>
        <p:spPr>
          <a:xfrm>
            <a:off x="8112217" y="31115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42D2EB4-BF54-4FB8-9641-642F00C74B8D}"/>
              </a:ext>
            </a:extLst>
          </p:cNvPr>
          <p:cNvSpPr/>
          <p:nvPr/>
        </p:nvSpPr>
        <p:spPr>
          <a:xfrm>
            <a:off x="8112216" y="3521075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EBBDC60-8E42-4EC6-B5B3-B8AD1F652609}"/>
              </a:ext>
            </a:extLst>
          </p:cNvPr>
          <p:cNvSpPr/>
          <p:nvPr/>
        </p:nvSpPr>
        <p:spPr>
          <a:xfrm>
            <a:off x="7204166" y="3521075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35A94C6-5556-4585-BD44-CB7E3B201D28}"/>
              </a:ext>
            </a:extLst>
          </p:cNvPr>
          <p:cNvSpPr/>
          <p:nvPr/>
        </p:nvSpPr>
        <p:spPr>
          <a:xfrm>
            <a:off x="8928463" y="3521075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5F3A0B2-B2C9-4D12-B767-202B8CCE35EF}"/>
              </a:ext>
            </a:extLst>
          </p:cNvPr>
          <p:cNvSpPr/>
          <p:nvPr/>
        </p:nvSpPr>
        <p:spPr>
          <a:xfrm>
            <a:off x="6611528" y="2749550"/>
            <a:ext cx="1743259" cy="361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1224732-29EE-4184-982F-41ABD16C5E59}"/>
              </a:ext>
            </a:extLst>
          </p:cNvPr>
          <p:cNvSpPr/>
          <p:nvPr/>
        </p:nvSpPr>
        <p:spPr>
          <a:xfrm>
            <a:off x="8354604" y="2754313"/>
            <a:ext cx="1743259" cy="361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9B91D5A-681A-4555-B68B-B4781D9464F8}"/>
              </a:ext>
            </a:extLst>
          </p:cNvPr>
          <p:cNvSpPr/>
          <p:nvPr/>
        </p:nvSpPr>
        <p:spPr>
          <a:xfrm>
            <a:off x="7204166" y="25400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8FBA9FA-51FE-4894-A902-410355F30853}"/>
              </a:ext>
            </a:extLst>
          </p:cNvPr>
          <p:cNvSpPr/>
          <p:nvPr/>
        </p:nvSpPr>
        <p:spPr>
          <a:xfrm>
            <a:off x="8928462" y="2549526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7361391B-7159-407E-BDFB-011AE6ACD1CA}"/>
              </a:ext>
            </a:extLst>
          </p:cNvPr>
          <p:cNvSpPr/>
          <p:nvPr/>
        </p:nvSpPr>
        <p:spPr>
          <a:xfrm>
            <a:off x="6807562" y="4115488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E932B6E-4F19-4D1C-B01A-18AC26522800}"/>
              </a:ext>
            </a:extLst>
          </p:cNvPr>
          <p:cNvSpPr/>
          <p:nvPr/>
        </p:nvSpPr>
        <p:spPr>
          <a:xfrm>
            <a:off x="7600041" y="4109932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2209E5B-65CA-4D0C-B006-AAEDA06FB088}"/>
              </a:ext>
            </a:extLst>
          </p:cNvPr>
          <p:cNvSpPr/>
          <p:nvPr/>
        </p:nvSpPr>
        <p:spPr>
          <a:xfrm>
            <a:off x="8482691" y="41021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F88AFCC-1C9B-42CA-9E31-371D33409BC4}"/>
              </a:ext>
            </a:extLst>
          </p:cNvPr>
          <p:cNvSpPr/>
          <p:nvPr/>
        </p:nvSpPr>
        <p:spPr>
          <a:xfrm>
            <a:off x="9371691" y="4129087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09789B5D-7F34-4268-B6AA-2D341ABEE3C6}"/>
              </a:ext>
            </a:extLst>
          </p:cNvPr>
          <p:cNvSpPr/>
          <p:nvPr/>
        </p:nvSpPr>
        <p:spPr>
          <a:xfrm>
            <a:off x="6579344" y="3741455"/>
            <a:ext cx="953579" cy="349841"/>
          </a:xfrm>
          <a:custGeom>
            <a:avLst/>
            <a:gdLst>
              <a:gd name="connsiteX0" fmla="*/ 907081 w 953579"/>
              <a:gd name="connsiteY0" fmla="*/ 28065 h 349841"/>
              <a:gd name="connsiteX1" fmla="*/ 299862 w 953579"/>
              <a:gd name="connsiteY1" fmla="*/ 16159 h 349841"/>
              <a:gd name="connsiteX2" fmla="*/ 283193 w 953579"/>
              <a:gd name="connsiteY2" fmla="*/ 13777 h 349841"/>
              <a:gd name="connsiteX3" fmla="*/ 252237 w 953579"/>
              <a:gd name="connsiteY3" fmla="*/ 9015 h 349841"/>
              <a:gd name="connsiteX4" fmla="*/ 245093 w 953579"/>
              <a:gd name="connsiteY4" fmla="*/ 6634 h 349841"/>
              <a:gd name="connsiteX5" fmla="*/ 159368 w 953579"/>
              <a:gd name="connsiteY5" fmla="*/ 1871 h 349841"/>
              <a:gd name="connsiteX6" fmla="*/ 4587 w 953579"/>
              <a:gd name="connsiteY6" fmla="*/ 6634 h 349841"/>
              <a:gd name="connsiteX7" fmla="*/ 6968 w 953579"/>
              <a:gd name="connsiteY7" fmla="*/ 39971 h 349841"/>
              <a:gd name="connsiteX8" fmla="*/ 11731 w 953579"/>
              <a:gd name="connsiteY8" fmla="*/ 51877 h 349841"/>
              <a:gd name="connsiteX9" fmla="*/ 26018 w 953579"/>
              <a:gd name="connsiteY9" fmla="*/ 82834 h 349841"/>
              <a:gd name="connsiteX10" fmla="*/ 40306 w 953579"/>
              <a:gd name="connsiteY10" fmla="*/ 101884 h 349841"/>
              <a:gd name="connsiteX11" fmla="*/ 49831 w 953579"/>
              <a:gd name="connsiteY11" fmla="*/ 118552 h 349841"/>
              <a:gd name="connsiteX12" fmla="*/ 59356 w 953579"/>
              <a:gd name="connsiteY12" fmla="*/ 137602 h 349841"/>
              <a:gd name="connsiteX13" fmla="*/ 71262 w 953579"/>
              <a:gd name="connsiteY13" fmla="*/ 147127 h 349841"/>
              <a:gd name="connsiteX14" fmla="*/ 87931 w 953579"/>
              <a:gd name="connsiteY14" fmla="*/ 175702 h 349841"/>
              <a:gd name="connsiteX15" fmla="*/ 102218 w 953579"/>
              <a:gd name="connsiteY15" fmla="*/ 194752 h 349841"/>
              <a:gd name="connsiteX16" fmla="*/ 111743 w 953579"/>
              <a:gd name="connsiteY16" fmla="*/ 201896 h 349841"/>
              <a:gd name="connsiteX17" fmla="*/ 126031 w 953579"/>
              <a:gd name="connsiteY17" fmla="*/ 220946 h 349841"/>
              <a:gd name="connsiteX18" fmla="*/ 137937 w 953579"/>
              <a:gd name="connsiteY18" fmla="*/ 237615 h 349841"/>
              <a:gd name="connsiteX19" fmla="*/ 145081 w 953579"/>
              <a:gd name="connsiteY19" fmla="*/ 247140 h 349841"/>
              <a:gd name="connsiteX20" fmla="*/ 152224 w 953579"/>
              <a:gd name="connsiteY20" fmla="*/ 263809 h 349841"/>
              <a:gd name="connsiteX21" fmla="*/ 161749 w 953579"/>
              <a:gd name="connsiteY21" fmla="*/ 268571 h 349841"/>
              <a:gd name="connsiteX22" fmla="*/ 168893 w 953579"/>
              <a:gd name="connsiteY22" fmla="*/ 278096 h 349841"/>
              <a:gd name="connsiteX23" fmla="*/ 173656 w 953579"/>
              <a:gd name="connsiteY23" fmla="*/ 285240 h 349841"/>
              <a:gd name="connsiteX24" fmla="*/ 180799 w 953579"/>
              <a:gd name="connsiteY24" fmla="*/ 290002 h 349841"/>
              <a:gd name="connsiteX25" fmla="*/ 195087 w 953579"/>
              <a:gd name="connsiteY25" fmla="*/ 301909 h 349841"/>
              <a:gd name="connsiteX26" fmla="*/ 211756 w 953579"/>
              <a:gd name="connsiteY26" fmla="*/ 313815 h 349841"/>
              <a:gd name="connsiteX27" fmla="*/ 233187 w 953579"/>
              <a:gd name="connsiteY27" fmla="*/ 320959 h 349841"/>
              <a:gd name="connsiteX28" fmla="*/ 242712 w 953579"/>
              <a:gd name="connsiteY28" fmla="*/ 325721 h 349841"/>
              <a:gd name="connsiteX29" fmla="*/ 256999 w 953579"/>
              <a:gd name="connsiteY29" fmla="*/ 328102 h 349841"/>
              <a:gd name="connsiteX30" fmla="*/ 266524 w 953579"/>
              <a:gd name="connsiteY30" fmla="*/ 330484 h 349841"/>
              <a:gd name="connsiteX31" fmla="*/ 273668 w 953579"/>
              <a:gd name="connsiteY31" fmla="*/ 332865 h 349841"/>
              <a:gd name="connsiteX32" fmla="*/ 309387 w 953579"/>
              <a:gd name="connsiteY32" fmla="*/ 337627 h 349841"/>
              <a:gd name="connsiteX33" fmla="*/ 318912 w 953579"/>
              <a:gd name="connsiteY33" fmla="*/ 340009 h 349841"/>
              <a:gd name="connsiteX34" fmla="*/ 378443 w 953579"/>
              <a:gd name="connsiteY34" fmla="*/ 347152 h 349841"/>
              <a:gd name="connsiteX35" fmla="*/ 661812 w 953579"/>
              <a:gd name="connsiteY35" fmla="*/ 340009 h 349841"/>
              <a:gd name="connsiteX36" fmla="*/ 673718 w 953579"/>
              <a:gd name="connsiteY36" fmla="*/ 335246 h 349841"/>
              <a:gd name="connsiteX37" fmla="*/ 695149 w 953579"/>
              <a:gd name="connsiteY37" fmla="*/ 330484 h 349841"/>
              <a:gd name="connsiteX38" fmla="*/ 704674 w 953579"/>
              <a:gd name="connsiteY38" fmla="*/ 328102 h 349841"/>
              <a:gd name="connsiteX39" fmla="*/ 726106 w 953579"/>
              <a:gd name="connsiteY39" fmla="*/ 325721 h 349841"/>
              <a:gd name="connsiteX40" fmla="*/ 742774 w 953579"/>
              <a:gd name="connsiteY40" fmla="*/ 316196 h 349841"/>
              <a:gd name="connsiteX41" fmla="*/ 749918 w 953579"/>
              <a:gd name="connsiteY41" fmla="*/ 313815 h 349841"/>
              <a:gd name="connsiteX42" fmla="*/ 768968 w 953579"/>
              <a:gd name="connsiteY42" fmla="*/ 292384 h 349841"/>
              <a:gd name="connsiteX43" fmla="*/ 785637 w 953579"/>
              <a:gd name="connsiteY43" fmla="*/ 285240 h 349841"/>
              <a:gd name="connsiteX44" fmla="*/ 799924 w 953579"/>
              <a:gd name="connsiteY44" fmla="*/ 280477 h 349841"/>
              <a:gd name="connsiteX45" fmla="*/ 816593 w 953579"/>
              <a:gd name="connsiteY45" fmla="*/ 270952 h 349841"/>
              <a:gd name="connsiteX46" fmla="*/ 826118 w 953579"/>
              <a:gd name="connsiteY46" fmla="*/ 266190 h 349841"/>
              <a:gd name="connsiteX47" fmla="*/ 847549 w 953579"/>
              <a:gd name="connsiteY47" fmla="*/ 259046 h 349841"/>
              <a:gd name="connsiteX48" fmla="*/ 861837 w 953579"/>
              <a:gd name="connsiteY48" fmla="*/ 254284 h 349841"/>
              <a:gd name="connsiteX49" fmla="*/ 868981 w 953579"/>
              <a:gd name="connsiteY49" fmla="*/ 247140 h 349841"/>
              <a:gd name="connsiteX50" fmla="*/ 885649 w 953579"/>
              <a:gd name="connsiteY50" fmla="*/ 242377 h 349841"/>
              <a:gd name="connsiteX51" fmla="*/ 897556 w 953579"/>
              <a:gd name="connsiteY51" fmla="*/ 235234 h 349841"/>
              <a:gd name="connsiteX52" fmla="*/ 904699 w 953579"/>
              <a:gd name="connsiteY52" fmla="*/ 220946 h 349841"/>
              <a:gd name="connsiteX53" fmla="*/ 909462 w 953579"/>
              <a:gd name="connsiteY53" fmla="*/ 211421 h 349841"/>
              <a:gd name="connsiteX54" fmla="*/ 914224 w 953579"/>
              <a:gd name="connsiteY54" fmla="*/ 197134 h 349841"/>
              <a:gd name="connsiteX55" fmla="*/ 930893 w 953579"/>
              <a:gd name="connsiteY55" fmla="*/ 182846 h 349841"/>
              <a:gd name="connsiteX56" fmla="*/ 945181 w 953579"/>
              <a:gd name="connsiteY56" fmla="*/ 173321 h 349841"/>
              <a:gd name="connsiteX57" fmla="*/ 947562 w 953579"/>
              <a:gd name="connsiteY57" fmla="*/ 156652 h 349841"/>
              <a:gd name="connsiteX58" fmla="*/ 952324 w 953579"/>
              <a:gd name="connsiteY58" fmla="*/ 149509 h 349841"/>
              <a:gd name="connsiteX59" fmla="*/ 949943 w 953579"/>
              <a:gd name="connsiteY59" fmla="*/ 132840 h 349841"/>
              <a:gd name="connsiteX60" fmla="*/ 947562 w 953579"/>
              <a:gd name="connsiteY60" fmla="*/ 125696 h 349841"/>
              <a:gd name="connsiteX61" fmla="*/ 938037 w 953579"/>
              <a:gd name="connsiteY61" fmla="*/ 111409 h 349841"/>
              <a:gd name="connsiteX62" fmla="*/ 933274 w 953579"/>
              <a:gd name="connsiteY62" fmla="*/ 94740 h 349841"/>
              <a:gd name="connsiteX63" fmla="*/ 930893 w 953579"/>
              <a:gd name="connsiteY63" fmla="*/ 82834 h 349841"/>
              <a:gd name="connsiteX64" fmla="*/ 923749 w 953579"/>
              <a:gd name="connsiteY64" fmla="*/ 61402 h 349841"/>
              <a:gd name="connsiteX65" fmla="*/ 921368 w 953579"/>
              <a:gd name="connsiteY65" fmla="*/ 54259 h 349841"/>
              <a:gd name="connsiteX66" fmla="*/ 916606 w 953579"/>
              <a:gd name="connsiteY66" fmla="*/ 44734 h 349841"/>
              <a:gd name="connsiteX67" fmla="*/ 911843 w 953579"/>
              <a:gd name="connsiteY67" fmla="*/ 28065 h 349841"/>
              <a:gd name="connsiteX68" fmla="*/ 907081 w 953579"/>
              <a:gd name="connsiteY68" fmla="*/ 28065 h 34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953579" h="349841">
                <a:moveTo>
                  <a:pt x="907081" y="28065"/>
                </a:moveTo>
                <a:cubicBezTo>
                  <a:pt x="805084" y="26081"/>
                  <a:pt x="898690" y="20893"/>
                  <a:pt x="299862" y="16159"/>
                </a:cubicBezTo>
                <a:cubicBezTo>
                  <a:pt x="294249" y="16115"/>
                  <a:pt x="288740" y="14631"/>
                  <a:pt x="283193" y="13777"/>
                </a:cubicBezTo>
                <a:cubicBezTo>
                  <a:pt x="240367" y="7188"/>
                  <a:pt x="300427" y="15898"/>
                  <a:pt x="252237" y="9015"/>
                </a:cubicBezTo>
                <a:cubicBezTo>
                  <a:pt x="249856" y="8221"/>
                  <a:pt x="247554" y="7126"/>
                  <a:pt x="245093" y="6634"/>
                </a:cubicBezTo>
                <a:cubicBezTo>
                  <a:pt x="219242" y="1463"/>
                  <a:pt x="178149" y="2519"/>
                  <a:pt x="159368" y="1871"/>
                </a:cubicBezTo>
                <a:cubicBezTo>
                  <a:pt x="107774" y="3459"/>
                  <a:pt x="54664" y="-5885"/>
                  <a:pt x="4587" y="6634"/>
                </a:cubicBezTo>
                <a:cubicBezTo>
                  <a:pt x="-6221" y="9336"/>
                  <a:pt x="5230" y="28967"/>
                  <a:pt x="6968" y="39971"/>
                </a:cubicBezTo>
                <a:cubicBezTo>
                  <a:pt x="7635" y="44193"/>
                  <a:pt x="10230" y="47875"/>
                  <a:pt x="11731" y="51877"/>
                </a:cubicBezTo>
                <a:cubicBezTo>
                  <a:pt x="16374" y="64258"/>
                  <a:pt x="14913" y="68028"/>
                  <a:pt x="26018" y="82834"/>
                </a:cubicBezTo>
                <a:lnTo>
                  <a:pt x="40306" y="101884"/>
                </a:lnTo>
                <a:cubicBezTo>
                  <a:pt x="45563" y="117655"/>
                  <a:pt x="38618" y="99330"/>
                  <a:pt x="49831" y="118552"/>
                </a:cubicBezTo>
                <a:cubicBezTo>
                  <a:pt x="53408" y="124684"/>
                  <a:pt x="53812" y="133167"/>
                  <a:pt x="59356" y="137602"/>
                </a:cubicBezTo>
                <a:cubicBezTo>
                  <a:pt x="63325" y="140777"/>
                  <a:pt x="67862" y="143349"/>
                  <a:pt x="71262" y="147127"/>
                </a:cubicBezTo>
                <a:cubicBezTo>
                  <a:pt x="83250" y="160448"/>
                  <a:pt x="78683" y="161317"/>
                  <a:pt x="87931" y="175702"/>
                </a:cubicBezTo>
                <a:cubicBezTo>
                  <a:pt x="92223" y="182379"/>
                  <a:pt x="96879" y="188879"/>
                  <a:pt x="102218" y="194752"/>
                </a:cubicBezTo>
                <a:cubicBezTo>
                  <a:pt x="104888" y="197689"/>
                  <a:pt x="109073" y="198959"/>
                  <a:pt x="111743" y="201896"/>
                </a:cubicBezTo>
                <a:cubicBezTo>
                  <a:pt x="117082" y="207769"/>
                  <a:pt x="121268" y="214596"/>
                  <a:pt x="126031" y="220946"/>
                </a:cubicBezTo>
                <a:cubicBezTo>
                  <a:pt x="149373" y="252069"/>
                  <a:pt x="120529" y="213245"/>
                  <a:pt x="137937" y="237615"/>
                </a:cubicBezTo>
                <a:cubicBezTo>
                  <a:pt x="140244" y="240844"/>
                  <a:pt x="142700" y="243965"/>
                  <a:pt x="145081" y="247140"/>
                </a:cubicBezTo>
                <a:cubicBezTo>
                  <a:pt x="146504" y="251409"/>
                  <a:pt x="149282" y="260867"/>
                  <a:pt x="152224" y="263809"/>
                </a:cubicBezTo>
                <a:cubicBezTo>
                  <a:pt x="154734" y="266319"/>
                  <a:pt x="158574" y="266984"/>
                  <a:pt x="161749" y="268571"/>
                </a:cubicBezTo>
                <a:cubicBezTo>
                  <a:pt x="164130" y="271746"/>
                  <a:pt x="166586" y="274867"/>
                  <a:pt x="168893" y="278096"/>
                </a:cubicBezTo>
                <a:cubicBezTo>
                  <a:pt x="170557" y="280425"/>
                  <a:pt x="171632" y="283216"/>
                  <a:pt x="173656" y="285240"/>
                </a:cubicBezTo>
                <a:cubicBezTo>
                  <a:pt x="175679" y="287263"/>
                  <a:pt x="178601" y="288170"/>
                  <a:pt x="180799" y="290002"/>
                </a:cubicBezTo>
                <a:cubicBezTo>
                  <a:pt x="207469" y="312228"/>
                  <a:pt x="170266" y="284181"/>
                  <a:pt x="195087" y="301909"/>
                </a:cubicBezTo>
                <a:cubicBezTo>
                  <a:pt x="196147" y="302666"/>
                  <a:pt x="209066" y="312694"/>
                  <a:pt x="211756" y="313815"/>
                </a:cubicBezTo>
                <a:cubicBezTo>
                  <a:pt x="218707" y="316711"/>
                  <a:pt x="226159" y="318256"/>
                  <a:pt x="233187" y="320959"/>
                </a:cubicBezTo>
                <a:cubicBezTo>
                  <a:pt x="236500" y="322233"/>
                  <a:pt x="239312" y="324701"/>
                  <a:pt x="242712" y="325721"/>
                </a:cubicBezTo>
                <a:cubicBezTo>
                  <a:pt x="247336" y="327108"/>
                  <a:pt x="252265" y="327155"/>
                  <a:pt x="256999" y="328102"/>
                </a:cubicBezTo>
                <a:cubicBezTo>
                  <a:pt x="260208" y="328744"/>
                  <a:pt x="263377" y="329585"/>
                  <a:pt x="266524" y="330484"/>
                </a:cubicBezTo>
                <a:cubicBezTo>
                  <a:pt x="268938" y="331174"/>
                  <a:pt x="271192" y="332452"/>
                  <a:pt x="273668" y="332865"/>
                </a:cubicBezTo>
                <a:cubicBezTo>
                  <a:pt x="285516" y="334839"/>
                  <a:pt x="297522" y="335754"/>
                  <a:pt x="309387" y="337627"/>
                </a:cubicBezTo>
                <a:cubicBezTo>
                  <a:pt x="312620" y="338137"/>
                  <a:pt x="315675" y="339523"/>
                  <a:pt x="318912" y="340009"/>
                </a:cubicBezTo>
                <a:cubicBezTo>
                  <a:pt x="335057" y="342431"/>
                  <a:pt x="360627" y="345173"/>
                  <a:pt x="378443" y="347152"/>
                </a:cubicBezTo>
                <a:cubicBezTo>
                  <a:pt x="653953" y="342319"/>
                  <a:pt x="561162" y="360137"/>
                  <a:pt x="661812" y="340009"/>
                </a:cubicBezTo>
                <a:cubicBezTo>
                  <a:pt x="665781" y="338421"/>
                  <a:pt x="669608" y="336420"/>
                  <a:pt x="673718" y="335246"/>
                </a:cubicBezTo>
                <a:cubicBezTo>
                  <a:pt x="680754" y="333236"/>
                  <a:pt x="688019" y="332130"/>
                  <a:pt x="695149" y="330484"/>
                </a:cubicBezTo>
                <a:cubicBezTo>
                  <a:pt x="698338" y="329748"/>
                  <a:pt x="701439" y="328600"/>
                  <a:pt x="704674" y="328102"/>
                </a:cubicBezTo>
                <a:cubicBezTo>
                  <a:pt x="711778" y="327009"/>
                  <a:pt x="718962" y="326515"/>
                  <a:pt x="726106" y="325721"/>
                </a:cubicBezTo>
                <a:cubicBezTo>
                  <a:pt x="742485" y="320261"/>
                  <a:pt x="722590" y="327730"/>
                  <a:pt x="742774" y="316196"/>
                </a:cubicBezTo>
                <a:cubicBezTo>
                  <a:pt x="744953" y="314951"/>
                  <a:pt x="747537" y="314609"/>
                  <a:pt x="749918" y="313815"/>
                </a:cubicBezTo>
                <a:cubicBezTo>
                  <a:pt x="754456" y="307008"/>
                  <a:pt x="761978" y="294715"/>
                  <a:pt x="768968" y="292384"/>
                </a:cubicBezTo>
                <a:cubicBezTo>
                  <a:pt x="791973" y="284714"/>
                  <a:pt x="756200" y="297015"/>
                  <a:pt x="785637" y="285240"/>
                </a:cubicBezTo>
                <a:cubicBezTo>
                  <a:pt x="790298" y="283376"/>
                  <a:pt x="795434" y="282722"/>
                  <a:pt x="799924" y="280477"/>
                </a:cubicBezTo>
                <a:cubicBezTo>
                  <a:pt x="828706" y="266087"/>
                  <a:pt x="793033" y="284415"/>
                  <a:pt x="816593" y="270952"/>
                </a:cubicBezTo>
                <a:cubicBezTo>
                  <a:pt x="819675" y="269191"/>
                  <a:pt x="823036" y="267951"/>
                  <a:pt x="826118" y="266190"/>
                </a:cubicBezTo>
                <a:cubicBezTo>
                  <a:pt x="843217" y="256419"/>
                  <a:pt x="820422" y="265827"/>
                  <a:pt x="847549" y="259046"/>
                </a:cubicBezTo>
                <a:cubicBezTo>
                  <a:pt x="852419" y="257829"/>
                  <a:pt x="861837" y="254284"/>
                  <a:pt x="861837" y="254284"/>
                </a:cubicBezTo>
                <a:cubicBezTo>
                  <a:pt x="864218" y="251903"/>
                  <a:pt x="866179" y="249008"/>
                  <a:pt x="868981" y="247140"/>
                </a:cubicBezTo>
                <a:cubicBezTo>
                  <a:pt x="871029" y="245775"/>
                  <a:pt x="884382" y="242694"/>
                  <a:pt x="885649" y="242377"/>
                </a:cubicBezTo>
                <a:cubicBezTo>
                  <a:pt x="889618" y="239996"/>
                  <a:pt x="894042" y="238246"/>
                  <a:pt x="897556" y="235234"/>
                </a:cubicBezTo>
                <a:cubicBezTo>
                  <a:pt x="902722" y="230806"/>
                  <a:pt x="902280" y="226591"/>
                  <a:pt x="904699" y="220946"/>
                </a:cubicBezTo>
                <a:cubicBezTo>
                  <a:pt x="906097" y="217683"/>
                  <a:pt x="908144" y="214717"/>
                  <a:pt x="909462" y="211421"/>
                </a:cubicBezTo>
                <a:cubicBezTo>
                  <a:pt x="911326" y="206760"/>
                  <a:pt x="910674" y="200684"/>
                  <a:pt x="914224" y="197134"/>
                </a:cubicBezTo>
                <a:cubicBezTo>
                  <a:pt x="931951" y="179407"/>
                  <a:pt x="909509" y="201175"/>
                  <a:pt x="930893" y="182846"/>
                </a:cubicBezTo>
                <a:cubicBezTo>
                  <a:pt x="942244" y="173117"/>
                  <a:pt x="933029" y="177371"/>
                  <a:pt x="945181" y="173321"/>
                </a:cubicBezTo>
                <a:cubicBezTo>
                  <a:pt x="945975" y="167765"/>
                  <a:pt x="945949" y="162028"/>
                  <a:pt x="947562" y="156652"/>
                </a:cubicBezTo>
                <a:cubicBezTo>
                  <a:pt x="948384" y="153911"/>
                  <a:pt x="952039" y="152356"/>
                  <a:pt x="952324" y="149509"/>
                </a:cubicBezTo>
                <a:cubicBezTo>
                  <a:pt x="952882" y="143924"/>
                  <a:pt x="951044" y="138344"/>
                  <a:pt x="949943" y="132840"/>
                </a:cubicBezTo>
                <a:cubicBezTo>
                  <a:pt x="949451" y="130379"/>
                  <a:pt x="948781" y="127890"/>
                  <a:pt x="947562" y="125696"/>
                </a:cubicBezTo>
                <a:cubicBezTo>
                  <a:pt x="944782" y="120693"/>
                  <a:pt x="938037" y="111409"/>
                  <a:pt x="938037" y="111409"/>
                </a:cubicBezTo>
                <a:cubicBezTo>
                  <a:pt x="935387" y="103459"/>
                  <a:pt x="935266" y="103702"/>
                  <a:pt x="933274" y="94740"/>
                </a:cubicBezTo>
                <a:cubicBezTo>
                  <a:pt x="932396" y="90789"/>
                  <a:pt x="931958" y="86739"/>
                  <a:pt x="930893" y="82834"/>
                </a:cubicBezTo>
                <a:cubicBezTo>
                  <a:pt x="930881" y="82790"/>
                  <a:pt x="924947" y="64995"/>
                  <a:pt x="923749" y="61402"/>
                </a:cubicBezTo>
                <a:cubicBezTo>
                  <a:pt x="922955" y="59021"/>
                  <a:pt x="922490" y="56504"/>
                  <a:pt x="921368" y="54259"/>
                </a:cubicBezTo>
                <a:cubicBezTo>
                  <a:pt x="919781" y="51084"/>
                  <a:pt x="917852" y="48058"/>
                  <a:pt x="916606" y="44734"/>
                </a:cubicBezTo>
                <a:cubicBezTo>
                  <a:pt x="915927" y="42924"/>
                  <a:pt x="913485" y="30529"/>
                  <a:pt x="911843" y="28065"/>
                </a:cubicBezTo>
                <a:cubicBezTo>
                  <a:pt x="911403" y="27405"/>
                  <a:pt x="1009078" y="30049"/>
                  <a:pt x="907081" y="2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1ACB2299-7DDE-4AA5-9A7D-4AF594FD032D}"/>
              </a:ext>
            </a:extLst>
          </p:cNvPr>
          <p:cNvSpPr/>
          <p:nvPr/>
        </p:nvSpPr>
        <p:spPr>
          <a:xfrm>
            <a:off x="7446269" y="3745321"/>
            <a:ext cx="953579" cy="349841"/>
          </a:xfrm>
          <a:custGeom>
            <a:avLst/>
            <a:gdLst>
              <a:gd name="connsiteX0" fmla="*/ 907081 w 953579"/>
              <a:gd name="connsiteY0" fmla="*/ 28065 h 349841"/>
              <a:gd name="connsiteX1" fmla="*/ 299862 w 953579"/>
              <a:gd name="connsiteY1" fmla="*/ 16159 h 349841"/>
              <a:gd name="connsiteX2" fmla="*/ 283193 w 953579"/>
              <a:gd name="connsiteY2" fmla="*/ 13777 h 349841"/>
              <a:gd name="connsiteX3" fmla="*/ 252237 w 953579"/>
              <a:gd name="connsiteY3" fmla="*/ 9015 h 349841"/>
              <a:gd name="connsiteX4" fmla="*/ 245093 w 953579"/>
              <a:gd name="connsiteY4" fmla="*/ 6634 h 349841"/>
              <a:gd name="connsiteX5" fmla="*/ 159368 w 953579"/>
              <a:gd name="connsiteY5" fmla="*/ 1871 h 349841"/>
              <a:gd name="connsiteX6" fmla="*/ 4587 w 953579"/>
              <a:gd name="connsiteY6" fmla="*/ 6634 h 349841"/>
              <a:gd name="connsiteX7" fmla="*/ 6968 w 953579"/>
              <a:gd name="connsiteY7" fmla="*/ 39971 h 349841"/>
              <a:gd name="connsiteX8" fmla="*/ 11731 w 953579"/>
              <a:gd name="connsiteY8" fmla="*/ 51877 h 349841"/>
              <a:gd name="connsiteX9" fmla="*/ 26018 w 953579"/>
              <a:gd name="connsiteY9" fmla="*/ 82834 h 349841"/>
              <a:gd name="connsiteX10" fmla="*/ 40306 w 953579"/>
              <a:gd name="connsiteY10" fmla="*/ 101884 h 349841"/>
              <a:gd name="connsiteX11" fmla="*/ 49831 w 953579"/>
              <a:gd name="connsiteY11" fmla="*/ 118552 h 349841"/>
              <a:gd name="connsiteX12" fmla="*/ 59356 w 953579"/>
              <a:gd name="connsiteY12" fmla="*/ 137602 h 349841"/>
              <a:gd name="connsiteX13" fmla="*/ 71262 w 953579"/>
              <a:gd name="connsiteY13" fmla="*/ 147127 h 349841"/>
              <a:gd name="connsiteX14" fmla="*/ 87931 w 953579"/>
              <a:gd name="connsiteY14" fmla="*/ 175702 h 349841"/>
              <a:gd name="connsiteX15" fmla="*/ 102218 w 953579"/>
              <a:gd name="connsiteY15" fmla="*/ 194752 h 349841"/>
              <a:gd name="connsiteX16" fmla="*/ 111743 w 953579"/>
              <a:gd name="connsiteY16" fmla="*/ 201896 h 349841"/>
              <a:gd name="connsiteX17" fmla="*/ 126031 w 953579"/>
              <a:gd name="connsiteY17" fmla="*/ 220946 h 349841"/>
              <a:gd name="connsiteX18" fmla="*/ 137937 w 953579"/>
              <a:gd name="connsiteY18" fmla="*/ 237615 h 349841"/>
              <a:gd name="connsiteX19" fmla="*/ 145081 w 953579"/>
              <a:gd name="connsiteY19" fmla="*/ 247140 h 349841"/>
              <a:gd name="connsiteX20" fmla="*/ 152224 w 953579"/>
              <a:gd name="connsiteY20" fmla="*/ 263809 h 349841"/>
              <a:gd name="connsiteX21" fmla="*/ 161749 w 953579"/>
              <a:gd name="connsiteY21" fmla="*/ 268571 h 349841"/>
              <a:gd name="connsiteX22" fmla="*/ 168893 w 953579"/>
              <a:gd name="connsiteY22" fmla="*/ 278096 h 349841"/>
              <a:gd name="connsiteX23" fmla="*/ 173656 w 953579"/>
              <a:gd name="connsiteY23" fmla="*/ 285240 h 349841"/>
              <a:gd name="connsiteX24" fmla="*/ 180799 w 953579"/>
              <a:gd name="connsiteY24" fmla="*/ 290002 h 349841"/>
              <a:gd name="connsiteX25" fmla="*/ 195087 w 953579"/>
              <a:gd name="connsiteY25" fmla="*/ 301909 h 349841"/>
              <a:gd name="connsiteX26" fmla="*/ 211756 w 953579"/>
              <a:gd name="connsiteY26" fmla="*/ 313815 h 349841"/>
              <a:gd name="connsiteX27" fmla="*/ 233187 w 953579"/>
              <a:gd name="connsiteY27" fmla="*/ 320959 h 349841"/>
              <a:gd name="connsiteX28" fmla="*/ 242712 w 953579"/>
              <a:gd name="connsiteY28" fmla="*/ 325721 h 349841"/>
              <a:gd name="connsiteX29" fmla="*/ 256999 w 953579"/>
              <a:gd name="connsiteY29" fmla="*/ 328102 h 349841"/>
              <a:gd name="connsiteX30" fmla="*/ 266524 w 953579"/>
              <a:gd name="connsiteY30" fmla="*/ 330484 h 349841"/>
              <a:gd name="connsiteX31" fmla="*/ 273668 w 953579"/>
              <a:gd name="connsiteY31" fmla="*/ 332865 h 349841"/>
              <a:gd name="connsiteX32" fmla="*/ 309387 w 953579"/>
              <a:gd name="connsiteY32" fmla="*/ 337627 h 349841"/>
              <a:gd name="connsiteX33" fmla="*/ 318912 w 953579"/>
              <a:gd name="connsiteY33" fmla="*/ 340009 h 349841"/>
              <a:gd name="connsiteX34" fmla="*/ 378443 w 953579"/>
              <a:gd name="connsiteY34" fmla="*/ 347152 h 349841"/>
              <a:gd name="connsiteX35" fmla="*/ 661812 w 953579"/>
              <a:gd name="connsiteY35" fmla="*/ 340009 h 349841"/>
              <a:gd name="connsiteX36" fmla="*/ 673718 w 953579"/>
              <a:gd name="connsiteY36" fmla="*/ 335246 h 349841"/>
              <a:gd name="connsiteX37" fmla="*/ 695149 w 953579"/>
              <a:gd name="connsiteY37" fmla="*/ 330484 h 349841"/>
              <a:gd name="connsiteX38" fmla="*/ 704674 w 953579"/>
              <a:gd name="connsiteY38" fmla="*/ 328102 h 349841"/>
              <a:gd name="connsiteX39" fmla="*/ 726106 w 953579"/>
              <a:gd name="connsiteY39" fmla="*/ 325721 h 349841"/>
              <a:gd name="connsiteX40" fmla="*/ 742774 w 953579"/>
              <a:gd name="connsiteY40" fmla="*/ 316196 h 349841"/>
              <a:gd name="connsiteX41" fmla="*/ 749918 w 953579"/>
              <a:gd name="connsiteY41" fmla="*/ 313815 h 349841"/>
              <a:gd name="connsiteX42" fmla="*/ 768968 w 953579"/>
              <a:gd name="connsiteY42" fmla="*/ 292384 h 349841"/>
              <a:gd name="connsiteX43" fmla="*/ 785637 w 953579"/>
              <a:gd name="connsiteY43" fmla="*/ 285240 h 349841"/>
              <a:gd name="connsiteX44" fmla="*/ 799924 w 953579"/>
              <a:gd name="connsiteY44" fmla="*/ 280477 h 349841"/>
              <a:gd name="connsiteX45" fmla="*/ 816593 w 953579"/>
              <a:gd name="connsiteY45" fmla="*/ 270952 h 349841"/>
              <a:gd name="connsiteX46" fmla="*/ 826118 w 953579"/>
              <a:gd name="connsiteY46" fmla="*/ 266190 h 349841"/>
              <a:gd name="connsiteX47" fmla="*/ 847549 w 953579"/>
              <a:gd name="connsiteY47" fmla="*/ 259046 h 349841"/>
              <a:gd name="connsiteX48" fmla="*/ 861837 w 953579"/>
              <a:gd name="connsiteY48" fmla="*/ 254284 h 349841"/>
              <a:gd name="connsiteX49" fmla="*/ 868981 w 953579"/>
              <a:gd name="connsiteY49" fmla="*/ 247140 h 349841"/>
              <a:gd name="connsiteX50" fmla="*/ 885649 w 953579"/>
              <a:gd name="connsiteY50" fmla="*/ 242377 h 349841"/>
              <a:gd name="connsiteX51" fmla="*/ 897556 w 953579"/>
              <a:gd name="connsiteY51" fmla="*/ 235234 h 349841"/>
              <a:gd name="connsiteX52" fmla="*/ 904699 w 953579"/>
              <a:gd name="connsiteY52" fmla="*/ 220946 h 349841"/>
              <a:gd name="connsiteX53" fmla="*/ 909462 w 953579"/>
              <a:gd name="connsiteY53" fmla="*/ 211421 h 349841"/>
              <a:gd name="connsiteX54" fmla="*/ 914224 w 953579"/>
              <a:gd name="connsiteY54" fmla="*/ 197134 h 349841"/>
              <a:gd name="connsiteX55" fmla="*/ 930893 w 953579"/>
              <a:gd name="connsiteY55" fmla="*/ 182846 h 349841"/>
              <a:gd name="connsiteX56" fmla="*/ 945181 w 953579"/>
              <a:gd name="connsiteY56" fmla="*/ 173321 h 349841"/>
              <a:gd name="connsiteX57" fmla="*/ 947562 w 953579"/>
              <a:gd name="connsiteY57" fmla="*/ 156652 h 349841"/>
              <a:gd name="connsiteX58" fmla="*/ 952324 w 953579"/>
              <a:gd name="connsiteY58" fmla="*/ 149509 h 349841"/>
              <a:gd name="connsiteX59" fmla="*/ 949943 w 953579"/>
              <a:gd name="connsiteY59" fmla="*/ 132840 h 349841"/>
              <a:gd name="connsiteX60" fmla="*/ 947562 w 953579"/>
              <a:gd name="connsiteY60" fmla="*/ 125696 h 349841"/>
              <a:gd name="connsiteX61" fmla="*/ 938037 w 953579"/>
              <a:gd name="connsiteY61" fmla="*/ 111409 h 349841"/>
              <a:gd name="connsiteX62" fmla="*/ 933274 w 953579"/>
              <a:gd name="connsiteY62" fmla="*/ 94740 h 349841"/>
              <a:gd name="connsiteX63" fmla="*/ 930893 w 953579"/>
              <a:gd name="connsiteY63" fmla="*/ 82834 h 349841"/>
              <a:gd name="connsiteX64" fmla="*/ 923749 w 953579"/>
              <a:gd name="connsiteY64" fmla="*/ 61402 h 349841"/>
              <a:gd name="connsiteX65" fmla="*/ 921368 w 953579"/>
              <a:gd name="connsiteY65" fmla="*/ 54259 h 349841"/>
              <a:gd name="connsiteX66" fmla="*/ 916606 w 953579"/>
              <a:gd name="connsiteY66" fmla="*/ 44734 h 349841"/>
              <a:gd name="connsiteX67" fmla="*/ 911843 w 953579"/>
              <a:gd name="connsiteY67" fmla="*/ 28065 h 349841"/>
              <a:gd name="connsiteX68" fmla="*/ 907081 w 953579"/>
              <a:gd name="connsiteY68" fmla="*/ 28065 h 34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953579" h="349841">
                <a:moveTo>
                  <a:pt x="907081" y="28065"/>
                </a:moveTo>
                <a:cubicBezTo>
                  <a:pt x="805084" y="26081"/>
                  <a:pt x="898690" y="20893"/>
                  <a:pt x="299862" y="16159"/>
                </a:cubicBezTo>
                <a:cubicBezTo>
                  <a:pt x="294249" y="16115"/>
                  <a:pt x="288740" y="14631"/>
                  <a:pt x="283193" y="13777"/>
                </a:cubicBezTo>
                <a:cubicBezTo>
                  <a:pt x="240367" y="7188"/>
                  <a:pt x="300427" y="15898"/>
                  <a:pt x="252237" y="9015"/>
                </a:cubicBezTo>
                <a:cubicBezTo>
                  <a:pt x="249856" y="8221"/>
                  <a:pt x="247554" y="7126"/>
                  <a:pt x="245093" y="6634"/>
                </a:cubicBezTo>
                <a:cubicBezTo>
                  <a:pt x="219242" y="1463"/>
                  <a:pt x="178149" y="2519"/>
                  <a:pt x="159368" y="1871"/>
                </a:cubicBezTo>
                <a:cubicBezTo>
                  <a:pt x="107774" y="3459"/>
                  <a:pt x="54664" y="-5885"/>
                  <a:pt x="4587" y="6634"/>
                </a:cubicBezTo>
                <a:cubicBezTo>
                  <a:pt x="-6221" y="9336"/>
                  <a:pt x="5230" y="28967"/>
                  <a:pt x="6968" y="39971"/>
                </a:cubicBezTo>
                <a:cubicBezTo>
                  <a:pt x="7635" y="44193"/>
                  <a:pt x="10230" y="47875"/>
                  <a:pt x="11731" y="51877"/>
                </a:cubicBezTo>
                <a:cubicBezTo>
                  <a:pt x="16374" y="64258"/>
                  <a:pt x="14913" y="68028"/>
                  <a:pt x="26018" y="82834"/>
                </a:cubicBezTo>
                <a:lnTo>
                  <a:pt x="40306" y="101884"/>
                </a:lnTo>
                <a:cubicBezTo>
                  <a:pt x="45563" y="117655"/>
                  <a:pt x="38618" y="99330"/>
                  <a:pt x="49831" y="118552"/>
                </a:cubicBezTo>
                <a:cubicBezTo>
                  <a:pt x="53408" y="124684"/>
                  <a:pt x="53812" y="133167"/>
                  <a:pt x="59356" y="137602"/>
                </a:cubicBezTo>
                <a:cubicBezTo>
                  <a:pt x="63325" y="140777"/>
                  <a:pt x="67862" y="143349"/>
                  <a:pt x="71262" y="147127"/>
                </a:cubicBezTo>
                <a:cubicBezTo>
                  <a:pt x="83250" y="160448"/>
                  <a:pt x="78683" y="161317"/>
                  <a:pt x="87931" y="175702"/>
                </a:cubicBezTo>
                <a:cubicBezTo>
                  <a:pt x="92223" y="182379"/>
                  <a:pt x="96879" y="188879"/>
                  <a:pt x="102218" y="194752"/>
                </a:cubicBezTo>
                <a:cubicBezTo>
                  <a:pt x="104888" y="197689"/>
                  <a:pt x="109073" y="198959"/>
                  <a:pt x="111743" y="201896"/>
                </a:cubicBezTo>
                <a:cubicBezTo>
                  <a:pt x="117082" y="207769"/>
                  <a:pt x="121268" y="214596"/>
                  <a:pt x="126031" y="220946"/>
                </a:cubicBezTo>
                <a:cubicBezTo>
                  <a:pt x="149373" y="252069"/>
                  <a:pt x="120529" y="213245"/>
                  <a:pt x="137937" y="237615"/>
                </a:cubicBezTo>
                <a:cubicBezTo>
                  <a:pt x="140244" y="240844"/>
                  <a:pt x="142700" y="243965"/>
                  <a:pt x="145081" y="247140"/>
                </a:cubicBezTo>
                <a:cubicBezTo>
                  <a:pt x="146504" y="251409"/>
                  <a:pt x="149282" y="260867"/>
                  <a:pt x="152224" y="263809"/>
                </a:cubicBezTo>
                <a:cubicBezTo>
                  <a:pt x="154734" y="266319"/>
                  <a:pt x="158574" y="266984"/>
                  <a:pt x="161749" y="268571"/>
                </a:cubicBezTo>
                <a:cubicBezTo>
                  <a:pt x="164130" y="271746"/>
                  <a:pt x="166586" y="274867"/>
                  <a:pt x="168893" y="278096"/>
                </a:cubicBezTo>
                <a:cubicBezTo>
                  <a:pt x="170557" y="280425"/>
                  <a:pt x="171632" y="283216"/>
                  <a:pt x="173656" y="285240"/>
                </a:cubicBezTo>
                <a:cubicBezTo>
                  <a:pt x="175679" y="287263"/>
                  <a:pt x="178601" y="288170"/>
                  <a:pt x="180799" y="290002"/>
                </a:cubicBezTo>
                <a:cubicBezTo>
                  <a:pt x="207469" y="312228"/>
                  <a:pt x="170266" y="284181"/>
                  <a:pt x="195087" y="301909"/>
                </a:cubicBezTo>
                <a:cubicBezTo>
                  <a:pt x="196147" y="302666"/>
                  <a:pt x="209066" y="312694"/>
                  <a:pt x="211756" y="313815"/>
                </a:cubicBezTo>
                <a:cubicBezTo>
                  <a:pt x="218707" y="316711"/>
                  <a:pt x="226159" y="318256"/>
                  <a:pt x="233187" y="320959"/>
                </a:cubicBezTo>
                <a:cubicBezTo>
                  <a:pt x="236500" y="322233"/>
                  <a:pt x="239312" y="324701"/>
                  <a:pt x="242712" y="325721"/>
                </a:cubicBezTo>
                <a:cubicBezTo>
                  <a:pt x="247336" y="327108"/>
                  <a:pt x="252265" y="327155"/>
                  <a:pt x="256999" y="328102"/>
                </a:cubicBezTo>
                <a:cubicBezTo>
                  <a:pt x="260208" y="328744"/>
                  <a:pt x="263377" y="329585"/>
                  <a:pt x="266524" y="330484"/>
                </a:cubicBezTo>
                <a:cubicBezTo>
                  <a:pt x="268938" y="331174"/>
                  <a:pt x="271192" y="332452"/>
                  <a:pt x="273668" y="332865"/>
                </a:cubicBezTo>
                <a:cubicBezTo>
                  <a:pt x="285516" y="334839"/>
                  <a:pt x="297522" y="335754"/>
                  <a:pt x="309387" y="337627"/>
                </a:cubicBezTo>
                <a:cubicBezTo>
                  <a:pt x="312620" y="338137"/>
                  <a:pt x="315675" y="339523"/>
                  <a:pt x="318912" y="340009"/>
                </a:cubicBezTo>
                <a:cubicBezTo>
                  <a:pt x="335057" y="342431"/>
                  <a:pt x="360627" y="345173"/>
                  <a:pt x="378443" y="347152"/>
                </a:cubicBezTo>
                <a:cubicBezTo>
                  <a:pt x="653953" y="342319"/>
                  <a:pt x="561162" y="360137"/>
                  <a:pt x="661812" y="340009"/>
                </a:cubicBezTo>
                <a:cubicBezTo>
                  <a:pt x="665781" y="338421"/>
                  <a:pt x="669608" y="336420"/>
                  <a:pt x="673718" y="335246"/>
                </a:cubicBezTo>
                <a:cubicBezTo>
                  <a:pt x="680754" y="333236"/>
                  <a:pt x="688019" y="332130"/>
                  <a:pt x="695149" y="330484"/>
                </a:cubicBezTo>
                <a:cubicBezTo>
                  <a:pt x="698338" y="329748"/>
                  <a:pt x="701439" y="328600"/>
                  <a:pt x="704674" y="328102"/>
                </a:cubicBezTo>
                <a:cubicBezTo>
                  <a:pt x="711778" y="327009"/>
                  <a:pt x="718962" y="326515"/>
                  <a:pt x="726106" y="325721"/>
                </a:cubicBezTo>
                <a:cubicBezTo>
                  <a:pt x="742485" y="320261"/>
                  <a:pt x="722590" y="327730"/>
                  <a:pt x="742774" y="316196"/>
                </a:cubicBezTo>
                <a:cubicBezTo>
                  <a:pt x="744953" y="314951"/>
                  <a:pt x="747537" y="314609"/>
                  <a:pt x="749918" y="313815"/>
                </a:cubicBezTo>
                <a:cubicBezTo>
                  <a:pt x="754456" y="307008"/>
                  <a:pt x="761978" y="294715"/>
                  <a:pt x="768968" y="292384"/>
                </a:cubicBezTo>
                <a:cubicBezTo>
                  <a:pt x="791973" y="284714"/>
                  <a:pt x="756200" y="297015"/>
                  <a:pt x="785637" y="285240"/>
                </a:cubicBezTo>
                <a:cubicBezTo>
                  <a:pt x="790298" y="283376"/>
                  <a:pt x="795434" y="282722"/>
                  <a:pt x="799924" y="280477"/>
                </a:cubicBezTo>
                <a:cubicBezTo>
                  <a:pt x="828706" y="266087"/>
                  <a:pt x="793033" y="284415"/>
                  <a:pt x="816593" y="270952"/>
                </a:cubicBezTo>
                <a:cubicBezTo>
                  <a:pt x="819675" y="269191"/>
                  <a:pt x="823036" y="267951"/>
                  <a:pt x="826118" y="266190"/>
                </a:cubicBezTo>
                <a:cubicBezTo>
                  <a:pt x="843217" y="256419"/>
                  <a:pt x="820422" y="265827"/>
                  <a:pt x="847549" y="259046"/>
                </a:cubicBezTo>
                <a:cubicBezTo>
                  <a:pt x="852419" y="257829"/>
                  <a:pt x="861837" y="254284"/>
                  <a:pt x="861837" y="254284"/>
                </a:cubicBezTo>
                <a:cubicBezTo>
                  <a:pt x="864218" y="251903"/>
                  <a:pt x="866179" y="249008"/>
                  <a:pt x="868981" y="247140"/>
                </a:cubicBezTo>
                <a:cubicBezTo>
                  <a:pt x="871029" y="245775"/>
                  <a:pt x="884382" y="242694"/>
                  <a:pt x="885649" y="242377"/>
                </a:cubicBezTo>
                <a:cubicBezTo>
                  <a:pt x="889618" y="239996"/>
                  <a:pt x="894042" y="238246"/>
                  <a:pt x="897556" y="235234"/>
                </a:cubicBezTo>
                <a:cubicBezTo>
                  <a:pt x="902722" y="230806"/>
                  <a:pt x="902280" y="226591"/>
                  <a:pt x="904699" y="220946"/>
                </a:cubicBezTo>
                <a:cubicBezTo>
                  <a:pt x="906097" y="217683"/>
                  <a:pt x="908144" y="214717"/>
                  <a:pt x="909462" y="211421"/>
                </a:cubicBezTo>
                <a:cubicBezTo>
                  <a:pt x="911326" y="206760"/>
                  <a:pt x="910674" y="200684"/>
                  <a:pt x="914224" y="197134"/>
                </a:cubicBezTo>
                <a:cubicBezTo>
                  <a:pt x="931951" y="179407"/>
                  <a:pt x="909509" y="201175"/>
                  <a:pt x="930893" y="182846"/>
                </a:cubicBezTo>
                <a:cubicBezTo>
                  <a:pt x="942244" y="173117"/>
                  <a:pt x="933029" y="177371"/>
                  <a:pt x="945181" y="173321"/>
                </a:cubicBezTo>
                <a:cubicBezTo>
                  <a:pt x="945975" y="167765"/>
                  <a:pt x="945949" y="162028"/>
                  <a:pt x="947562" y="156652"/>
                </a:cubicBezTo>
                <a:cubicBezTo>
                  <a:pt x="948384" y="153911"/>
                  <a:pt x="952039" y="152356"/>
                  <a:pt x="952324" y="149509"/>
                </a:cubicBezTo>
                <a:cubicBezTo>
                  <a:pt x="952882" y="143924"/>
                  <a:pt x="951044" y="138344"/>
                  <a:pt x="949943" y="132840"/>
                </a:cubicBezTo>
                <a:cubicBezTo>
                  <a:pt x="949451" y="130379"/>
                  <a:pt x="948781" y="127890"/>
                  <a:pt x="947562" y="125696"/>
                </a:cubicBezTo>
                <a:cubicBezTo>
                  <a:pt x="944782" y="120693"/>
                  <a:pt x="938037" y="111409"/>
                  <a:pt x="938037" y="111409"/>
                </a:cubicBezTo>
                <a:cubicBezTo>
                  <a:pt x="935387" y="103459"/>
                  <a:pt x="935266" y="103702"/>
                  <a:pt x="933274" y="94740"/>
                </a:cubicBezTo>
                <a:cubicBezTo>
                  <a:pt x="932396" y="90789"/>
                  <a:pt x="931958" y="86739"/>
                  <a:pt x="930893" y="82834"/>
                </a:cubicBezTo>
                <a:cubicBezTo>
                  <a:pt x="930881" y="82790"/>
                  <a:pt x="924947" y="64995"/>
                  <a:pt x="923749" y="61402"/>
                </a:cubicBezTo>
                <a:cubicBezTo>
                  <a:pt x="922955" y="59021"/>
                  <a:pt x="922490" y="56504"/>
                  <a:pt x="921368" y="54259"/>
                </a:cubicBezTo>
                <a:cubicBezTo>
                  <a:pt x="919781" y="51084"/>
                  <a:pt x="917852" y="48058"/>
                  <a:pt x="916606" y="44734"/>
                </a:cubicBezTo>
                <a:cubicBezTo>
                  <a:pt x="915927" y="42924"/>
                  <a:pt x="913485" y="30529"/>
                  <a:pt x="911843" y="28065"/>
                </a:cubicBezTo>
                <a:cubicBezTo>
                  <a:pt x="911403" y="27405"/>
                  <a:pt x="1009078" y="30049"/>
                  <a:pt x="907081" y="2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601DE7CA-2B8E-40C8-9B52-C0A03F0A58B5}"/>
              </a:ext>
            </a:extLst>
          </p:cNvPr>
          <p:cNvSpPr/>
          <p:nvPr/>
        </p:nvSpPr>
        <p:spPr>
          <a:xfrm>
            <a:off x="8301469" y="3744911"/>
            <a:ext cx="953579" cy="349841"/>
          </a:xfrm>
          <a:custGeom>
            <a:avLst/>
            <a:gdLst>
              <a:gd name="connsiteX0" fmla="*/ 907081 w 953579"/>
              <a:gd name="connsiteY0" fmla="*/ 28065 h 349841"/>
              <a:gd name="connsiteX1" fmla="*/ 299862 w 953579"/>
              <a:gd name="connsiteY1" fmla="*/ 16159 h 349841"/>
              <a:gd name="connsiteX2" fmla="*/ 283193 w 953579"/>
              <a:gd name="connsiteY2" fmla="*/ 13777 h 349841"/>
              <a:gd name="connsiteX3" fmla="*/ 252237 w 953579"/>
              <a:gd name="connsiteY3" fmla="*/ 9015 h 349841"/>
              <a:gd name="connsiteX4" fmla="*/ 245093 w 953579"/>
              <a:gd name="connsiteY4" fmla="*/ 6634 h 349841"/>
              <a:gd name="connsiteX5" fmla="*/ 159368 w 953579"/>
              <a:gd name="connsiteY5" fmla="*/ 1871 h 349841"/>
              <a:gd name="connsiteX6" fmla="*/ 4587 w 953579"/>
              <a:gd name="connsiteY6" fmla="*/ 6634 h 349841"/>
              <a:gd name="connsiteX7" fmla="*/ 6968 w 953579"/>
              <a:gd name="connsiteY7" fmla="*/ 39971 h 349841"/>
              <a:gd name="connsiteX8" fmla="*/ 11731 w 953579"/>
              <a:gd name="connsiteY8" fmla="*/ 51877 h 349841"/>
              <a:gd name="connsiteX9" fmla="*/ 26018 w 953579"/>
              <a:gd name="connsiteY9" fmla="*/ 82834 h 349841"/>
              <a:gd name="connsiteX10" fmla="*/ 40306 w 953579"/>
              <a:gd name="connsiteY10" fmla="*/ 101884 h 349841"/>
              <a:gd name="connsiteX11" fmla="*/ 49831 w 953579"/>
              <a:gd name="connsiteY11" fmla="*/ 118552 h 349841"/>
              <a:gd name="connsiteX12" fmla="*/ 59356 w 953579"/>
              <a:gd name="connsiteY12" fmla="*/ 137602 h 349841"/>
              <a:gd name="connsiteX13" fmla="*/ 71262 w 953579"/>
              <a:gd name="connsiteY13" fmla="*/ 147127 h 349841"/>
              <a:gd name="connsiteX14" fmla="*/ 87931 w 953579"/>
              <a:gd name="connsiteY14" fmla="*/ 175702 h 349841"/>
              <a:gd name="connsiteX15" fmla="*/ 102218 w 953579"/>
              <a:gd name="connsiteY15" fmla="*/ 194752 h 349841"/>
              <a:gd name="connsiteX16" fmla="*/ 111743 w 953579"/>
              <a:gd name="connsiteY16" fmla="*/ 201896 h 349841"/>
              <a:gd name="connsiteX17" fmla="*/ 126031 w 953579"/>
              <a:gd name="connsiteY17" fmla="*/ 220946 h 349841"/>
              <a:gd name="connsiteX18" fmla="*/ 137937 w 953579"/>
              <a:gd name="connsiteY18" fmla="*/ 237615 h 349841"/>
              <a:gd name="connsiteX19" fmla="*/ 145081 w 953579"/>
              <a:gd name="connsiteY19" fmla="*/ 247140 h 349841"/>
              <a:gd name="connsiteX20" fmla="*/ 152224 w 953579"/>
              <a:gd name="connsiteY20" fmla="*/ 263809 h 349841"/>
              <a:gd name="connsiteX21" fmla="*/ 161749 w 953579"/>
              <a:gd name="connsiteY21" fmla="*/ 268571 h 349841"/>
              <a:gd name="connsiteX22" fmla="*/ 168893 w 953579"/>
              <a:gd name="connsiteY22" fmla="*/ 278096 h 349841"/>
              <a:gd name="connsiteX23" fmla="*/ 173656 w 953579"/>
              <a:gd name="connsiteY23" fmla="*/ 285240 h 349841"/>
              <a:gd name="connsiteX24" fmla="*/ 180799 w 953579"/>
              <a:gd name="connsiteY24" fmla="*/ 290002 h 349841"/>
              <a:gd name="connsiteX25" fmla="*/ 195087 w 953579"/>
              <a:gd name="connsiteY25" fmla="*/ 301909 h 349841"/>
              <a:gd name="connsiteX26" fmla="*/ 211756 w 953579"/>
              <a:gd name="connsiteY26" fmla="*/ 313815 h 349841"/>
              <a:gd name="connsiteX27" fmla="*/ 233187 w 953579"/>
              <a:gd name="connsiteY27" fmla="*/ 320959 h 349841"/>
              <a:gd name="connsiteX28" fmla="*/ 242712 w 953579"/>
              <a:gd name="connsiteY28" fmla="*/ 325721 h 349841"/>
              <a:gd name="connsiteX29" fmla="*/ 256999 w 953579"/>
              <a:gd name="connsiteY29" fmla="*/ 328102 h 349841"/>
              <a:gd name="connsiteX30" fmla="*/ 266524 w 953579"/>
              <a:gd name="connsiteY30" fmla="*/ 330484 h 349841"/>
              <a:gd name="connsiteX31" fmla="*/ 273668 w 953579"/>
              <a:gd name="connsiteY31" fmla="*/ 332865 h 349841"/>
              <a:gd name="connsiteX32" fmla="*/ 309387 w 953579"/>
              <a:gd name="connsiteY32" fmla="*/ 337627 h 349841"/>
              <a:gd name="connsiteX33" fmla="*/ 318912 w 953579"/>
              <a:gd name="connsiteY33" fmla="*/ 340009 h 349841"/>
              <a:gd name="connsiteX34" fmla="*/ 378443 w 953579"/>
              <a:gd name="connsiteY34" fmla="*/ 347152 h 349841"/>
              <a:gd name="connsiteX35" fmla="*/ 661812 w 953579"/>
              <a:gd name="connsiteY35" fmla="*/ 340009 h 349841"/>
              <a:gd name="connsiteX36" fmla="*/ 673718 w 953579"/>
              <a:gd name="connsiteY36" fmla="*/ 335246 h 349841"/>
              <a:gd name="connsiteX37" fmla="*/ 695149 w 953579"/>
              <a:gd name="connsiteY37" fmla="*/ 330484 h 349841"/>
              <a:gd name="connsiteX38" fmla="*/ 704674 w 953579"/>
              <a:gd name="connsiteY38" fmla="*/ 328102 h 349841"/>
              <a:gd name="connsiteX39" fmla="*/ 726106 w 953579"/>
              <a:gd name="connsiteY39" fmla="*/ 325721 h 349841"/>
              <a:gd name="connsiteX40" fmla="*/ 742774 w 953579"/>
              <a:gd name="connsiteY40" fmla="*/ 316196 h 349841"/>
              <a:gd name="connsiteX41" fmla="*/ 749918 w 953579"/>
              <a:gd name="connsiteY41" fmla="*/ 313815 h 349841"/>
              <a:gd name="connsiteX42" fmla="*/ 768968 w 953579"/>
              <a:gd name="connsiteY42" fmla="*/ 292384 h 349841"/>
              <a:gd name="connsiteX43" fmla="*/ 785637 w 953579"/>
              <a:gd name="connsiteY43" fmla="*/ 285240 h 349841"/>
              <a:gd name="connsiteX44" fmla="*/ 799924 w 953579"/>
              <a:gd name="connsiteY44" fmla="*/ 280477 h 349841"/>
              <a:gd name="connsiteX45" fmla="*/ 816593 w 953579"/>
              <a:gd name="connsiteY45" fmla="*/ 270952 h 349841"/>
              <a:gd name="connsiteX46" fmla="*/ 826118 w 953579"/>
              <a:gd name="connsiteY46" fmla="*/ 266190 h 349841"/>
              <a:gd name="connsiteX47" fmla="*/ 847549 w 953579"/>
              <a:gd name="connsiteY47" fmla="*/ 259046 h 349841"/>
              <a:gd name="connsiteX48" fmla="*/ 861837 w 953579"/>
              <a:gd name="connsiteY48" fmla="*/ 254284 h 349841"/>
              <a:gd name="connsiteX49" fmla="*/ 868981 w 953579"/>
              <a:gd name="connsiteY49" fmla="*/ 247140 h 349841"/>
              <a:gd name="connsiteX50" fmla="*/ 885649 w 953579"/>
              <a:gd name="connsiteY50" fmla="*/ 242377 h 349841"/>
              <a:gd name="connsiteX51" fmla="*/ 897556 w 953579"/>
              <a:gd name="connsiteY51" fmla="*/ 235234 h 349841"/>
              <a:gd name="connsiteX52" fmla="*/ 904699 w 953579"/>
              <a:gd name="connsiteY52" fmla="*/ 220946 h 349841"/>
              <a:gd name="connsiteX53" fmla="*/ 909462 w 953579"/>
              <a:gd name="connsiteY53" fmla="*/ 211421 h 349841"/>
              <a:gd name="connsiteX54" fmla="*/ 914224 w 953579"/>
              <a:gd name="connsiteY54" fmla="*/ 197134 h 349841"/>
              <a:gd name="connsiteX55" fmla="*/ 930893 w 953579"/>
              <a:gd name="connsiteY55" fmla="*/ 182846 h 349841"/>
              <a:gd name="connsiteX56" fmla="*/ 945181 w 953579"/>
              <a:gd name="connsiteY56" fmla="*/ 173321 h 349841"/>
              <a:gd name="connsiteX57" fmla="*/ 947562 w 953579"/>
              <a:gd name="connsiteY57" fmla="*/ 156652 h 349841"/>
              <a:gd name="connsiteX58" fmla="*/ 952324 w 953579"/>
              <a:gd name="connsiteY58" fmla="*/ 149509 h 349841"/>
              <a:gd name="connsiteX59" fmla="*/ 949943 w 953579"/>
              <a:gd name="connsiteY59" fmla="*/ 132840 h 349841"/>
              <a:gd name="connsiteX60" fmla="*/ 947562 w 953579"/>
              <a:gd name="connsiteY60" fmla="*/ 125696 h 349841"/>
              <a:gd name="connsiteX61" fmla="*/ 938037 w 953579"/>
              <a:gd name="connsiteY61" fmla="*/ 111409 h 349841"/>
              <a:gd name="connsiteX62" fmla="*/ 933274 w 953579"/>
              <a:gd name="connsiteY62" fmla="*/ 94740 h 349841"/>
              <a:gd name="connsiteX63" fmla="*/ 930893 w 953579"/>
              <a:gd name="connsiteY63" fmla="*/ 82834 h 349841"/>
              <a:gd name="connsiteX64" fmla="*/ 923749 w 953579"/>
              <a:gd name="connsiteY64" fmla="*/ 61402 h 349841"/>
              <a:gd name="connsiteX65" fmla="*/ 921368 w 953579"/>
              <a:gd name="connsiteY65" fmla="*/ 54259 h 349841"/>
              <a:gd name="connsiteX66" fmla="*/ 916606 w 953579"/>
              <a:gd name="connsiteY66" fmla="*/ 44734 h 349841"/>
              <a:gd name="connsiteX67" fmla="*/ 911843 w 953579"/>
              <a:gd name="connsiteY67" fmla="*/ 28065 h 349841"/>
              <a:gd name="connsiteX68" fmla="*/ 907081 w 953579"/>
              <a:gd name="connsiteY68" fmla="*/ 28065 h 34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953579" h="349841">
                <a:moveTo>
                  <a:pt x="907081" y="28065"/>
                </a:moveTo>
                <a:cubicBezTo>
                  <a:pt x="805084" y="26081"/>
                  <a:pt x="898690" y="20893"/>
                  <a:pt x="299862" y="16159"/>
                </a:cubicBezTo>
                <a:cubicBezTo>
                  <a:pt x="294249" y="16115"/>
                  <a:pt x="288740" y="14631"/>
                  <a:pt x="283193" y="13777"/>
                </a:cubicBezTo>
                <a:cubicBezTo>
                  <a:pt x="240367" y="7188"/>
                  <a:pt x="300427" y="15898"/>
                  <a:pt x="252237" y="9015"/>
                </a:cubicBezTo>
                <a:cubicBezTo>
                  <a:pt x="249856" y="8221"/>
                  <a:pt x="247554" y="7126"/>
                  <a:pt x="245093" y="6634"/>
                </a:cubicBezTo>
                <a:cubicBezTo>
                  <a:pt x="219242" y="1463"/>
                  <a:pt x="178149" y="2519"/>
                  <a:pt x="159368" y="1871"/>
                </a:cubicBezTo>
                <a:cubicBezTo>
                  <a:pt x="107774" y="3459"/>
                  <a:pt x="54664" y="-5885"/>
                  <a:pt x="4587" y="6634"/>
                </a:cubicBezTo>
                <a:cubicBezTo>
                  <a:pt x="-6221" y="9336"/>
                  <a:pt x="5230" y="28967"/>
                  <a:pt x="6968" y="39971"/>
                </a:cubicBezTo>
                <a:cubicBezTo>
                  <a:pt x="7635" y="44193"/>
                  <a:pt x="10230" y="47875"/>
                  <a:pt x="11731" y="51877"/>
                </a:cubicBezTo>
                <a:cubicBezTo>
                  <a:pt x="16374" y="64258"/>
                  <a:pt x="14913" y="68028"/>
                  <a:pt x="26018" y="82834"/>
                </a:cubicBezTo>
                <a:lnTo>
                  <a:pt x="40306" y="101884"/>
                </a:lnTo>
                <a:cubicBezTo>
                  <a:pt x="45563" y="117655"/>
                  <a:pt x="38618" y="99330"/>
                  <a:pt x="49831" y="118552"/>
                </a:cubicBezTo>
                <a:cubicBezTo>
                  <a:pt x="53408" y="124684"/>
                  <a:pt x="53812" y="133167"/>
                  <a:pt x="59356" y="137602"/>
                </a:cubicBezTo>
                <a:cubicBezTo>
                  <a:pt x="63325" y="140777"/>
                  <a:pt x="67862" y="143349"/>
                  <a:pt x="71262" y="147127"/>
                </a:cubicBezTo>
                <a:cubicBezTo>
                  <a:pt x="83250" y="160448"/>
                  <a:pt x="78683" y="161317"/>
                  <a:pt x="87931" y="175702"/>
                </a:cubicBezTo>
                <a:cubicBezTo>
                  <a:pt x="92223" y="182379"/>
                  <a:pt x="96879" y="188879"/>
                  <a:pt x="102218" y="194752"/>
                </a:cubicBezTo>
                <a:cubicBezTo>
                  <a:pt x="104888" y="197689"/>
                  <a:pt x="109073" y="198959"/>
                  <a:pt x="111743" y="201896"/>
                </a:cubicBezTo>
                <a:cubicBezTo>
                  <a:pt x="117082" y="207769"/>
                  <a:pt x="121268" y="214596"/>
                  <a:pt x="126031" y="220946"/>
                </a:cubicBezTo>
                <a:cubicBezTo>
                  <a:pt x="149373" y="252069"/>
                  <a:pt x="120529" y="213245"/>
                  <a:pt x="137937" y="237615"/>
                </a:cubicBezTo>
                <a:cubicBezTo>
                  <a:pt x="140244" y="240844"/>
                  <a:pt x="142700" y="243965"/>
                  <a:pt x="145081" y="247140"/>
                </a:cubicBezTo>
                <a:cubicBezTo>
                  <a:pt x="146504" y="251409"/>
                  <a:pt x="149282" y="260867"/>
                  <a:pt x="152224" y="263809"/>
                </a:cubicBezTo>
                <a:cubicBezTo>
                  <a:pt x="154734" y="266319"/>
                  <a:pt x="158574" y="266984"/>
                  <a:pt x="161749" y="268571"/>
                </a:cubicBezTo>
                <a:cubicBezTo>
                  <a:pt x="164130" y="271746"/>
                  <a:pt x="166586" y="274867"/>
                  <a:pt x="168893" y="278096"/>
                </a:cubicBezTo>
                <a:cubicBezTo>
                  <a:pt x="170557" y="280425"/>
                  <a:pt x="171632" y="283216"/>
                  <a:pt x="173656" y="285240"/>
                </a:cubicBezTo>
                <a:cubicBezTo>
                  <a:pt x="175679" y="287263"/>
                  <a:pt x="178601" y="288170"/>
                  <a:pt x="180799" y="290002"/>
                </a:cubicBezTo>
                <a:cubicBezTo>
                  <a:pt x="207469" y="312228"/>
                  <a:pt x="170266" y="284181"/>
                  <a:pt x="195087" y="301909"/>
                </a:cubicBezTo>
                <a:cubicBezTo>
                  <a:pt x="196147" y="302666"/>
                  <a:pt x="209066" y="312694"/>
                  <a:pt x="211756" y="313815"/>
                </a:cubicBezTo>
                <a:cubicBezTo>
                  <a:pt x="218707" y="316711"/>
                  <a:pt x="226159" y="318256"/>
                  <a:pt x="233187" y="320959"/>
                </a:cubicBezTo>
                <a:cubicBezTo>
                  <a:pt x="236500" y="322233"/>
                  <a:pt x="239312" y="324701"/>
                  <a:pt x="242712" y="325721"/>
                </a:cubicBezTo>
                <a:cubicBezTo>
                  <a:pt x="247336" y="327108"/>
                  <a:pt x="252265" y="327155"/>
                  <a:pt x="256999" y="328102"/>
                </a:cubicBezTo>
                <a:cubicBezTo>
                  <a:pt x="260208" y="328744"/>
                  <a:pt x="263377" y="329585"/>
                  <a:pt x="266524" y="330484"/>
                </a:cubicBezTo>
                <a:cubicBezTo>
                  <a:pt x="268938" y="331174"/>
                  <a:pt x="271192" y="332452"/>
                  <a:pt x="273668" y="332865"/>
                </a:cubicBezTo>
                <a:cubicBezTo>
                  <a:pt x="285516" y="334839"/>
                  <a:pt x="297522" y="335754"/>
                  <a:pt x="309387" y="337627"/>
                </a:cubicBezTo>
                <a:cubicBezTo>
                  <a:pt x="312620" y="338137"/>
                  <a:pt x="315675" y="339523"/>
                  <a:pt x="318912" y="340009"/>
                </a:cubicBezTo>
                <a:cubicBezTo>
                  <a:pt x="335057" y="342431"/>
                  <a:pt x="360627" y="345173"/>
                  <a:pt x="378443" y="347152"/>
                </a:cubicBezTo>
                <a:cubicBezTo>
                  <a:pt x="653953" y="342319"/>
                  <a:pt x="561162" y="360137"/>
                  <a:pt x="661812" y="340009"/>
                </a:cubicBezTo>
                <a:cubicBezTo>
                  <a:pt x="665781" y="338421"/>
                  <a:pt x="669608" y="336420"/>
                  <a:pt x="673718" y="335246"/>
                </a:cubicBezTo>
                <a:cubicBezTo>
                  <a:pt x="680754" y="333236"/>
                  <a:pt x="688019" y="332130"/>
                  <a:pt x="695149" y="330484"/>
                </a:cubicBezTo>
                <a:cubicBezTo>
                  <a:pt x="698338" y="329748"/>
                  <a:pt x="701439" y="328600"/>
                  <a:pt x="704674" y="328102"/>
                </a:cubicBezTo>
                <a:cubicBezTo>
                  <a:pt x="711778" y="327009"/>
                  <a:pt x="718962" y="326515"/>
                  <a:pt x="726106" y="325721"/>
                </a:cubicBezTo>
                <a:cubicBezTo>
                  <a:pt x="742485" y="320261"/>
                  <a:pt x="722590" y="327730"/>
                  <a:pt x="742774" y="316196"/>
                </a:cubicBezTo>
                <a:cubicBezTo>
                  <a:pt x="744953" y="314951"/>
                  <a:pt x="747537" y="314609"/>
                  <a:pt x="749918" y="313815"/>
                </a:cubicBezTo>
                <a:cubicBezTo>
                  <a:pt x="754456" y="307008"/>
                  <a:pt x="761978" y="294715"/>
                  <a:pt x="768968" y="292384"/>
                </a:cubicBezTo>
                <a:cubicBezTo>
                  <a:pt x="791973" y="284714"/>
                  <a:pt x="756200" y="297015"/>
                  <a:pt x="785637" y="285240"/>
                </a:cubicBezTo>
                <a:cubicBezTo>
                  <a:pt x="790298" y="283376"/>
                  <a:pt x="795434" y="282722"/>
                  <a:pt x="799924" y="280477"/>
                </a:cubicBezTo>
                <a:cubicBezTo>
                  <a:pt x="828706" y="266087"/>
                  <a:pt x="793033" y="284415"/>
                  <a:pt x="816593" y="270952"/>
                </a:cubicBezTo>
                <a:cubicBezTo>
                  <a:pt x="819675" y="269191"/>
                  <a:pt x="823036" y="267951"/>
                  <a:pt x="826118" y="266190"/>
                </a:cubicBezTo>
                <a:cubicBezTo>
                  <a:pt x="843217" y="256419"/>
                  <a:pt x="820422" y="265827"/>
                  <a:pt x="847549" y="259046"/>
                </a:cubicBezTo>
                <a:cubicBezTo>
                  <a:pt x="852419" y="257829"/>
                  <a:pt x="861837" y="254284"/>
                  <a:pt x="861837" y="254284"/>
                </a:cubicBezTo>
                <a:cubicBezTo>
                  <a:pt x="864218" y="251903"/>
                  <a:pt x="866179" y="249008"/>
                  <a:pt x="868981" y="247140"/>
                </a:cubicBezTo>
                <a:cubicBezTo>
                  <a:pt x="871029" y="245775"/>
                  <a:pt x="884382" y="242694"/>
                  <a:pt x="885649" y="242377"/>
                </a:cubicBezTo>
                <a:cubicBezTo>
                  <a:pt x="889618" y="239996"/>
                  <a:pt x="894042" y="238246"/>
                  <a:pt x="897556" y="235234"/>
                </a:cubicBezTo>
                <a:cubicBezTo>
                  <a:pt x="902722" y="230806"/>
                  <a:pt x="902280" y="226591"/>
                  <a:pt x="904699" y="220946"/>
                </a:cubicBezTo>
                <a:cubicBezTo>
                  <a:pt x="906097" y="217683"/>
                  <a:pt x="908144" y="214717"/>
                  <a:pt x="909462" y="211421"/>
                </a:cubicBezTo>
                <a:cubicBezTo>
                  <a:pt x="911326" y="206760"/>
                  <a:pt x="910674" y="200684"/>
                  <a:pt x="914224" y="197134"/>
                </a:cubicBezTo>
                <a:cubicBezTo>
                  <a:pt x="931951" y="179407"/>
                  <a:pt x="909509" y="201175"/>
                  <a:pt x="930893" y="182846"/>
                </a:cubicBezTo>
                <a:cubicBezTo>
                  <a:pt x="942244" y="173117"/>
                  <a:pt x="933029" y="177371"/>
                  <a:pt x="945181" y="173321"/>
                </a:cubicBezTo>
                <a:cubicBezTo>
                  <a:pt x="945975" y="167765"/>
                  <a:pt x="945949" y="162028"/>
                  <a:pt x="947562" y="156652"/>
                </a:cubicBezTo>
                <a:cubicBezTo>
                  <a:pt x="948384" y="153911"/>
                  <a:pt x="952039" y="152356"/>
                  <a:pt x="952324" y="149509"/>
                </a:cubicBezTo>
                <a:cubicBezTo>
                  <a:pt x="952882" y="143924"/>
                  <a:pt x="951044" y="138344"/>
                  <a:pt x="949943" y="132840"/>
                </a:cubicBezTo>
                <a:cubicBezTo>
                  <a:pt x="949451" y="130379"/>
                  <a:pt x="948781" y="127890"/>
                  <a:pt x="947562" y="125696"/>
                </a:cubicBezTo>
                <a:cubicBezTo>
                  <a:pt x="944782" y="120693"/>
                  <a:pt x="938037" y="111409"/>
                  <a:pt x="938037" y="111409"/>
                </a:cubicBezTo>
                <a:cubicBezTo>
                  <a:pt x="935387" y="103459"/>
                  <a:pt x="935266" y="103702"/>
                  <a:pt x="933274" y="94740"/>
                </a:cubicBezTo>
                <a:cubicBezTo>
                  <a:pt x="932396" y="90789"/>
                  <a:pt x="931958" y="86739"/>
                  <a:pt x="930893" y="82834"/>
                </a:cubicBezTo>
                <a:cubicBezTo>
                  <a:pt x="930881" y="82790"/>
                  <a:pt x="924947" y="64995"/>
                  <a:pt x="923749" y="61402"/>
                </a:cubicBezTo>
                <a:cubicBezTo>
                  <a:pt x="922955" y="59021"/>
                  <a:pt x="922490" y="56504"/>
                  <a:pt x="921368" y="54259"/>
                </a:cubicBezTo>
                <a:cubicBezTo>
                  <a:pt x="919781" y="51084"/>
                  <a:pt x="917852" y="48058"/>
                  <a:pt x="916606" y="44734"/>
                </a:cubicBezTo>
                <a:cubicBezTo>
                  <a:pt x="915927" y="42924"/>
                  <a:pt x="913485" y="30529"/>
                  <a:pt x="911843" y="28065"/>
                </a:cubicBezTo>
                <a:cubicBezTo>
                  <a:pt x="911403" y="27405"/>
                  <a:pt x="1009078" y="30049"/>
                  <a:pt x="907081" y="2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016F925F-1DC8-4AB5-8AE8-95F92E69B64E}"/>
              </a:ext>
            </a:extLst>
          </p:cNvPr>
          <p:cNvSpPr/>
          <p:nvPr/>
        </p:nvSpPr>
        <p:spPr>
          <a:xfrm>
            <a:off x="9192337" y="3747501"/>
            <a:ext cx="953579" cy="349841"/>
          </a:xfrm>
          <a:custGeom>
            <a:avLst/>
            <a:gdLst>
              <a:gd name="connsiteX0" fmla="*/ 907081 w 953579"/>
              <a:gd name="connsiteY0" fmla="*/ 28065 h 349841"/>
              <a:gd name="connsiteX1" fmla="*/ 299862 w 953579"/>
              <a:gd name="connsiteY1" fmla="*/ 16159 h 349841"/>
              <a:gd name="connsiteX2" fmla="*/ 283193 w 953579"/>
              <a:gd name="connsiteY2" fmla="*/ 13777 h 349841"/>
              <a:gd name="connsiteX3" fmla="*/ 252237 w 953579"/>
              <a:gd name="connsiteY3" fmla="*/ 9015 h 349841"/>
              <a:gd name="connsiteX4" fmla="*/ 245093 w 953579"/>
              <a:gd name="connsiteY4" fmla="*/ 6634 h 349841"/>
              <a:gd name="connsiteX5" fmla="*/ 159368 w 953579"/>
              <a:gd name="connsiteY5" fmla="*/ 1871 h 349841"/>
              <a:gd name="connsiteX6" fmla="*/ 4587 w 953579"/>
              <a:gd name="connsiteY6" fmla="*/ 6634 h 349841"/>
              <a:gd name="connsiteX7" fmla="*/ 6968 w 953579"/>
              <a:gd name="connsiteY7" fmla="*/ 39971 h 349841"/>
              <a:gd name="connsiteX8" fmla="*/ 11731 w 953579"/>
              <a:gd name="connsiteY8" fmla="*/ 51877 h 349841"/>
              <a:gd name="connsiteX9" fmla="*/ 26018 w 953579"/>
              <a:gd name="connsiteY9" fmla="*/ 82834 h 349841"/>
              <a:gd name="connsiteX10" fmla="*/ 40306 w 953579"/>
              <a:gd name="connsiteY10" fmla="*/ 101884 h 349841"/>
              <a:gd name="connsiteX11" fmla="*/ 49831 w 953579"/>
              <a:gd name="connsiteY11" fmla="*/ 118552 h 349841"/>
              <a:gd name="connsiteX12" fmla="*/ 59356 w 953579"/>
              <a:gd name="connsiteY12" fmla="*/ 137602 h 349841"/>
              <a:gd name="connsiteX13" fmla="*/ 71262 w 953579"/>
              <a:gd name="connsiteY13" fmla="*/ 147127 h 349841"/>
              <a:gd name="connsiteX14" fmla="*/ 87931 w 953579"/>
              <a:gd name="connsiteY14" fmla="*/ 175702 h 349841"/>
              <a:gd name="connsiteX15" fmla="*/ 102218 w 953579"/>
              <a:gd name="connsiteY15" fmla="*/ 194752 h 349841"/>
              <a:gd name="connsiteX16" fmla="*/ 111743 w 953579"/>
              <a:gd name="connsiteY16" fmla="*/ 201896 h 349841"/>
              <a:gd name="connsiteX17" fmla="*/ 126031 w 953579"/>
              <a:gd name="connsiteY17" fmla="*/ 220946 h 349841"/>
              <a:gd name="connsiteX18" fmla="*/ 137937 w 953579"/>
              <a:gd name="connsiteY18" fmla="*/ 237615 h 349841"/>
              <a:gd name="connsiteX19" fmla="*/ 145081 w 953579"/>
              <a:gd name="connsiteY19" fmla="*/ 247140 h 349841"/>
              <a:gd name="connsiteX20" fmla="*/ 152224 w 953579"/>
              <a:gd name="connsiteY20" fmla="*/ 263809 h 349841"/>
              <a:gd name="connsiteX21" fmla="*/ 161749 w 953579"/>
              <a:gd name="connsiteY21" fmla="*/ 268571 h 349841"/>
              <a:gd name="connsiteX22" fmla="*/ 168893 w 953579"/>
              <a:gd name="connsiteY22" fmla="*/ 278096 h 349841"/>
              <a:gd name="connsiteX23" fmla="*/ 173656 w 953579"/>
              <a:gd name="connsiteY23" fmla="*/ 285240 h 349841"/>
              <a:gd name="connsiteX24" fmla="*/ 180799 w 953579"/>
              <a:gd name="connsiteY24" fmla="*/ 290002 h 349841"/>
              <a:gd name="connsiteX25" fmla="*/ 195087 w 953579"/>
              <a:gd name="connsiteY25" fmla="*/ 301909 h 349841"/>
              <a:gd name="connsiteX26" fmla="*/ 211756 w 953579"/>
              <a:gd name="connsiteY26" fmla="*/ 313815 h 349841"/>
              <a:gd name="connsiteX27" fmla="*/ 233187 w 953579"/>
              <a:gd name="connsiteY27" fmla="*/ 320959 h 349841"/>
              <a:gd name="connsiteX28" fmla="*/ 242712 w 953579"/>
              <a:gd name="connsiteY28" fmla="*/ 325721 h 349841"/>
              <a:gd name="connsiteX29" fmla="*/ 256999 w 953579"/>
              <a:gd name="connsiteY29" fmla="*/ 328102 h 349841"/>
              <a:gd name="connsiteX30" fmla="*/ 266524 w 953579"/>
              <a:gd name="connsiteY30" fmla="*/ 330484 h 349841"/>
              <a:gd name="connsiteX31" fmla="*/ 273668 w 953579"/>
              <a:gd name="connsiteY31" fmla="*/ 332865 h 349841"/>
              <a:gd name="connsiteX32" fmla="*/ 309387 w 953579"/>
              <a:gd name="connsiteY32" fmla="*/ 337627 h 349841"/>
              <a:gd name="connsiteX33" fmla="*/ 318912 w 953579"/>
              <a:gd name="connsiteY33" fmla="*/ 340009 h 349841"/>
              <a:gd name="connsiteX34" fmla="*/ 378443 w 953579"/>
              <a:gd name="connsiteY34" fmla="*/ 347152 h 349841"/>
              <a:gd name="connsiteX35" fmla="*/ 661812 w 953579"/>
              <a:gd name="connsiteY35" fmla="*/ 340009 h 349841"/>
              <a:gd name="connsiteX36" fmla="*/ 673718 w 953579"/>
              <a:gd name="connsiteY36" fmla="*/ 335246 h 349841"/>
              <a:gd name="connsiteX37" fmla="*/ 695149 w 953579"/>
              <a:gd name="connsiteY37" fmla="*/ 330484 h 349841"/>
              <a:gd name="connsiteX38" fmla="*/ 704674 w 953579"/>
              <a:gd name="connsiteY38" fmla="*/ 328102 h 349841"/>
              <a:gd name="connsiteX39" fmla="*/ 726106 w 953579"/>
              <a:gd name="connsiteY39" fmla="*/ 325721 h 349841"/>
              <a:gd name="connsiteX40" fmla="*/ 742774 w 953579"/>
              <a:gd name="connsiteY40" fmla="*/ 316196 h 349841"/>
              <a:gd name="connsiteX41" fmla="*/ 749918 w 953579"/>
              <a:gd name="connsiteY41" fmla="*/ 313815 h 349841"/>
              <a:gd name="connsiteX42" fmla="*/ 768968 w 953579"/>
              <a:gd name="connsiteY42" fmla="*/ 292384 h 349841"/>
              <a:gd name="connsiteX43" fmla="*/ 785637 w 953579"/>
              <a:gd name="connsiteY43" fmla="*/ 285240 h 349841"/>
              <a:gd name="connsiteX44" fmla="*/ 799924 w 953579"/>
              <a:gd name="connsiteY44" fmla="*/ 280477 h 349841"/>
              <a:gd name="connsiteX45" fmla="*/ 816593 w 953579"/>
              <a:gd name="connsiteY45" fmla="*/ 270952 h 349841"/>
              <a:gd name="connsiteX46" fmla="*/ 826118 w 953579"/>
              <a:gd name="connsiteY46" fmla="*/ 266190 h 349841"/>
              <a:gd name="connsiteX47" fmla="*/ 847549 w 953579"/>
              <a:gd name="connsiteY47" fmla="*/ 259046 h 349841"/>
              <a:gd name="connsiteX48" fmla="*/ 861837 w 953579"/>
              <a:gd name="connsiteY48" fmla="*/ 254284 h 349841"/>
              <a:gd name="connsiteX49" fmla="*/ 868981 w 953579"/>
              <a:gd name="connsiteY49" fmla="*/ 247140 h 349841"/>
              <a:gd name="connsiteX50" fmla="*/ 885649 w 953579"/>
              <a:gd name="connsiteY50" fmla="*/ 242377 h 349841"/>
              <a:gd name="connsiteX51" fmla="*/ 897556 w 953579"/>
              <a:gd name="connsiteY51" fmla="*/ 235234 h 349841"/>
              <a:gd name="connsiteX52" fmla="*/ 904699 w 953579"/>
              <a:gd name="connsiteY52" fmla="*/ 220946 h 349841"/>
              <a:gd name="connsiteX53" fmla="*/ 909462 w 953579"/>
              <a:gd name="connsiteY53" fmla="*/ 211421 h 349841"/>
              <a:gd name="connsiteX54" fmla="*/ 914224 w 953579"/>
              <a:gd name="connsiteY54" fmla="*/ 197134 h 349841"/>
              <a:gd name="connsiteX55" fmla="*/ 930893 w 953579"/>
              <a:gd name="connsiteY55" fmla="*/ 182846 h 349841"/>
              <a:gd name="connsiteX56" fmla="*/ 945181 w 953579"/>
              <a:gd name="connsiteY56" fmla="*/ 173321 h 349841"/>
              <a:gd name="connsiteX57" fmla="*/ 947562 w 953579"/>
              <a:gd name="connsiteY57" fmla="*/ 156652 h 349841"/>
              <a:gd name="connsiteX58" fmla="*/ 952324 w 953579"/>
              <a:gd name="connsiteY58" fmla="*/ 149509 h 349841"/>
              <a:gd name="connsiteX59" fmla="*/ 949943 w 953579"/>
              <a:gd name="connsiteY59" fmla="*/ 132840 h 349841"/>
              <a:gd name="connsiteX60" fmla="*/ 947562 w 953579"/>
              <a:gd name="connsiteY60" fmla="*/ 125696 h 349841"/>
              <a:gd name="connsiteX61" fmla="*/ 938037 w 953579"/>
              <a:gd name="connsiteY61" fmla="*/ 111409 h 349841"/>
              <a:gd name="connsiteX62" fmla="*/ 933274 w 953579"/>
              <a:gd name="connsiteY62" fmla="*/ 94740 h 349841"/>
              <a:gd name="connsiteX63" fmla="*/ 930893 w 953579"/>
              <a:gd name="connsiteY63" fmla="*/ 82834 h 349841"/>
              <a:gd name="connsiteX64" fmla="*/ 923749 w 953579"/>
              <a:gd name="connsiteY64" fmla="*/ 61402 h 349841"/>
              <a:gd name="connsiteX65" fmla="*/ 921368 w 953579"/>
              <a:gd name="connsiteY65" fmla="*/ 54259 h 349841"/>
              <a:gd name="connsiteX66" fmla="*/ 916606 w 953579"/>
              <a:gd name="connsiteY66" fmla="*/ 44734 h 349841"/>
              <a:gd name="connsiteX67" fmla="*/ 911843 w 953579"/>
              <a:gd name="connsiteY67" fmla="*/ 28065 h 349841"/>
              <a:gd name="connsiteX68" fmla="*/ 907081 w 953579"/>
              <a:gd name="connsiteY68" fmla="*/ 28065 h 349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953579" h="349841">
                <a:moveTo>
                  <a:pt x="907081" y="28065"/>
                </a:moveTo>
                <a:cubicBezTo>
                  <a:pt x="805084" y="26081"/>
                  <a:pt x="898690" y="20893"/>
                  <a:pt x="299862" y="16159"/>
                </a:cubicBezTo>
                <a:cubicBezTo>
                  <a:pt x="294249" y="16115"/>
                  <a:pt x="288740" y="14631"/>
                  <a:pt x="283193" y="13777"/>
                </a:cubicBezTo>
                <a:cubicBezTo>
                  <a:pt x="240367" y="7188"/>
                  <a:pt x="300427" y="15898"/>
                  <a:pt x="252237" y="9015"/>
                </a:cubicBezTo>
                <a:cubicBezTo>
                  <a:pt x="249856" y="8221"/>
                  <a:pt x="247554" y="7126"/>
                  <a:pt x="245093" y="6634"/>
                </a:cubicBezTo>
                <a:cubicBezTo>
                  <a:pt x="219242" y="1463"/>
                  <a:pt x="178149" y="2519"/>
                  <a:pt x="159368" y="1871"/>
                </a:cubicBezTo>
                <a:cubicBezTo>
                  <a:pt x="107774" y="3459"/>
                  <a:pt x="54664" y="-5885"/>
                  <a:pt x="4587" y="6634"/>
                </a:cubicBezTo>
                <a:cubicBezTo>
                  <a:pt x="-6221" y="9336"/>
                  <a:pt x="5230" y="28967"/>
                  <a:pt x="6968" y="39971"/>
                </a:cubicBezTo>
                <a:cubicBezTo>
                  <a:pt x="7635" y="44193"/>
                  <a:pt x="10230" y="47875"/>
                  <a:pt x="11731" y="51877"/>
                </a:cubicBezTo>
                <a:cubicBezTo>
                  <a:pt x="16374" y="64258"/>
                  <a:pt x="14913" y="68028"/>
                  <a:pt x="26018" y="82834"/>
                </a:cubicBezTo>
                <a:lnTo>
                  <a:pt x="40306" y="101884"/>
                </a:lnTo>
                <a:cubicBezTo>
                  <a:pt x="45563" y="117655"/>
                  <a:pt x="38618" y="99330"/>
                  <a:pt x="49831" y="118552"/>
                </a:cubicBezTo>
                <a:cubicBezTo>
                  <a:pt x="53408" y="124684"/>
                  <a:pt x="53812" y="133167"/>
                  <a:pt x="59356" y="137602"/>
                </a:cubicBezTo>
                <a:cubicBezTo>
                  <a:pt x="63325" y="140777"/>
                  <a:pt x="67862" y="143349"/>
                  <a:pt x="71262" y="147127"/>
                </a:cubicBezTo>
                <a:cubicBezTo>
                  <a:pt x="83250" y="160448"/>
                  <a:pt x="78683" y="161317"/>
                  <a:pt x="87931" y="175702"/>
                </a:cubicBezTo>
                <a:cubicBezTo>
                  <a:pt x="92223" y="182379"/>
                  <a:pt x="96879" y="188879"/>
                  <a:pt x="102218" y="194752"/>
                </a:cubicBezTo>
                <a:cubicBezTo>
                  <a:pt x="104888" y="197689"/>
                  <a:pt x="109073" y="198959"/>
                  <a:pt x="111743" y="201896"/>
                </a:cubicBezTo>
                <a:cubicBezTo>
                  <a:pt x="117082" y="207769"/>
                  <a:pt x="121268" y="214596"/>
                  <a:pt x="126031" y="220946"/>
                </a:cubicBezTo>
                <a:cubicBezTo>
                  <a:pt x="149373" y="252069"/>
                  <a:pt x="120529" y="213245"/>
                  <a:pt x="137937" y="237615"/>
                </a:cubicBezTo>
                <a:cubicBezTo>
                  <a:pt x="140244" y="240844"/>
                  <a:pt x="142700" y="243965"/>
                  <a:pt x="145081" y="247140"/>
                </a:cubicBezTo>
                <a:cubicBezTo>
                  <a:pt x="146504" y="251409"/>
                  <a:pt x="149282" y="260867"/>
                  <a:pt x="152224" y="263809"/>
                </a:cubicBezTo>
                <a:cubicBezTo>
                  <a:pt x="154734" y="266319"/>
                  <a:pt x="158574" y="266984"/>
                  <a:pt x="161749" y="268571"/>
                </a:cubicBezTo>
                <a:cubicBezTo>
                  <a:pt x="164130" y="271746"/>
                  <a:pt x="166586" y="274867"/>
                  <a:pt x="168893" y="278096"/>
                </a:cubicBezTo>
                <a:cubicBezTo>
                  <a:pt x="170557" y="280425"/>
                  <a:pt x="171632" y="283216"/>
                  <a:pt x="173656" y="285240"/>
                </a:cubicBezTo>
                <a:cubicBezTo>
                  <a:pt x="175679" y="287263"/>
                  <a:pt x="178601" y="288170"/>
                  <a:pt x="180799" y="290002"/>
                </a:cubicBezTo>
                <a:cubicBezTo>
                  <a:pt x="207469" y="312228"/>
                  <a:pt x="170266" y="284181"/>
                  <a:pt x="195087" y="301909"/>
                </a:cubicBezTo>
                <a:cubicBezTo>
                  <a:pt x="196147" y="302666"/>
                  <a:pt x="209066" y="312694"/>
                  <a:pt x="211756" y="313815"/>
                </a:cubicBezTo>
                <a:cubicBezTo>
                  <a:pt x="218707" y="316711"/>
                  <a:pt x="226159" y="318256"/>
                  <a:pt x="233187" y="320959"/>
                </a:cubicBezTo>
                <a:cubicBezTo>
                  <a:pt x="236500" y="322233"/>
                  <a:pt x="239312" y="324701"/>
                  <a:pt x="242712" y="325721"/>
                </a:cubicBezTo>
                <a:cubicBezTo>
                  <a:pt x="247336" y="327108"/>
                  <a:pt x="252265" y="327155"/>
                  <a:pt x="256999" y="328102"/>
                </a:cubicBezTo>
                <a:cubicBezTo>
                  <a:pt x="260208" y="328744"/>
                  <a:pt x="263377" y="329585"/>
                  <a:pt x="266524" y="330484"/>
                </a:cubicBezTo>
                <a:cubicBezTo>
                  <a:pt x="268938" y="331174"/>
                  <a:pt x="271192" y="332452"/>
                  <a:pt x="273668" y="332865"/>
                </a:cubicBezTo>
                <a:cubicBezTo>
                  <a:pt x="285516" y="334839"/>
                  <a:pt x="297522" y="335754"/>
                  <a:pt x="309387" y="337627"/>
                </a:cubicBezTo>
                <a:cubicBezTo>
                  <a:pt x="312620" y="338137"/>
                  <a:pt x="315675" y="339523"/>
                  <a:pt x="318912" y="340009"/>
                </a:cubicBezTo>
                <a:cubicBezTo>
                  <a:pt x="335057" y="342431"/>
                  <a:pt x="360627" y="345173"/>
                  <a:pt x="378443" y="347152"/>
                </a:cubicBezTo>
                <a:cubicBezTo>
                  <a:pt x="653953" y="342319"/>
                  <a:pt x="561162" y="360137"/>
                  <a:pt x="661812" y="340009"/>
                </a:cubicBezTo>
                <a:cubicBezTo>
                  <a:pt x="665781" y="338421"/>
                  <a:pt x="669608" y="336420"/>
                  <a:pt x="673718" y="335246"/>
                </a:cubicBezTo>
                <a:cubicBezTo>
                  <a:pt x="680754" y="333236"/>
                  <a:pt x="688019" y="332130"/>
                  <a:pt x="695149" y="330484"/>
                </a:cubicBezTo>
                <a:cubicBezTo>
                  <a:pt x="698338" y="329748"/>
                  <a:pt x="701439" y="328600"/>
                  <a:pt x="704674" y="328102"/>
                </a:cubicBezTo>
                <a:cubicBezTo>
                  <a:pt x="711778" y="327009"/>
                  <a:pt x="718962" y="326515"/>
                  <a:pt x="726106" y="325721"/>
                </a:cubicBezTo>
                <a:cubicBezTo>
                  <a:pt x="742485" y="320261"/>
                  <a:pt x="722590" y="327730"/>
                  <a:pt x="742774" y="316196"/>
                </a:cubicBezTo>
                <a:cubicBezTo>
                  <a:pt x="744953" y="314951"/>
                  <a:pt x="747537" y="314609"/>
                  <a:pt x="749918" y="313815"/>
                </a:cubicBezTo>
                <a:cubicBezTo>
                  <a:pt x="754456" y="307008"/>
                  <a:pt x="761978" y="294715"/>
                  <a:pt x="768968" y="292384"/>
                </a:cubicBezTo>
                <a:cubicBezTo>
                  <a:pt x="791973" y="284714"/>
                  <a:pt x="756200" y="297015"/>
                  <a:pt x="785637" y="285240"/>
                </a:cubicBezTo>
                <a:cubicBezTo>
                  <a:pt x="790298" y="283376"/>
                  <a:pt x="795434" y="282722"/>
                  <a:pt x="799924" y="280477"/>
                </a:cubicBezTo>
                <a:cubicBezTo>
                  <a:pt x="828706" y="266087"/>
                  <a:pt x="793033" y="284415"/>
                  <a:pt x="816593" y="270952"/>
                </a:cubicBezTo>
                <a:cubicBezTo>
                  <a:pt x="819675" y="269191"/>
                  <a:pt x="823036" y="267951"/>
                  <a:pt x="826118" y="266190"/>
                </a:cubicBezTo>
                <a:cubicBezTo>
                  <a:pt x="843217" y="256419"/>
                  <a:pt x="820422" y="265827"/>
                  <a:pt x="847549" y="259046"/>
                </a:cubicBezTo>
                <a:cubicBezTo>
                  <a:pt x="852419" y="257829"/>
                  <a:pt x="861837" y="254284"/>
                  <a:pt x="861837" y="254284"/>
                </a:cubicBezTo>
                <a:cubicBezTo>
                  <a:pt x="864218" y="251903"/>
                  <a:pt x="866179" y="249008"/>
                  <a:pt x="868981" y="247140"/>
                </a:cubicBezTo>
                <a:cubicBezTo>
                  <a:pt x="871029" y="245775"/>
                  <a:pt x="884382" y="242694"/>
                  <a:pt x="885649" y="242377"/>
                </a:cubicBezTo>
                <a:cubicBezTo>
                  <a:pt x="889618" y="239996"/>
                  <a:pt x="894042" y="238246"/>
                  <a:pt x="897556" y="235234"/>
                </a:cubicBezTo>
                <a:cubicBezTo>
                  <a:pt x="902722" y="230806"/>
                  <a:pt x="902280" y="226591"/>
                  <a:pt x="904699" y="220946"/>
                </a:cubicBezTo>
                <a:cubicBezTo>
                  <a:pt x="906097" y="217683"/>
                  <a:pt x="908144" y="214717"/>
                  <a:pt x="909462" y="211421"/>
                </a:cubicBezTo>
                <a:cubicBezTo>
                  <a:pt x="911326" y="206760"/>
                  <a:pt x="910674" y="200684"/>
                  <a:pt x="914224" y="197134"/>
                </a:cubicBezTo>
                <a:cubicBezTo>
                  <a:pt x="931951" y="179407"/>
                  <a:pt x="909509" y="201175"/>
                  <a:pt x="930893" y="182846"/>
                </a:cubicBezTo>
                <a:cubicBezTo>
                  <a:pt x="942244" y="173117"/>
                  <a:pt x="933029" y="177371"/>
                  <a:pt x="945181" y="173321"/>
                </a:cubicBezTo>
                <a:cubicBezTo>
                  <a:pt x="945975" y="167765"/>
                  <a:pt x="945949" y="162028"/>
                  <a:pt x="947562" y="156652"/>
                </a:cubicBezTo>
                <a:cubicBezTo>
                  <a:pt x="948384" y="153911"/>
                  <a:pt x="952039" y="152356"/>
                  <a:pt x="952324" y="149509"/>
                </a:cubicBezTo>
                <a:cubicBezTo>
                  <a:pt x="952882" y="143924"/>
                  <a:pt x="951044" y="138344"/>
                  <a:pt x="949943" y="132840"/>
                </a:cubicBezTo>
                <a:cubicBezTo>
                  <a:pt x="949451" y="130379"/>
                  <a:pt x="948781" y="127890"/>
                  <a:pt x="947562" y="125696"/>
                </a:cubicBezTo>
                <a:cubicBezTo>
                  <a:pt x="944782" y="120693"/>
                  <a:pt x="938037" y="111409"/>
                  <a:pt x="938037" y="111409"/>
                </a:cubicBezTo>
                <a:cubicBezTo>
                  <a:pt x="935387" y="103459"/>
                  <a:pt x="935266" y="103702"/>
                  <a:pt x="933274" y="94740"/>
                </a:cubicBezTo>
                <a:cubicBezTo>
                  <a:pt x="932396" y="90789"/>
                  <a:pt x="931958" y="86739"/>
                  <a:pt x="930893" y="82834"/>
                </a:cubicBezTo>
                <a:cubicBezTo>
                  <a:pt x="930881" y="82790"/>
                  <a:pt x="924947" y="64995"/>
                  <a:pt x="923749" y="61402"/>
                </a:cubicBezTo>
                <a:cubicBezTo>
                  <a:pt x="922955" y="59021"/>
                  <a:pt x="922490" y="56504"/>
                  <a:pt x="921368" y="54259"/>
                </a:cubicBezTo>
                <a:cubicBezTo>
                  <a:pt x="919781" y="51084"/>
                  <a:pt x="917852" y="48058"/>
                  <a:pt x="916606" y="44734"/>
                </a:cubicBezTo>
                <a:cubicBezTo>
                  <a:pt x="915927" y="42924"/>
                  <a:pt x="913485" y="30529"/>
                  <a:pt x="911843" y="28065"/>
                </a:cubicBezTo>
                <a:cubicBezTo>
                  <a:pt x="911403" y="27405"/>
                  <a:pt x="1009078" y="30049"/>
                  <a:pt x="907081" y="2806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62FCC1F9-C60B-4BEF-8C38-9917D762183D}"/>
              </a:ext>
            </a:extLst>
          </p:cNvPr>
          <p:cNvSpPr/>
          <p:nvPr/>
        </p:nvSpPr>
        <p:spPr>
          <a:xfrm>
            <a:off x="8154668" y="3311526"/>
            <a:ext cx="567327" cy="841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E01C1736-BDEF-4DA8-9EA1-421B412FB339}"/>
              </a:ext>
            </a:extLst>
          </p:cNvPr>
          <p:cNvSpPr/>
          <p:nvPr/>
        </p:nvSpPr>
        <p:spPr>
          <a:xfrm>
            <a:off x="8112216" y="3432969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56344D92-9C19-4210-9ECB-2892A2591849}"/>
              </a:ext>
            </a:extLst>
          </p:cNvPr>
          <p:cNvSpPr/>
          <p:nvPr/>
        </p:nvSpPr>
        <p:spPr>
          <a:xfrm>
            <a:off x="7229654" y="3262728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CA9ED55C-170C-4BE5-BD42-AB2C19A9B55F}"/>
              </a:ext>
            </a:extLst>
          </p:cNvPr>
          <p:cNvSpPr/>
          <p:nvPr/>
        </p:nvSpPr>
        <p:spPr>
          <a:xfrm>
            <a:off x="7187202" y="3433383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5A88BF12-BA69-4FAB-AECE-C30C7FA346A9}"/>
              </a:ext>
            </a:extLst>
          </p:cNvPr>
          <p:cNvSpPr/>
          <p:nvPr/>
        </p:nvSpPr>
        <p:spPr>
          <a:xfrm>
            <a:off x="9007747" y="3263905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E847E9C9-A5FE-4C32-B5D8-4A326BD89792}"/>
              </a:ext>
            </a:extLst>
          </p:cNvPr>
          <p:cNvSpPr/>
          <p:nvPr/>
        </p:nvSpPr>
        <p:spPr>
          <a:xfrm>
            <a:off x="8965295" y="3432179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7F4D0AAF-29FA-42F9-BA86-A8C6B32BBA84}"/>
              </a:ext>
            </a:extLst>
          </p:cNvPr>
          <p:cNvSpPr/>
          <p:nvPr/>
        </p:nvSpPr>
        <p:spPr>
          <a:xfrm>
            <a:off x="3314477" y="3370264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CDB4658F-90F4-49C9-9ADD-3F55051D557D}"/>
              </a:ext>
            </a:extLst>
          </p:cNvPr>
          <p:cNvSpPr/>
          <p:nvPr/>
        </p:nvSpPr>
        <p:spPr>
          <a:xfrm>
            <a:off x="5119193" y="3346450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6D367685-2530-414A-8516-CBD43D6A51CB}"/>
              </a:ext>
            </a:extLst>
          </p:cNvPr>
          <p:cNvSpPr/>
          <p:nvPr/>
        </p:nvSpPr>
        <p:spPr>
          <a:xfrm>
            <a:off x="1736817" y="3370264"/>
            <a:ext cx="763503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3308F697-CE9E-4016-A4EB-CDDAAAF3B511}"/>
              </a:ext>
            </a:extLst>
          </p:cNvPr>
          <p:cNvSpPr/>
          <p:nvPr/>
        </p:nvSpPr>
        <p:spPr>
          <a:xfrm>
            <a:off x="2965326" y="3741454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A6759E94-84CE-4B36-BFA2-2316FF9262F0}"/>
              </a:ext>
            </a:extLst>
          </p:cNvPr>
          <p:cNvSpPr/>
          <p:nvPr/>
        </p:nvSpPr>
        <p:spPr>
          <a:xfrm>
            <a:off x="3777120" y="3744912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DADA01AD-57EC-4B83-9029-5B9C53829AF3}"/>
              </a:ext>
            </a:extLst>
          </p:cNvPr>
          <p:cNvSpPr/>
          <p:nvPr/>
        </p:nvSpPr>
        <p:spPr>
          <a:xfrm>
            <a:off x="1763868" y="3769677"/>
            <a:ext cx="92506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AE6A8D7E-05D3-40CC-8E63-8FDEEFF7D308}"/>
              </a:ext>
            </a:extLst>
          </p:cNvPr>
          <p:cNvSpPr/>
          <p:nvPr/>
        </p:nvSpPr>
        <p:spPr>
          <a:xfrm>
            <a:off x="4739165" y="3732848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EE76461A-06AE-46FF-AC2C-E74C816F5E46}"/>
              </a:ext>
            </a:extLst>
          </p:cNvPr>
          <p:cNvSpPr/>
          <p:nvPr/>
        </p:nvSpPr>
        <p:spPr>
          <a:xfrm>
            <a:off x="5550959" y="3736306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2984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2" grpId="0" animBg="1"/>
      <p:bldP spid="14" grpId="0" animBg="1"/>
      <p:bldP spid="16" grpId="0" animBg="1"/>
      <p:bldP spid="18" grpId="0" animBg="1"/>
      <p:bldP spid="20" grpId="0" animBg="1"/>
      <p:bldP spid="22" grpId="0" animBg="1"/>
      <p:bldP spid="24" grpId="0" animBg="1"/>
      <p:bldP spid="26" grpId="0" animBg="1"/>
      <p:bldP spid="28" grpId="0" animBg="1"/>
      <p:bldP spid="30" grpId="0" animBg="1"/>
      <p:bldP spid="32" grpId="0" animBg="1"/>
      <p:bldP spid="36" grpId="0" animBg="1"/>
      <p:bldP spid="37" grpId="0" animBg="1"/>
      <p:bldP spid="39" grpId="0" animBg="1"/>
      <p:bldP spid="41" grpId="0" animBg="1"/>
      <p:bldP spid="45" grpId="0" animBg="1"/>
      <p:bldP spid="47" grpId="0" animBg="1"/>
      <p:bldP spid="49" grpId="0" animBg="1"/>
      <p:bldP spid="50" grpId="0" animBg="1"/>
      <p:bldP spid="53" grpId="0" animBg="1"/>
      <p:bldP spid="54" grpId="0" animBg="1"/>
      <p:bldP spid="57" grpId="0" animBg="1"/>
      <p:bldP spid="59" grpId="0" animBg="1"/>
      <p:bldP spid="61" grpId="0" animBg="1"/>
      <p:bldP spid="63" grpId="0" animBg="1"/>
      <p:bldP spid="64" grpId="0" animBg="1"/>
      <p:bldP spid="65" grpId="0" animBg="1"/>
      <p:bldP spid="69" grpId="0" animBg="1"/>
      <p:bldP spid="70" grpId="0" animBg="1"/>
    </p:bld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79428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AF129D8-BD79-48F9-9AD9-A116D1263A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6360" y="766664"/>
            <a:ext cx="5439280" cy="5731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5301502"/>
      </p:ext>
    </p:extLst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>
            <a:extLst>
              <a:ext uri="{FF2B5EF4-FFF2-40B4-BE49-F238E27FC236}">
                <a16:creationId xmlns:a16="http://schemas.microsoft.com/office/drawing/2014/main" id="{DB0F7BB8-8A9D-411F-8659-1EB401E58F4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40684" y="2732148"/>
            <a:ext cx="3926726" cy="109764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6090222-AA67-4B9C-BAD1-AB92BB8408D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30302" y="2739768"/>
            <a:ext cx="4408506" cy="1097647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1005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7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5F3A0B2-B2C9-4D12-B767-202B8CCE35EF}"/>
              </a:ext>
            </a:extLst>
          </p:cNvPr>
          <p:cNvSpPr/>
          <p:nvPr/>
        </p:nvSpPr>
        <p:spPr>
          <a:xfrm>
            <a:off x="6535490" y="2749551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9B91D5A-681A-4555-B68B-B4781D9464F8}"/>
              </a:ext>
            </a:extLst>
          </p:cNvPr>
          <p:cNvSpPr/>
          <p:nvPr/>
        </p:nvSpPr>
        <p:spPr>
          <a:xfrm>
            <a:off x="7000970" y="25400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8FBA9FA-51FE-4894-A902-410355F30853}"/>
              </a:ext>
            </a:extLst>
          </p:cNvPr>
          <p:cNvSpPr/>
          <p:nvPr/>
        </p:nvSpPr>
        <p:spPr>
          <a:xfrm>
            <a:off x="8725266" y="2549526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E01C1736-BDEF-4DA8-9EA1-421B412FB339}"/>
              </a:ext>
            </a:extLst>
          </p:cNvPr>
          <p:cNvSpPr/>
          <p:nvPr/>
        </p:nvSpPr>
        <p:spPr>
          <a:xfrm>
            <a:off x="7909020" y="3432969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7F4D0AAF-29FA-42F9-BA86-A8C6B32BBA84}"/>
              </a:ext>
            </a:extLst>
          </p:cNvPr>
          <p:cNvSpPr/>
          <p:nvPr/>
        </p:nvSpPr>
        <p:spPr>
          <a:xfrm>
            <a:off x="2646461" y="3370264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CDB4658F-90F4-49C9-9ADD-3F55051D557D}"/>
              </a:ext>
            </a:extLst>
          </p:cNvPr>
          <p:cNvSpPr/>
          <p:nvPr/>
        </p:nvSpPr>
        <p:spPr>
          <a:xfrm>
            <a:off x="3314379" y="3371041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16B1D1B-895A-42DE-B20D-838F62475812}"/>
              </a:ext>
            </a:extLst>
          </p:cNvPr>
          <p:cNvSpPr/>
          <p:nvPr/>
        </p:nvSpPr>
        <p:spPr>
          <a:xfrm>
            <a:off x="7236776" y="2743142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E77994E5-0864-494A-A4B1-F4FE17D25148}"/>
              </a:ext>
            </a:extLst>
          </p:cNvPr>
          <p:cNvSpPr/>
          <p:nvPr/>
        </p:nvSpPr>
        <p:spPr>
          <a:xfrm>
            <a:off x="7928546" y="2753674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98CDC1AB-8163-451C-8D98-D8724E082FE1}"/>
              </a:ext>
            </a:extLst>
          </p:cNvPr>
          <p:cNvSpPr/>
          <p:nvPr/>
        </p:nvSpPr>
        <p:spPr>
          <a:xfrm>
            <a:off x="8629832" y="2747265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EBD9CCB2-9CBD-4A3F-8E8B-6D1279D61EE3}"/>
              </a:ext>
            </a:extLst>
          </p:cNvPr>
          <p:cNvSpPr/>
          <p:nvPr/>
        </p:nvSpPr>
        <p:spPr>
          <a:xfrm>
            <a:off x="9254492" y="2755205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5C69FDA-A66C-4104-AAB8-09B6BB479E67}"/>
              </a:ext>
            </a:extLst>
          </p:cNvPr>
          <p:cNvSpPr/>
          <p:nvPr/>
        </p:nvSpPr>
        <p:spPr>
          <a:xfrm>
            <a:off x="6440266" y="2931320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0" name="Freeform: Shape 79">
            <a:extLst>
              <a:ext uri="{FF2B5EF4-FFF2-40B4-BE49-F238E27FC236}">
                <a16:creationId xmlns:a16="http://schemas.microsoft.com/office/drawing/2014/main" id="{F200EBE6-0283-48AA-84BB-C8DD8DC838CD}"/>
              </a:ext>
            </a:extLst>
          </p:cNvPr>
          <p:cNvSpPr/>
          <p:nvPr/>
        </p:nvSpPr>
        <p:spPr>
          <a:xfrm>
            <a:off x="7137861" y="2950446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2" name="Freeform: Shape 81">
            <a:extLst>
              <a:ext uri="{FF2B5EF4-FFF2-40B4-BE49-F238E27FC236}">
                <a16:creationId xmlns:a16="http://schemas.microsoft.com/office/drawing/2014/main" id="{86105B93-C75F-4F4E-8359-343ACC8E7ADB}"/>
              </a:ext>
            </a:extLst>
          </p:cNvPr>
          <p:cNvSpPr/>
          <p:nvPr/>
        </p:nvSpPr>
        <p:spPr>
          <a:xfrm>
            <a:off x="7820153" y="2945818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57AB5961-40E8-431F-B430-D9E49695034B}"/>
              </a:ext>
            </a:extLst>
          </p:cNvPr>
          <p:cNvSpPr/>
          <p:nvPr/>
        </p:nvSpPr>
        <p:spPr>
          <a:xfrm>
            <a:off x="8499515" y="2941038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6" name="Freeform: Shape 85">
            <a:extLst>
              <a:ext uri="{FF2B5EF4-FFF2-40B4-BE49-F238E27FC236}">
                <a16:creationId xmlns:a16="http://schemas.microsoft.com/office/drawing/2014/main" id="{F44D865B-EE1B-46FA-9713-BDA4ED6E9E0C}"/>
              </a:ext>
            </a:extLst>
          </p:cNvPr>
          <p:cNvSpPr/>
          <p:nvPr/>
        </p:nvSpPr>
        <p:spPr>
          <a:xfrm>
            <a:off x="9214626" y="2944870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D87AB586-6364-4FD0-BE5E-2526BA2CB52D}"/>
              </a:ext>
            </a:extLst>
          </p:cNvPr>
          <p:cNvSpPr/>
          <p:nvPr/>
        </p:nvSpPr>
        <p:spPr>
          <a:xfrm>
            <a:off x="6953113" y="3553900"/>
            <a:ext cx="39679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5E648D94-E510-4DC4-AA5C-85E3D1E8C87A}"/>
              </a:ext>
            </a:extLst>
          </p:cNvPr>
          <p:cNvSpPr/>
          <p:nvPr/>
        </p:nvSpPr>
        <p:spPr>
          <a:xfrm>
            <a:off x="7655842" y="3562060"/>
            <a:ext cx="39679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B5354730-4E50-4573-9617-D3DA64934E22}"/>
              </a:ext>
            </a:extLst>
          </p:cNvPr>
          <p:cNvSpPr/>
          <p:nvPr/>
        </p:nvSpPr>
        <p:spPr>
          <a:xfrm>
            <a:off x="8358571" y="3559224"/>
            <a:ext cx="39679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15A852D7-C9B0-470F-A0A5-D1D251FF5026}"/>
              </a:ext>
            </a:extLst>
          </p:cNvPr>
          <p:cNvSpPr/>
          <p:nvPr/>
        </p:nvSpPr>
        <p:spPr>
          <a:xfrm>
            <a:off x="9006517" y="3559223"/>
            <a:ext cx="39679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F08BD460-416A-4F77-A833-AD963CB0E432}"/>
              </a:ext>
            </a:extLst>
          </p:cNvPr>
          <p:cNvSpPr/>
          <p:nvPr/>
        </p:nvSpPr>
        <p:spPr>
          <a:xfrm>
            <a:off x="4069973" y="3368640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052E9301-D3E3-4BC6-B481-39B78D5736DF}"/>
              </a:ext>
            </a:extLst>
          </p:cNvPr>
          <p:cNvSpPr/>
          <p:nvPr/>
        </p:nvSpPr>
        <p:spPr>
          <a:xfrm>
            <a:off x="4737891" y="3369417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D403FBD1-CA79-4C88-9348-D4FC57278166}"/>
              </a:ext>
            </a:extLst>
          </p:cNvPr>
          <p:cNvSpPr/>
          <p:nvPr/>
        </p:nvSpPr>
        <p:spPr>
          <a:xfrm>
            <a:off x="5452442" y="3368640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02785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57" grpId="0" animBg="1"/>
      <p:bldP spid="59" grpId="0" animBg="1"/>
      <p:bldP spid="52" grpId="0" animBg="1"/>
      <p:bldP spid="56" grpId="0" animBg="1"/>
      <p:bldP spid="58" grpId="0" animBg="1"/>
      <p:bldP spid="66" grpId="0" animBg="1"/>
      <p:bldP spid="13" grpId="0" animBg="1"/>
      <p:bldP spid="80" grpId="0" animBg="1"/>
      <p:bldP spid="82" grpId="0" animBg="1"/>
      <p:bldP spid="84" grpId="0" animBg="1"/>
      <p:bldP spid="86" grpId="0" animBg="1"/>
      <p:bldP spid="94" grpId="0" animBg="1"/>
      <p:bldP spid="96" grpId="0" animBg="1"/>
      <p:bldP spid="98" grpId="0" animBg="1"/>
      <p:bldP spid="100" grpId="0" animBg="1"/>
      <p:bldP spid="102" grpId="0" animBg="1"/>
      <p:bldP spid="103" grpId="0" animBg="1"/>
      <p:bldP spid="106" grpId="0" animBg="1"/>
    </p:bld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:a16="http://schemas.microsoft.com/office/drawing/2014/main" id="{5B5FB7B8-40A3-4B0B-AE15-27F12446D19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9283" y="2729767"/>
            <a:ext cx="4028602" cy="109764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6090222-AA67-4B9C-BAD1-AB92BB8408D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30302" y="2741673"/>
            <a:ext cx="4408506" cy="1097647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84068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7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5F3A0B2-B2C9-4D12-B767-202B8CCE35EF}"/>
              </a:ext>
            </a:extLst>
          </p:cNvPr>
          <p:cNvSpPr/>
          <p:nvPr/>
        </p:nvSpPr>
        <p:spPr>
          <a:xfrm>
            <a:off x="6535490" y="2749551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9B91D5A-681A-4555-B68B-B4781D9464F8}"/>
              </a:ext>
            </a:extLst>
          </p:cNvPr>
          <p:cNvSpPr/>
          <p:nvPr/>
        </p:nvSpPr>
        <p:spPr>
          <a:xfrm>
            <a:off x="7000970" y="25400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8FBA9FA-51FE-4894-A902-410355F30853}"/>
              </a:ext>
            </a:extLst>
          </p:cNvPr>
          <p:cNvSpPr/>
          <p:nvPr/>
        </p:nvSpPr>
        <p:spPr>
          <a:xfrm>
            <a:off x="8725266" y="2549526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E01C1736-BDEF-4DA8-9EA1-421B412FB339}"/>
              </a:ext>
            </a:extLst>
          </p:cNvPr>
          <p:cNvSpPr/>
          <p:nvPr/>
        </p:nvSpPr>
        <p:spPr>
          <a:xfrm>
            <a:off x="7909020" y="3432969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7F4D0AAF-29FA-42F9-BA86-A8C6B32BBA84}"/>
              </a:ext>
            </a:extLst>
          </p:cNvPr>
          <p:cNvSpPr/>
          <p:nvPr/>
        </p:nvSpPr>
        <p:spPr>
          <a:xfrm>
            <a:off x="2646461" y="3370264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CDB4658F-90F4-49C9-9ADD-3F55051D557D}"/>
              </a:ext>
            </a:extLst>
          </p:cNvPr>
          <p:cNvSpPr/>
          <p:nvPr/>
        </p:nvSpPr>
        <p:spPr>
          <a:xfrm>
            <a:off x="3314379" y="3371041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16B1D1B-895A-42DE-B20D-838F62475812}"/>
              </a:ext>
            </a:extLst>
          </p:cNvPr>
          <p:cNvSpPr/>
          <p:nvPr/>
        </p:nvSpPr>
        <p:spPr>
          <a:xfrm>
            <a:off x="7236776" y="2743142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E77994E5-0864-494A-A4B1-F4FE17D25148}"/>
              </a:ext>
            </a:extLst>
          </p:cNvPr>
          <p:cNvSpPr/>
          <p:nvPr/>
        </p:nvSpPr>
        <p:spPr>
          <a:xfrm>
            <a:off x="7928546" y="2753674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98CDC1AB-8163-451C-8D98-D8724E082FE1}"/>
              </a:ext>
            </a:extLst>
          </p:cNvPr>
          <p:cNvSpPr/>
          <p:nvPr/>
        </p:nvSpPr>
        <p:spPr>
          <a:xfrm>
            <a:off x="8629832" y="2747265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EBD9CCB2-9CBD-4A3F-8E8B-6D1279D61EE3}"/>
              </a:ext>
            </a:extLst>
          </p:cNvPr>
          <p:cNvSpPr/>
          <p:nvPr/>
        </p:nvSpPr>
        <p:spPr>
          <a:xfrm>
            <a:off x="9254492" y="2755205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5C69FDA-A66C-4104-AAB8-09B6BB479E67}"/>
              </a:ext>
            </a:extLst>
          </p:cNvPr>
          <p:cNvSpPr/>
          <p:nvPr/>
        </p:nvSpPr>
        <p:spPr>
          <a:xfrm>
            <a:off x="6440266" y="2931320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0" name="Freeform: Shape 79">
            <a:extLst>
              <a:ext uri="{FF2B5EF4-FFF2-40B4-BE49-F238E27FC236}">
                <a16:creationId xmlns:a16="http://schemas.microsoft.com/office/drawing/2014/main" id="{F200EBE6-0283-48AA-84BB-C8DD8DC838CD}"/>
              </a:ext>
            </a:extLst>
          </p:cNvPr>
          <p:cNvSpPr/>
          <p:nvPr/>
        </p:nvSpPr>
        <p:spPr>
          <a:xfrm>
            <a:off x="7137861" y="2950446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2" name="Freeform: Shape 81">
            <a:extLst>
              <a:ext uri="{FF2B5EF4-FFF2-40B4-BE49-F238E27FC236}">
                <a16:creationId xmlns:a16="http://schemas.microsoft.com/office/drawing/2014/main" id="{86105B93-C75F-4F4E-8359-343ACC8E7ADB}"/>
              </a:ext>
            </a:extLst>
          </p:cNvPr>
          <p:cNvSpPr/>
          <p:nvPr/>
        </p:nvSpPr>
        <p:spPr>
          <a:xfrm>
            <a:off x="7820153" y="2945818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57AB5961-40E8-431F-B430-D9E49695034B}"/>
              </a:ext>
            </a:extLst>
          </p:cNvPr>
          <p:cNvSpPr/>
          <p:nvPr/>
        </p:nvSpPr>
        <p:spPr>
          <a:xfrm>
            <a:off x="8499515" y="2941038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6" name="Freeform: Shape 85">
            <a:extLst>
              <a:ext uri="{FF2B5EF4-FFF2-40B4-BE49-F238E27FC236}">
                <a16:creationId xmlns:a16="http://schemas.microsoft.com/office/drawing/2014/main" id="{F44D865B-EE1B-46FA-9713-BDA4ED6E9E0C}"/>
              </a:ext>
            </a:extLst>
          </p:cNvPr>
          <p:cNvSpPr/>
          <p:nvPr/>
        </p:nvSpPr>
        <p:spPr>
          <a:xfrm>
            <a:off x="9214626" y="2944870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D87AB586-6364-4FD0-BE5E-2526BA2CB52D}"/>
              </a:ext>
            </a:extLst>
          </p:cNvPr>
          <p:cNvSpPr/>
          <p:nvPr/>
        </p:nvSpPr>
        <p:spPr>
          <a:xfrm>
            <a:off x="6953113" y="3553900"/>
            <a:ext cx="39679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5E648D94-E510-4DC4-AA5C-85E3D1E8C87A}"/>
              </a:ext>
            </a:extLst>
          </p:cNvPr>
          <p:cNvSpPr/>
          <p:nvPr/>
        </p:nvSpPr>
        <p:spPr>
          <a:xfrm>
            <a:off x="7655842" y="3562060"/>
            <a:ext cx="39679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B5354730-4E50-4573-9617-D3DA64934E22}"/>
              </a:ext>
            </a:extLst>
          </p:cNvPr>
          <p:cNvSpPr/>
          <p:nvPr/>
        </p:nvSpPr>
        <p:spPr>
          <a:xfrm>
            <a:off x="8358571" y="3559224"/>
            <a:ext cx="39679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15A852D7-C9B0-470F-A0A5-D1D251FF5026}"/>
              </a:ext>
            </a:extLst>
          </p:cNvPr>
          <p:cNvSpPr/>
          <p:nvPr/>
        </p:nvSpPr>
        <p:spPr>
          <a:xfrm>
            <a:off x="9006517" y="3559223"/>
            <a:ext cx="39679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F08BD460-416A-4F77-A833-AD963CB0E432}"/>
              </a:ext>
            </a:extLst>
          </p:cNvPr>
          <p:cNvSpPr/>
          <p:nvPr/>
        </p:nvSpPr>
        <p:spPr>
          <a:xfrm>
            <a:off x="4069973" y="3368640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052E9301-D3E3-4BC6-B481-39B78D5736DF}"/>
              </a:ext>
            </a:extLst>
          </p:cNvPr>
          <p:cNvSpPr/>
          <p:nvPr/>
        </p:nvSpPr>
        <p:spPr>
          <a:xfrm>
            <a:off x="4737891" y="3369417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D403FBD1-CA79-4C88-9348-D4FC57278166}"/>
              </a:ext>
            </a:extLst>
          </p:cNvPr>
          <p:cNvSpPr/>
          <p:nvPr/>
        </p:nvSpPr>
        <p:spPr>
          <a:xfrm>
            <a:off x="5452442" y="3368640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0430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57" grpId="0" animBg="1"/>
      <p:bldP spid="59" grpId="0" animBg="1"/>
      <p:bldP spid="52" grpId="0" animBg="1"/>
      <p:bldP spid="56" grpId="0" animBg="1"/>
      <p:bldP spid="58" grpId="0" animBg="1"/>
      <p:bldP spid="66" grpId="0" animBg="1"/>
      <p:bldP spid="13" grpId="0" animBg="1"/>
      <p:bldP spid="80" grpId="0" animBg="1"/>
      <p:bldP spid="82" grpId="0" animBg="1"/>
      <p:bldP spid="84" grpId="0" animBg="1"/>
      <p:bldP spid="86" grpId="0" animBg="1"/>
      <p:bldP spid="94" grpId="0" animBg="1"/>
      <p:bldP spid="96" grpId="0" animBg="1"/>
      <p:bldP spid="98" grpId="0" animBg="1"/>
      <p:bldP spid="100" grpId="0" animBg="1"/>
      <p:bldP spid="102" grpId="0" animBg="1"/>
      <p:bldP spid="103" grpId="0" animBg="1"/>
      <p:bldP spid="106" grpId="0" animBg="1"/>
    </p:bld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:a16="http://schemas.microsoft.com/office/drawing/2014/main" id="{5B5FB7B8-40A3-4B0B-AE15-27F12446D19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29283" y="2628900"/>
            <a:ext cx="4028602" cy="12573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6090222-AA67-4B9C-BAD1-AB92BB8408D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30302" y="2729766"/>
            <a:ext cx="4408506" cy="1097647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03649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784701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7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5F3A0B2-B2C9-4D12-B767-202B8CCE35EF}"/>
              </a:ext>
            </a:extLst>
          </p:cNvPr>
          <p:cNvSpPr/>
          <p:nvPr/>
        </p:nvSpPr>
        <p:spPr>
          <a:xfrm>
            <a:off x="6535490" y="2749551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9B91D5A-681A-4555-B68B-B4781D9464F8}"/>
              </a:ext>
            </a:extLst>
          </p:cNvPr>
          <p:cNvSpPr/>
          <p:nvPr/>
        </p:nvSpPr>
        <p:spPr>
          <a:xfrm>
            <a:off x="7000970" y="25400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8FBA9FA-51FE-4894-A902-410355F30853}"/>
              </a:ext>
            </a:extLst>
          </p:cNvPr>
          <p:cNvSpPr/>
          <p:nvPr/>
        </p:nvSpPr>
        <p:spPr>
          <a:xfrm>
            <a:off x="8725266" y="2549526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E01C1736-BDEF-4DA8-9EA1-421B412FB339}"/>
              </a:ext>
            </a:extLst>
          </p:cNvPr>
          <p:cNvSpPr/>
          <p:nvPr/>
        </p:nvSpPr>
        <p:spPr>
          <a:xfrm>
            <a:off x="7909020" y="3432969"/>
            <a:ext cx="567327" cy="133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7F4D0AAF-29FA-42F9-BA86-A8C6B32BBA84}"/>
              </a:ext>
            </a:extLst>
          </p:cNvPr>
          <p:cNvSpPr/>
          <p:nvPr/>
        </p:nvSpPr>
        <p:spPr>
          <a:xfrm>
            <a:off x="2646461" y="3370264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CDB4658F-90F4-49C9-9ADD-3F55051D557D}"/>
              </a:ext>
            </a:extLst>
          </p:cNvPr>
          <p:cNvSpPr/>
          <p:nvPr/>
        </p:nvSpPr>
        <p:spPr>
          <a:xfrm>
            <a:off x="3314379" y="3371041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16B1D1B-895A-42DE-B20D-838F62475812}"/>
              </a:ext>
            </a:extLst>
          </p:cNvPr>
          <p:cNvSpPr/>
          <p:nvPr/>
        </p:nvSpPr>
        <p:spPr>
          <a:xfrm>
            <a:off x="7236776" y="2743142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E77994E5-0864-494A-A4B1-F4FE17D25148}"/>
              </a:ext>
            </a:extLst>
          </p:cNvPr>
          <p:cNvSpPr/>
          <p:nvPr/>
        </p:nvSpPr>
        <p:spPr>
          <a:xfrm>
            <a:off x="7928546" y="2753674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98CDC1AB-8163-451C-8D98-D8724E082FE1}"/>
              </a:ext>
            </a:extLst>
          </p:cNvPr>
          <p:cNvSpPr/>
          <p:nvPr/>
        </p:nvSpPr>
        <p:spPr>
          <a:xfrm>
            <a:off x="8629832" y="2747265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EBD9CCB2-9CBD-4A3F-8E8B-6D1279D61EE3}"/>
              </a:ext>
            </a:extLst>
          </p:cNvPr>
          <p:cNvSpPr/>
          <p:nvPr/>
        </p:nvSpPr>
        <p:spPr>
          <a:xfrm>
            <a:off x="9254492" y="2755205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5C69FDA-A66C-4104-AAB8-09B6BB479E67}"/>
              </a:ext>
            </a:extLst>
          </p:cNvPr>
          <p:cNvSpPr/>
          <p:nvPr/>
        </p:nvSpPr>
        <p:spPr>
          <a:xfrm>
            <a:off x="6440266" y="2931320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0" name="Freeform: Shape 79">
            <a:extLst>
              <a:ext uri="{FF2B5EF4-FFF2-40B4-BE49-F238E27FC236}">
                <a16:creationId xmlns:a16="http://schemas.microsoft.com/office/drawing/2014/main" id="{F200EBE6-0283-48AA-84BB-C8DD8DC838CD}"/>
              </a:ext>
            </a:extLst>
          </p:cNvPr>
          <p:cNvSpPr/>
          <p:nvPr/>
        </p:nvSpPr>
        <p:spPr>
          <a:xfrm>
            <a:off x="7137861" y="2950446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2" name="Freeform: Shape 81">
            <a:extLst>
              <a:ext uri="{FF2B5EF4-FFF2-40B4-BE49-F238E27FC236}">
                <a16:creationId xmlns:a16="http://schemas.microsoft.com/office/drawing/2014/main" id="{86105B93-C75F-4F4E-8359-343ACC8E7ADB}"/>
              </a:ext>
            </a:extLst>
          </p:cNvPr>
          <p:cNvSpPr/>
          <p:nvPr/>
        </p:nvSpPr>
        <p:spPr>
          <a:xfrm>
            <a:off x="7820153" y="2945818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57AB5961-40E8-431F-B430-D9E49695034B}"/>
              </a:ext>
            </a:extLst>
          </p:cNvPr>
          <p:cNvSpPr/>
          <p:nvPr/>
        </p:nvSpPr>
        <p:spPr>
          <a:xfrm>
            <a:off x="8499515" y="2941038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6" name="Freeform: Shape 85">
            <a:extLst>
              <a:ext uri="{FF2B5EF4-FFF2-40B4-BE49-F238E27FC236}">
                <a16:creationId xmlns:a16="http://schemas.microsoft.com/office/drawing/2014/main" id="{F44D865B-EE1B-46FA-9713-BDA4ED6E9E0C}"/>
              </a:ext>
            </a:extLst>
          </p:cNvPr>
          <p:cNvSpPr/>
          <p:nvPr/>
        </p:nvSpPr>
        <p:spPr>
          <a:xfrm>
            <a:off x="9214626" y="2944870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D87AB586-6364-4FD0-BE5E-2526BA2CB52D}"/>
              </a:ext>
            </a:extLst>
          </p:cNvPr>
          <p:cNvSpPr/>
          <p:nvPr/>
        </p:nvSpPr>
        <p:spPr>
          <a:xfrm>
            <a:off x="6953113" y="3553900"/>
            <a:ext cx="39679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5E648D94-E510-4DC4-AA5C-85E3D1E8C87A}"/>
              </a:ext>
            </a:extLst>
          </p:cNvPr>
          <p:cNvSpPr/>
          <p:nvPr/>
        </p:nvSpPr>
        <p:spPr>
          <a:xfrm>
            <a:off x="7655842" y="3562060"/>
            <a:ext cx="39679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B5354730-4E50-4573-9617-D3DA64934E22}"/>
              </a:ext>
            </a:extLst>
          </p:cNvPr>
          <p:cNvSpPr/>
          <p:nvPr/>
        </p:nvSpPr>
        <p:spPr>
          <a:xfrm>
            <a:off x="8358571" y="3559224"/>
            <a:ext cx="39679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15A852D7-C9B0-470F-A0A5-D1D251FF5026}"/>
              </a:ext>
            </a:extLst>
          </p:cNvPr>
          <p:cNvSpPr/>
          <p:nvPr/>
        </p:nvSpPr>
        <p:spPr>
          <a:xfrm>
            <a:off x="9006517" y="3559223"/>
            <a:ext cx="39679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F08BD460-416A-4F77-A833-AD963CB0E432}"/>
              </a:ext>
            </a:extLst>
          </p:cNvPr>
          <p:cNvSpPr/>
          <p:nvPr/>
        </p:nvSpPr>
        <p:spPr>
          <a:xfrm>
            <a:off x="4069973" y="3368640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052E9301-D3E3-4BC6-B481-39B78D5736DF}"/>
              </a:ext>
            </a:extLst>
          </p:cNvPr>
          <p:cNvSpPr/>
          <p:nvPr/>
        </p:nvSpPr>
        <p:spPr>
          <a:xfrm>
            <a:off x="4737891" y="3369417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D403FBD1-CA79-4C88-9348-D4FC57278166}"/>
              </a:ext>
            </a:extLst>
          </p:cNvPr>
          <p:cNvSpPr/>
          <p:nvPr/>
        </p:nvSpPr>
        <p:spPr>
          <a:xfrm>
            <a:off x="5452442" y="3368640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45703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57" grpId="0" animBg="1"/>
      <p:bldP spid="59" grpId="0" animBg="1"/>
      <p:bldP spid="52" grpId="0" animBg="1"/>
      <p:bldP spid="56" grpId="0" animBg="1"/>
      <p:bldP spid="58" grpId="0" animBg="1"/>
      <p:bldP spid="66" grpId="0" animBg="1"/>
      <p:bldP spid="13" grpId="0" animBg="1"/>
      <p:bldP spid="80" grpId="0" animBg="1"/>
      <p:bldP spid="82" grpId="0" animBg="1"/>
      <p:bldP spid="84" grpId="0" animBg="1"/>
      <p:bldP spid="86" grpId="0" animBg="1"/>
      <p:bldP spid="94" grpId="0" animBg="1"/>
      <p:bldP spid="96" grpId="0" animBg="1"/>
      <p:bldP spid="98" grpId="0" animBg="1"/>
      <p:bldP spid="100" grpId="0" animBg="1"/>
      <p:bldP spid="102" grpId="0" animBg="1"/>
      <p:bldP spid="103" grpId="0" animBg="1"/>
      <p:bldP spid="106" grpId="0" animBg="1"/>
    </p:bld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:a16="http://schemas.microsoft.com/office/drawing/2014/main" id="{5B5FB7B8-40A3-4B0B-AE15-27F12446D19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1078"/>
          <a:stretch/>
        </p:blipFill>
        <p:spPr>
          <a:xfrm>
            <a:off x="6229283" y="2600265"/>
            <a:ext cx="4028602" cy="145738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6090222-AA67-4B9C-BAD1-AB92BB8408D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5064"/>
          <a:stretch/>
        </p:blipFill>
        <p:spPr>
          <a:xfrm>
            <a:off x="1830302" y="2752666"/>
            <a:ext cx="4408506" cy="1457384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1" y="-1144"/>
            <a:ext cx="1205515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52652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7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5F3A0B2-B2C9-4D12-B767-202B8CCE35EF}"/>
              </a:ext>
            </a:extLst>
          </p:cNvPr>
          <p:cNvSpPr/>
          <p:nvPr/>
        </p:nvSpPr>
        <p:spPr>
          <a:xfrm>
            <a:off x="6535490" y="2749551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9B91D5A-681A-4555-B68B-B4781D9464F8}"/>
              </a:ext>
            </a:extLst>
          </p:cNvPr>
          <p:cNvSpPr/>
          <p:nvPr/>
        </p:nvSpPr>
        <p:spPr>
          <a:xfrm>
            <a:off x="7000970" y="25400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8FBA9FA-51FE-4894-A902-410355F30853}"/>
              </a:ext>
            </a:extLst>
          </p:cNvPr>
          <p:cNvSpPr/>
          <p:nvPr/>
        </p:nvSpPr>
        <p:spPr>
          <a:xfrm>
            <a:off x="8725266" y="2549526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7F4D0AAF-29FA-42F9-BA86-A8C6B32BBA84}"/>
              </a:ext>
            </a:extLst>
          </p:cNvPr>
          <p:cNvSpPr/>
          <p:nvPr/>
        </p:nvSpPr>
        <p:spPr>
          <a:xfrm>
            <a:off x="2646461" y="3370264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CDB4658F-90F4-49C9-9ADD-3F55051D557D}"/>
              </a:ext>
            </a:extLst>
          </p:cNvPr>
          <p:cNvSpPr/>
          <p:nvPr/>
        </p:nvSpPr>
        <p:spPr>
          <a:xfrm>
            <a:off x="3314379" y="3371041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016B1D1B-895A-42DE-B20D-838F62475812}"/>
              </a:ext>
            </a:extLst>
          </p:cNvPr>
          <p:cNvSpPr/>
          <p:nvPr/>
        </p:nvSpPr>
        <p:spPr>
          <a:xfrm>
            <a:off x="7236776" y="2743142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E77994E5-0864-494A-A4B1-F4FE17D25148}"/>
              </a:ext>
            </a:extLst>
          </p:cNvPr>
          <p:cNvSpPr/>
          <p:nvPr/>
        </p:nvSpPr>
        <p:spPr>
          <a:xfrm>
            <a:off x="7928546" y="2753674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98CDC1AB-8163-451C-8D98-D8724E082FE1}"/>
              </a:ext>
            </a:extLst>
          </p:cNvPr>
          <p:cNvSpPr/>
          <p:nvPr/>
        </p:nvSpPr>
        <p:spPr>
          <a:xfrm>
            <a:off x="8629832" y="2747265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EBD9CCB2-9CBD-4A3F-8E8B-6D1279D61EE3}"/>
              </a:ext>
            </a:extLst>
          </p:cNvPr>
          <p:cNvSpPr/>
          <p:nvPr/>
        </p:nvSpPr>
        <p:spPr>
          <a:xfrm>
            <a:off x="9254492" y="2755205"/>
            <a:ext cx="557238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5C69FDA-A66C-4104-AAB8-09B6BB479E67}"/>
              </a:ext>
            </a:extLst>
          </p:cNvPr>
          <p:cNvSpPr/>
          <p:nvPr/>
        </p:nvSpPr>
        <p:spPr>
          <a:xfrm>
            <a:off x="6440266" y="2931320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0" name="Freeform: Shape 79">
            <a:extLst>
              <a:ext uri="{FF2B5EF4-FFF2-40B4-BE49-F238E27FC236}">
                <a16:creationId xmlns:a16="http://schemas.microsoft.com/office/drawing/2014/main" id="{F200EBE6-0283-48AA-84BB-C8DD8DC838CD}"/>
              </a:ext>
            </a:extLst>
          </p:cNvPr>
          <p:cNvSpPr/>
          <p:nvPr/>
        </p:nvSpPr>
        <p:spPr>
          <a:xfrm>
            <a:off x="7137861" y="2950446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2" name="Freeform: Shape 81">
            <a:extLst>
              <a:ext uri="{FF2B5EF4-FFF2-40B4-BE49-F238E27FC236}">
                <a16:creationId xmlns:a16="http://schemas.microsoft.com/office/drawing/2014/main" id="{86105B93-C75F-4F4E-8359-343ACC8E7ADB}"/>
              </a:ext>
            </a:extLst>
          </p:cNvPr>
          <p:cNvSpPr/>
          <p:nvPr/>
        </p:nvSpPr>
        <p:spPr>
          <a:xfrm>
            <a:off x="7820153" y="2945818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57AB5961-40E8-431F-B430-D9E49695034B}"/>
              </a:ext>
            </a:extLst>
          </p:cNvPr>
          <p:cNvSpPr/>
          <p:nvPr/>
        </p:nvSpPr>
        <p:spPr>
          <a:xfrm>
            <a:off x="8499515" y="2941038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6" name="Freeform: Shape 85">
            <a:extLst>
              <a:ext uri="{FF2B5EF4-FFF2-40B4-BE49-F238E27FC236}">
                <a16:creationId xmlns:a16="http://schemas.microsoft.com/office/drawing/2014/main" id="{F44D865B-EE1B-46FA-9713-BDA4ED6E9E0C}"/>
              </a:ext>
            </a:extLst>
          </p:cNvPr>
          <p:cNvSpPr/>
          <p:nvPr/>
        </p:nvSpPr>
        <p:spPr>
          <a:xfrm>
            <a:off x="9214626" y="2944870"/>
            <a:ext cx="750215" cy="364331"/>
          </a:xfrm>
          <a:custGeom>
            <a:avLst/>
            <a:gdLst>
              <a:gd name="connsiteX0" fmla="*/ 738188 w 750215"/>
              <a:gd name="connsiteY0" fmla="*/ 221456 h 364331"/>
              <a:gd name="connsiteX1" fmla="*/ 745331 w 750215"/>
              <a:gd name="connsiteY1" fmla="*/ 233362 h 364331"/>
              <a:gd name="connsiteX2" fmla="*/ 750094 w 750215"/>
              <a:gd name="connsiteY2" fmla="*/ 240506 h 364331"/>
              <a:gd name="connsiteX3" fmla="*/ 747713 w 750215"/>
              <a:gd name="connsiteY3" fmla="*/ 259556 h 364331"/>
              <a:gd name="connsiteX4" fmla="*/ 742950 w 750215"/>
              <a:gd name="connsiteY4" fmla="*/ 273844 h 364331"/>
              <a:gd name="connsiteX5" fmla="*/ 740569 w 750215"/>
              <a:gd name="connsiteY5" fmla="*/ 280987 h 364331"/>
              <a:gd name="connsiteX6" fmla="*/ 738188 w 750215"/>
              <a:gd name="connsiteY6" fmla="*/ 290512 h 364331"/>
              <a:gd name="connsiteX7" fmla="*/ 733425 w 750215"/>
              <a:gd name="connsiteY7" fmla="*/ 300037 h 364331"/>
              <a:gd name="connsiteX8" fmla="*/ 728663 w 750215"/>
              <a:gd name="connsiteY8" fmla="*/ 323850 h 364331"/>
              <a:gd name="connsiteX9" fmla="*/ 723900 w 750215"/>
              <a:gd name="connsiteY9" fmla="*/ 330994 h 364331"/>
              <a:gd name="connsiteX10" fmla="*/ 719138 w 750215"/>
              <a:gd name="connsiteY10" fmla="*/ 345281 h 364331"/>
              <a:gd name="connsiteX11" fmla="*/ 716756 w 750215"/>
              <a:gd name="connsiteY11" fmla="*/ 352425 h 364331"/>
              <a:gd name="connsiteX12" fmla="*/ 711994 w 750215"/>
              <a:gd name="connsiteY12" fmla="*/ 359569 h 364331"/>
              <a:gd name="connsiteX13" fmla="*/ 661988 w 750215"/>
              <a:gd name="connsiteY13" fmla="*/ 354806 h 364331"/>
              <a:gd name="connsiteX14" fmla="*/ 650081 w 750215"/>
              <a:gd name="connsiteY14" fmla="*/ 350044 h 364331"/>
              <a:gd name="connsiteX15" fmla="*/ 619125 w 750215"/>
              <a:gd name="connsiteY15" fmla="*/ 347662 h 364331"/>
              <a:gd name="connsiteX16" fmla="*/ 597694 w 750215"/>
              <a:gd name="connsiteY16" fmla="*/ 342900 h 364331"/>
              <a:gd name="connsiteX17" fmla="*/ 561975 w 750215"/>
              <a:gd name="connsiteY17" fmla="*/ 340519 h 364331"/>
              <a:gd name="connsiteX18" fmla="*/ 297656 w 750215"/>
              <a:gd name="connsiteY18" fmla="*/ 342900 h 364331"/>
              <a:gd name="connsiteX19" fmla="*/ 271463 w 750215"/>
              <a:gd name="connsiteY19" fmla="*/ 345281 h 364331"/>
              <a:gd name="connsiteX20" fmla="*/ 240506 w 750215"/>
              <a:gd name="connsiteY20" fmla="*/ 347662 h 364331"/>
              <a:gd name="connsiteX21" fmla="*/ 188119 w 750215"/>
              <a:gd name="connsiteY21" fmla="*/ 350044 h 364331"/>
              <a:gd name="connsiteX22" fmla="*/ 166688 w 750215"/>
              <a:gd name="connsiteY22" fmla="*/ 359569 h 364331"/>
              <a:gd name="connsiteX23" fmla="*/ 154781 w 750215"/>
              <a:gd name="connsiteY23" fmla="*/ 364331 h 364331"/>
              <a:gd name="connsiteX24" fmla="*/ 66675 w 750215"/>
              <a:gd name="connsiteY24" fmla="*/ 361950 h 364331"/>
              <a:gd name="connsiteX25" fmla="*/ 52388 w 750215"/>
              <a:gd name="connsiteY25" fmla="*/ 359569 h 364331"/>
              <a:gd name="connsiteX26" fmla="*/ 45244 w 750215"/>
              <a:gd name="connsiteY26" fmla="*/ 352425 h 364331"/>
              <a:gd name="connsiteX27" fmla="*/ 33338 w 750215"/>
              <a:gd name="connsiteY27" fmla="*/ 347662 h 364331"/>
              <a:gd name="connsiteX28" fmla="*/ 21431 w 750215"/>
              <a:gd name="connsiteY28" fmla="*/ 333375 h 364331"/>
              <a:gd name="connsiteX29" fmla="*/ 11906 w 750215"/>
              <a:gd name="connsiteY29" fmla="*/ 319087 h 364331"/>
              <a:gd name="connsiteX30" fmla="*/ 7144 w 750215"/>
              <a:gd name="connsiteY30" fmla="*/ 309562 h 364331"/>
              <a:gd name="connsiteX31" fmla="*/ 4763 w 750215"/>
              <a:gd name="connsiteY31" fmla="*/ 302419 h 364331"/>
              <a:gd name="connsiteX32" fmla="*/ 0 w 750215"/>
              <a:gd name="connsiteY32" fmla="*/ 285750 h 364331"/>
              <a:gd name="connsiteX33" fmla="*/ 2381 w 750215"/>
              <a:gd name="connsiteY33" fmla="*/ 226219 h 364331"/>
              <a:gd name="connsiteX34" fmla="*/ 4763 w 750215"/>
              <a:gd name="connsiteY34" fmla="*/ 211931 h 364331"/>
              <a:gd name="connsiteX35" fmla="*/ 9525 w 750215"/>
              <a:gd name="connsiteY35" fmla="*/ 204787 h 364331"/>
              <a:gd name="connsiteX36" fmla="*/ 35719 w 750215"/>
              <a:gd name="connsiteY36" fmla="*/ 166687 h 364331"/>
              <a:gd name="connsiteX37" fmla="*/ 50006 w 750215"/>
              <a:gd name="connsiteY37" fmla="*/ 152400 h 364331"/>
              <a:gd name="connsiteX38" fmla="*/ 76200 w 750215"/>
              <a:gd name="connsiteY38" fmla="*/ 128587 h 364331"/>
              <a:gd name="connsiteX39" fmla="*/ 83344 w 750215"/>
              <a:gd name="connsiteY39" fmla="*/ 123825 h 364331"/>
              <a:gd name="connsiteX40" fmla="*/ 128588 w 750215"/>
              <a:gd name="connsiteY40" fmla="*/ 90487 h 364331"/>
              <a:gd name="connsiteX41" fmla="*/ 204788 w 750215"/>
              <a:gd name="connsiteY41" fmla="*/ 57150 h 364331"/>
              <a:gd name="connsiteX42" fmla="*/ 219075 w 750215"/>
              <a:gd name="connsiteY42" fmla="*/ 50006 h 364331"/>
              <a:gd name="connsiteX43" fmla="*/ 226219 w 750215"/>
              <a:gd name="connsiteY43" fmla="*/ 45244 h 364331"/>
              <a:gd name="connsiteX44" fmla="*/ 240506 w 750215"/>
              <a:gd name="connsiteY44" fmla="*/ 40481 h 364331"/>
              <a:gd name="connsiteX45" fmla="*/ 269081 w 750215"/>
              <a:gd name="connsiteY45" fmla="*/ 26194 h 364331"/>
              <a:gd name="connsiteX46" fmla="*/ 304800 w 750215"/>
              <a:gd name="connsiteY46" fmla="*/ 19050 h 364331"/>
              <a:gd name="connsiteX47" fmla="*/ 328613 w 750215"/>
              <a:gd name="connsiteY47" fmla="*/ 9525 h 364331"/>
              <a:gd name="connsiteX48" fmla="*/ 426244 w 750215"/>
              <a:gd name="connsiteY48" fmla="*/ 0 h 364331"/>
              <a:gd name="connsiteX49" fmla="*/ 531019 w 750215"/>
              <a:gd name="connsiteY49" fmla="*/ 2381 h 364331"/>
              <a:gd name="connsiteX50" fmla="*/ 538163 w 750215"/>
              <a:gd name="connsiteY50" fmla="*/ 7144 h 364331"/>
              <a:gd name="connsiteX51" fmla="*/ 633413 w 750215"/>
              <a:gd name="connsiteY51" fmla="*/ 80962 h 364331"/>
              <a:gd name="connsiteX52" fmla="*/ 647700 w 750215"/>
              <a:gd name="connsiteY52" fmla="*/ 88106 h 364331"/>
              <a:gd name="connsiteX53" fmla="*/ 671513 w 750215"/>
              <a:gd name="connsiteY53" fmla="*/ 116681 h 364331"/>
              <a:gd name="connsiteX54" fmla="*/ 688181 w 750215"/>
              <a:gd name="connsiteY54" fmla="*/ 145256 h 364331"/>
              <a:gd name="connsiteX55" fmla="*/ 692944 w 750215"/>
              <a:gd name="connsiteY55" fmla="*/ 161925 h 364331"/>
              <a:gd name="connsiteX56" fmla="*/ 738188 w 750215"/>
              <a:gd name="connsiteY56" fmla="*/ 221456 h 364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750215" h="364331">
                <a:moveTo>
                  <a:pt x="738188" y="221456"/>
                </a:moveTo>
                <a:cubicBezTo>
                  <a:pt x="746919" y="233362"/>
                  <a:pt x="742878" y="229437"/>
                  <a:pt x="745331" y="233362"/>
                </a:cubicBezTo>
                <a:cubicBezTo>
                  <a:pt x="746848" y="235789"/>
                  <a:pt x="749835" y="237656"/>
                  <a:pt x="750094" y="240506"/>
                </a:cubicBezTo>
                <a:cubicBezTo>
                  <a:pt x="750674" y="246879"/>
                  <a:pt x="749054" y="253299"/>
                  <a:pt x="747713" y="259556"/>
                </a:cubicBezTo>
                <a:cubicBezTo>
                  <a:pt x="746661" y="264465"/>
                  <a:pt x="744538" y="269081"/>
                  <a:pt x="742950" y="273844"/>
                </a:cubicBezTo>
                <a:cubicBezTo>
                  <a:pt x="742156" y="276225"/>
                  <a:pt x="741178" y="278552"/>
                  <a:pt x="740569" y="280987"/>
                </a:cubicBezTo>
                <a:cubicBezTo>
                  <a:pt x="739775" y="284162"/>
                  <a:pt x="739337" y="287448"/>
                  <a:pt x="738188" y="290512"/>
                </a:cubicBezTo>
                <a:cubicBezTo>
                  <a:pt x="736942" y="293836"/>
                  <a:pt x="735013" y="296862"/>
                  <a:pt x="733425" y="300037"/>
                </a:cubicBezTo>
                <a:cubicBezTo>
                  <a:pt x="732548" y="306177"/>
                  <a:pt x="731987" y="317201"/>
                  <a:pt x="728663" y="323850"/>
                </a:cubicBezTo>
                <a:cubicBezTo>
                  <a:pt x="727383" y="326410"/>
                  <a:pt x="725488" y="328613"/>
                  <a:pt x="723900" y="330994"/>
                </a:cubicBezTo>
                <a:lnTo>
                  <a:pt x="719138" y="345281"/>
                </a:lnTo>
                <a:cubicBezTo>
                  <a:pt x="718344" y="347662"/>
                  <a:pt x="718148" y="350336"/>
                  <a:pt x="716756" y="352425"/>
                </a:cubicBezTo>
                <a:lnTo>
                  <a:pt x="711994" y="359569"/>
                </a:lnTo>
                <a:cubicBezTo>
                  <a:pt x="695325" y="357981"/>
                  <a:pt x="678537" y="357352"/>
                  <a:pt x="661988" y="354806"/>
                </a:cubicBezTo>
                <a:cubicBezTo>
                  <a:pt x="657763" y="354156"/>
                  <a:pt x="654297" y="350747"/>
                  <a:pt x="650081" y="350044"/>
                </a:cubicBezTo>
                <a:cubicBezTo>
                  <a:pt x="639873" y="348343"/>
                  <a:pt x="629444" y="348456"/>
                  <a:pt x="619125" y="347662"/>
                </a:cubicBezTo>
                <a:cubicBezTo>
                  <a:pt x="613822" y="346336"/>
                  <a:pt x="602732" y="343404"/>
                  <a:pt x="597694" y="342900"/>
                </a:cubicBezTo>
                <a:cubicBezTo>
                  <a:pt x="585820" y="341713"/>
                  <a:pt x="573881" y="341313"/>
                  <a:pt x="561975" y="340519"/>
                </a:cubicBezTo>
                <a:lnTo>
                  <a:pt x="297656" y="342900"/>
                </a:lnTo>
                <a:cubicBezTo>
                  <a:pt x="288890" y="343044"/>
                  <a:pt x="280200" y="344553"/>
                  <a:pt x="271463" y="345281"/>
                </a:cubicBezTo>
                <a:lnTo>
                  <a:pt x="240506" y="347662"/>
                </a:lnTo>
                <a:cubicBezTo>
                  <a:pt x="223054" y="348659"/>
                  <a:pt x="205581" y="349250"/>
                  <a:pt x="188119" y="350044"/>
                </a:cubicBezTo>
                <a:lnTo>
                  <a:pt x="166688" y="359569"/>
                </a:lnTo>
                <a:cubicBezTo>
                  <a:pt x="162759" y="361253"/>
                  <a:pt x="159054" y="364229"/>
                  <a:pt x="154781" y="364331"/>
                </a:cubicBezTo>
                <a:lnTo>
                  <a:pt x="66675" y="361950"/>
                </a:lnTo>
                <a:cubicBezTo>
                  <a:pt x="61913" y="361156"/>
                  <a:pt x="56800" y="361530"/>
                  <a:pt x="52388" y="359569"/>
                </a:cubicBezTo>
                <a:cubicBezTo>
                  <a:pt x="49311" y="358201"/>
                  <a:pt x="48100" y="354210"/>
                  <a:pt x="45244" y="352425"/>
                </a:cubicBezTo>
                <a:cubicBezTo>
                  <a:pt x="41619" y="350159"/>
                  <a:pt x="37307" y="349250"/>
                  <a:pt x="33338" y="347662"/>
                </a:cubicBezTo>
                <a:cubicBezTo>
                  <a:pt x="28071" y="342396"/>
                  <a:pt x="24746" y="340006"/>
                  <a:pt x="21431" y="333375"/>
                </a:cubicBezTo>
                <a:cubicBezTo>
                  <a:pt x="14538" y="319589"/>
                  <a:pt x="25450" y="332631"/>
                  <a:pt x="11906" y="319087"/>
                </a:cubicBezTo>
                <a:cubicBezTo>
                  <a:pt x="10319" y="315912"/>
                  <a:pt x="8542" y="312825"/>
                  <a:pt x="7144" y="309562"/>
                </a:cubicBezTo>
                <a:cubicBezTo>
                  <a:pt x="6155" y="307255"/>
                  <a:pt x="5484" y="304823"/>
                  <a:pt x="4763" y="302419"/>
                </a:cubicBezTo>
                <a:cubicBezTo>
                  <a:pt x="3102" y="296884"/>
                  <a:pt x="1588" y="291306"/>
                  <a:pt x="0" y="285750"/>
                </a:cubicBezTo>
                <a:cubicBezTo>
                  <a:pt x="794" y="265906"/>
                  <a:pt x="1102" y="246037"/>
                  <a:pt x="2381" y="226219"/>
                </a:cubicBezTo>
                <a:cubicBezTo>
                  <a:pt x="2692" y="221401"/>
                  <a:pt x="3236" y="216512"/>
                  <a:pt x="4763" y="211931"/>
                </a:cubicBezTo>
                <a:cubicBezTo>
                  <a:pt x="5668" y="209216"/>
                  <a:pt x="8008" y="207214"/>
                  <a:pt x="9525" y="204787"/>
                </a:cubicBezTo>
                <a:cubicBezTo>
                  <a:pt x="31206" y="170097"/>
                  <a:pt x="19767" y="182639"/>
                  <a:pt x="35719" y="166687"/>
                </a:cubicBezTo>
                <a:cubicBezTo>
                  <a:pt x="40072" y="153629"/>
                  <a:pt x="35011" y="163647"/>
                  <a:pt x="50006" y="152400"/>
                </a:cubicBezTo>
                <a:cubicBezTo>
                  <a:pt x="81969" y="128427"/>
                  <a:pt x="54208" y="147436"/>
                  <a:pt x="76200" y="128587"/>
                </a:cubicBezTo>
                <a:cubicBezTo>
                  <a:pt x="78373" y="126725"/>
                  <a:pt x="81171" y="125687"/>
                  <a:pt x="83344" y="123825"/>
                </a:cubicBezTo>
                <a:cubicBezTo>
                  <a:pt x="105514" y="104823"/>
                  <a:pt x="81082" y="114745"/>
                  <a:pt x="128588" y="90487"/>
                </a:cubicBezTo>
                <a:cubicBezTo>
                  <a:pt x="153280" y="77879"/>
                  <a:pt x="181721" y="72531"/>
                  <a:pt x="204788" y="57150"/>
                </a:cubicBezTo>
                <a:cubicBezTo>
                  <a:pt x="225244" y="43510"/>
                  <a:pt x="199371" y="59857"/>
                  <a:pt x="219075" y="50006"/>
                </a:cubicBezTo>
                <a:cubicBezTo>
                  <a:pt x="221635" y="48726"/>
                  <a:pt x="223604" y="46406"/>
                  <a:pt x="226219" y="45244"/>
                </a:cubicBezTo>
                <a:cubicBezTo>
                  <a:pt x="230806" y="43205"/>
                  <a:pt x="235936" y="42558"/>
                  <a:pt x="240506" y="40481"/>
                </a:cubicBezTo>
                <a:cubicBezTo>
                  <a:pt x="257534" y="32740"/>
                  <a:pt x="248240" y="31878"/>
                  <a:pt x="269081" y="26194"/>
                </a:cubicBezTo>
                <a:cubicBezTo>
                  <a:pt x="280795" y="22999"/>
                  <a:pt x="292894" y="21431"/>
                  <a:pt x="304800" y="19050"/>
                </a:cubicBezTo>
                <a:cubicBezTo>
                  <a:pt x="316295" y="11386"/>
                  <a:pt x="310115" y="14458"/>
                  <a:pt x="328613" y="9525"/>
                </a:cubicBezTo>
                <a:cubicBezTo>
                  <a:pt x="369527" y="-1385"/>
                  <a:pt x="355537" y="4285"/>
                  <a:pt x="426244" y="0"/>
                </a:cubicBezTo>
                <a:cubicBezTo>
                  <a:pt x="461169" y="794"/>
                  <a:pt x="496156" y="156"/>
                  <a:pt x="531019" y="2381"/>
                </a:cubicBezTo>
                <a:cubicBezTo>
                  <a:pt x="533875" y="2563"/>
                  <a:pt x="535892" y="5402"/>
                  <a:pt x="538163" y="7144"/>
                </a:cubicBezTo>
                <a:cubicBezTo>
                  <a:pt x="570029" y="31599"/>
                  <a:pt x="597486" y="62997"/>
                  <a:pt x="633413" y="80962"/>
                </a:cubicBezTo>
                <a:cubicBezTo>
                  <a:pt x="638175" y="83343"/>
                  <a:pt x="643440" y="84911"/>
                  <a:pt x="647700" y="88106"/>
                </a:cubicBezTo>
                <a:cubicBezTo>
                  <a:pt x="657813" y="95691"/>
                  <a:pt x="665239" y="105925"/>
                  <a:pt x="671513" y="116681"/>
                </a:cubicBezTo>
                <a:lnTo>
                  <a:pt x="688181" y="145256"/>
                </a:lnTo>
                <a:cubicBezTo>
                  <a:pt x="689091" y="148896"/>
                  <a:pt x="691124" y="158058"/>
                  <a:pt x="692944" y="161925"/>
                </a:cubicBezTo>
                <a:cubicBezTo>
                  <a:pt x="708206" y="194356"/>
                  <a:pt x="729457" y="209550"/>
                  <a:pt x="738188" y="22145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D87AB586-6364-4FD0-BE5E-2526BA2CB52D}"/>
              </a:ext>
            </a:extLst>
          </p:cNvPr>
          <p:cNvSpPr/>
          <p:nvPr/>
        </p:nvSpPr>
        <p:spPr>
          <a:xfrm>
            <a:off x="6953113" y="3553900"/>
            <a:ext cx="39679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5E648D94-E510-4DC4-AA5C-85E3D1E8C87A}"/>
              </a:ext>
            </a:extLst>
          </p:cNvPr>
          <p:cNvSpPr/>
          <p:nvPr/>
        </p:nvSpPr>
        <p:spPr>
          <a:xfrm>
            <a:off x="7655842" y="3562060"/>
            <a:ext cx="39679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B5354730-4E50-4573-9617-D3DA64934E22}"/>
              </a:ext>
            </a:extLst>
          </p:cNvPr>
          <p:cNvSpPr/>
          <p:nvPr/>
        </p:nvSpPr>
        <p:spPr>
          <a:xfrm>
            <a:off x="8358571" y="3559224"/>
            <a:ext cx="39679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15A852D7-C9B0-470F-A0A5-D1D251FF5026}"/>
              </a:ext>
            </a:extLst>
          </p:cNvPr>
          <p:cNvSpPr/>
          <p:nvPr/>
        </p:nvSpPr>
        <p:spPr>
          <a:xfrm>
            <a:off x="9006517" y="3559223"/>
            <a:ext cx="39679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F08BD460-416A-4F77-A833-AD963CB0E432}"/>
              </a:ext>
            </a:extLst>
          </p:cNvPr>
          <p:cNvSpPr/>
          <p:nvPr/>
        </p:nvSpPr>
        <p:spPr>
          <a:xfrm>
            <a:off x="4069973" y="3368640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052E9301-D3E3-4BC6-B481-39B78D5736DF}"/>
              </a:ext>
            </a:extLst>
          </p:cNvPr>
          <p:cNvSpPr/>
          <p:nvPr/>
        </p:nvSpPr>
        <p:spPr>
          <a:xfrm>
            <a:off x="4737891" y="3369417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D403FBD1-CA79-4C88-9348-D4FC57278166}"/>
              </a:ext>
            </a:extLst>
          </p:cNvPr>
          <p:cNvSpPr/>
          <p:nvPr/>
        </p:nvSpPr>
        <p:spPr>
          <a:xfrm>
            <a:off x="5452442" y="3368640"/>
            <a:ext cx="592817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5008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57" grpId="0" animBg="1"/>
      <p:bldP spid="59" grpId="0" animBg="1"/>
      <p:bldP spid="52" grpId="0" animBg="1"/>
      <p:bldP spid="56" grpId="0" animBg="1"/>
      <p:bldP spid="58" grpId="0" animBg="1"/>
      <p:bldP spid="66" grpId="0" animBg="1"/>
      <p:bldP spid="13" grpId="0" animBg="1"/>
      <p:bldP spid="80" grpId="0" animBg="1"/>
      <p:bldP spid="82" grpId="0" animBg="1"/>
      <p:bldP spid="84" grpId="0" animBg="1"/>
      <p:bldP spid="86" grpId="0" animBg="1"/>
      <p:bldP spid="94" grpId="0" animBg="1"/>
      <p:bldP spid="96" grpId="0" animBg="1"/>
      <p:bldP spid="98" grpId="0" animBg="1"/>
      <p:bldP spid="100" grpId="0" animBg="1"/>
      <p:bldP spid="102" grpId="0" animBg="1"/>
      <p:bldP spid="103" grpId="0" animBg="1"/>
      <p:bldP spid="106" grpId="0" animBg="1"/>
    </p:bld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10120603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77EEC45-2723-4352-BA2D-A724281881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5449" y="837090"/>
            <a:ext cx="8461102" cy="5499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273691"/>
      </p:ext>
    </p:extLst>
  </p:cSld>
  <p:clrMapOvr>
    <a:masterClrMapping/>
  </p:clrMapOvr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90EFA27-11E8-45C3-9910-DF15852DF7C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620"/>
          <a:stretch/>
        </p:blipFill>
        <p:spPr>
          <a:xfrm>
            <a:off x="1826601" y="2814690"/>
            <a:ext cx="8621784" cy="1086632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66040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7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7B3D534-B094-449D-A462-2E1B1878D1FE}"/>
              </a:ext>
            </a:extLst>
          </p:cNvPr>
          <p:cNvSpPr/>
          <p:nvPr/>
        </p:nvSpPr>
        <p:spPr>
          <a:xfrm>
            <a:off x="6404547" y="2768601"/>
            <a:ext cx="321469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75BCC77-E7E9-4030-80F7-1AD65AD148BF}"/>
              </a:ext>
            </a:extLst>
          </p:cNvPr>
          <p:cNvSpPr/>
          <p:nvPr/>
        </p:nvSpPr>
        <p:spPr>
          <a:xfrm>
            <a:off x="7000970" y="25400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36B7594-5E20-4A2E-A922-83A75390D0F9}"/>
              </a:ext>
            </a:extLst>
          </p:cNvPr>
          <p:cNvSpPr/>
          <p:nvPr/>
        </p:nvSpPr>
        <p:spPr>
          <a:xfrm>
            <a:off x="8725266" y="2549526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9E40CFC-0F50-4BBA-98D9-0181882661F3}"/>
              </a:ext>
            </a:extLst>
          </p:cNvPr>
          <p:cNvSpPr/>
          <p:nvPr/>
        </p:nvSpPr>
        <p:spPr>
          <a:xfrm>
            <a:off x="2585501" y="3370264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BFF596A-990B-44C9-87C8-E0CC4AE03539}"/>
              </a:ext>
            </a:extLst>
          </p:cNvPr>
          <p:cNvSpPr/>
          <p:nvPr/>
        </p:nvSpPr>
        <p:spPr>
          <a:xfrm>
            <a:off x="6649262" y="3583329"/>
            <a:ext cx="288630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25C7F30-CEFC-404A-B0A0-1ED220BBD396}"/>
              </a:ext>
            </a:extLst>
          </p:cNvPr>
          <p:cNvSpPr/>
          <p:nvPr/>
        </p:nvSpPr>
        <p:spPr>
          <a:xfrm>
            <a:off x="7724430" y="3562060"/>
            <a:ext cx="328202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5134297-C6AF-4D35-9435-05693B6986F9}"/>
              </a:ext>
            </a:extLst>
          </p:cNvPr>
          <p:cNvSpPr/>
          <p:nvPr/>
        </p:nvSpPr>
        <p:spPr>
          <a:xfrm>
            <a:off x="8103972" y="3579395"/>
            <a:ext cx="28863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2F77FF7-E108-431E-A94B-9A6354CC7D94}"/>
              </a:ext>
            </a:extLst>
          </p:cNvPr>
          <p:cNvSpPr/>
          <p:nvPr/>
        </p:nvSpPr>
        <p:spPr>
          <a:xfrm>
            <a:off x="8853718" y="3583330"/>
            <a:ext cx="28863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5ED33706-1DA9-4D0D-B420-295D862A0766}"/>
              </a:ext>
            </a:extLst>
          </p:cNvPr>
          <p:cNvSpPr/>
          <p:nvPr/>
        </p:nvSpPr>
        <p:spPr>
          <a:xfrm>
            <a:off x="2927658" y="3371659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CBDC83B9-EB0E-466E-9AD2-FA0F0ECFFC42}"/>
              </a:ext>
            </a:extLst>
          </p:cNvPr>
          <p:cNvSpPr/>
          <p:nvPr/>
        </p:nvSpPr>
        <p:spPr>
          <a:xfrm>
            <a:off x="3304171" y="3370264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986A61AD-F066-4AD0-B506-2B7D34EDDF47}"/>
              </a:ext>
            </a:extLst>
          </p:cNvPr>
          <p:cNvSpPr/>
          <p:nvPr/>
        </p:nvSpPr>
        <p:spPr>
          <a:xfrm>
            <a:off x="3646328" y="3371659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B33ED390-D59A-4733-A2B4-4D3C2BE998B2}"/>
              </a:ext>
            </a:extLst>
          </p:cNvPr>
          <p:cNvSpPr/>
          <p:nvPr/>
        </p:nvSpPr>
        <p:spPr>
          <a:xfrm>
            <a:off x="4022841" y="3392609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6E4690C4-1317-492C-9A5F-17CB842F98CC}"/>
              </a:ext>
            </a:extLst>
          </p:cNvPr>
          <p:cNvSpPr/>
          <p:nvPr/>
        </p:nvSpPr>
        <p:spPr>
          <a:xfrm>
            <a:off x="4364998" y="3394004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5C484416-5B61-426A-A4C5-8BB3260BB844}"/>
              </a:ext>
            </a:extLst>
          </p:cNvPr>
          <p:cNvSpPr/>
          <p:nvPr/>
        </p:nvSpPr>
        <p:spPr>
          <a:xfrm>
            <a:off x="4739055" y="3369749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F85C2C1B-E09A-47E5-A6A5-A87222986EF9}"/>
              </a:ext>
            </a:extLst>
          </p:cNvPr>
          <p:cNvSpPr/>
          <p:nvPr/>
        </p:nvSpPr>
        <p:spPr>
          <a:xfrm>
            <a:off x="5081212" y="3371144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B84D573C-6784-4457-9475-540698FBA39B}"/>
              </a:ext>
            </a:extLst>
          </p:cNvPr>
          <p:cNvSpPr/>
          <p:nvPr/>
        </p:nvSpPr>
        <p:spPr>
          <a:xfrm>
            <a:off x="5440166" y="3376770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6648E491-3627-4B9F-8BCB-92F61FCA6C36}"/>
              </a:ext>
            </a:extLst>
          </p:cNvPr>
          <p:cNvSpPr/>
          <p:nvPr/>
        </p:nvSpPr>
        <p:spPr>
          <a:xfrm>
            <a:off x="5782323" y="3378165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9425D340-A096-4111-ACA4-0340D800CF4E}"/>
              </a:ext>
            </a:extLst>
          </p:cNvPr>
          <p:cNvSpPr/>
          <p:nvPr/>
        </p:nvSpPr>
        <p:spPr>
          <a:xfrm>
            <a:off x="6759353" y="2788498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E50B268F-F326-4AD9-8624-9DEDEE361173}"/>
              </a:ext>
            </a:extLst>
          </p:cNvPr>
          <p:cNvSpPr/>
          <p:nvPr/>
        </p:nvSpPr>
        <p:spPr>
          <a:xfrm>
            <a:off x="7135591" y="2773045"/>
            <a:ext cx="321469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FE64599F-8749-4B71-A29E-5CC7032938D3}"/>
              </a:ext>
            </a:extLst>
          </p:cNvPr>
          <p:cNvSpPr/>
          <p:nvPr/>
        </p:nvSpPr>
        <p:spPr>
          <a:xfrm>
            <a:off x="7490397" y="2792942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A66D9925-3857-4784-80C4-EEF847EEBEE9}"/>
              </a:ext>
            </a:extLst>
          </p:cNvPr>
          <p:cNvSpPr/>
          <p:nvPr/>
        </p:nvSpPr>
        <p:spPr>
          <a:xfrm>
            <a:off x="7899969" y="2752312"/>
            <a:ext cx="321469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9E4D7248-004A-417D-A4F6-220FA57B7C24}"/>
              </a:ext>
            </a:extLst>
          </p:cNvPr>
          <p:cNvSpPr/>
          <p:nvPr/>
        </p:nvSpPr>
        <p:spPr>
          <a:xfrm>
            <a:off x="8259537" y="2772209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9BA55740-B718-47B1-B449-AFAF23CF8DC8}"/>
              </a:ext>
            </a:extLst>
          </p:cNvPr>
          <p:cNvSpPr/>
          <p:nvPr/>
        </p:nvSpPr>
        <p:spPr>
          <a:xfrm>
            <a:off x="8635775" y="2756756"/>
            <a:ext cx="321469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3577CC96-349D-4DBE-8FA7-EE260B42AEE6}"/>
              </a:ext>
            </a:extLst>
          </p:cNvPr>
          <p:cNvSpPr/>
          <p:nvPr/>
        </p:nvSpPr>
        <p:spPr>
          <a:xfrm>
            <a:off x="8990581" y="2776653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E5ECD371-D974-41AD-B73D-EFD3E410C8D7}"/>
              </a:ext>
            </a:extLst>
          </p:cNvPr>
          <p:cNvSpPr/>
          <p:nvPr/>
        </p:nvSpPr>
        <p:spPr>
          <a:xfrm>
            <a:off x="9388488" y="2766445"/>
            <a:ext cx="321469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66191F08-E09D-4404-B38B-AD3A26CAA1AC}"/>
              </a:ext>
            </a:extLst>
          </p:cNvPr>
          <p:cNvSpPr/>
          <p:nvPr/>
        </p:nvSpPr>
        <p:spPr>
          <a:xfrm>
            <a:off x="9743294" y="2786342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2" name="Freeform: Shape 91">
            <a:extLst>
              <a:ext uri="{FF2B5EF4-FFF2-40B4-BE49-F238E27FC236}">
                <a16:creationId xmlns:a16="http://schemas.microsoft.com/office/drawing/2014/main" id="{231E8BA8-25AA-472E-A281-F299495734EB}"/>
              </a:ext>
            </a:extLst>
          </p:cNvPr>
          <p:cNvSpPr/>
          <p:nvPr/>
        </p:nvSpPr>
        <p:spPr>
          <a:xfrm>
            <a:off x="6389278" y="2976564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3" name="Freeform: Shape 92">
            <a:extLst>
              <a:ext uri="{FF2B5EF4-FFF2-40B4-BE49-F238E27FC236}">
                <a16:creationId xmlns:a16="http://schemas.microsoft.com/office/drawing/2014/main" id="{2889E803-0AF1-4EDD-B26D-C1779FB7EEA0}"/>
              </a:ext>
            </a:extLst>
          </p:cNvPr>
          <p:cNvSpPr/>
          <p:nvPr/>
        </p:nvSpPr>
        <p:spPr>
          <a:xfrm>
            <a:off x="6756975" y="2976564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D2042F5D-C8A8-44B2-866A-A67B5F5714FB}"/>
              </a:ext>
            </a:extLst>
          </p:cNvPr>
          <p:cNvSpPr/>
          <p:nvPr/>
        </p:nvSpPr>
        <p:spPr>
          <a:xfrm>
            <a:off x="7134196" y="2980560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6" name="Freeform: Shape 95">
            <a:extLst>
              <a:ext uri="{FF2B5EF4-FFF2-40B4-BE49-F238E27FC236}">
                <a16:creationId xmlns:a16="http://schemas.microsoft.com/office/drawing/2014/main" id="{385EFB8A-44CE-4111-B10A-112084A6531B}"/>
              </a:ext>
            </a:extLst>
          </p:cNvPr>
          <p:cNvSpPr/>
          <p:nvPr/>
        </p:nvSpPr>
        <p:spPr>
          <a:xfrm>
            <a:off x="7501893" y="2980560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9" name="Freeform: Shape 98">
            <a:extLst>
              <a:ext uri="{FF2B5EF4-FFF2-40B4-BE49-F238E27FC236}">
                <a16:creationId xmlns:a16="http://schemas.microsoft.com/office/drawing/2014/main" id="{5213C989-8E2E-42C3-B0C4-1198DC0E53DE}"/>
              </a:ext>
            </a:extLst>
          </p:cNvPr>
          <p:cNvSpPr/>
          <p:nvPr/>
        </p:nvSpPr>
        <p:spPr>
          <a:xfrm>
            <a:off x="7876114" y="2976646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0" name="Freeform: Shape 99">
            <a:extLst>
              <a:ext uri="{FF2B5EF4-FFF2-40B4-BE49-F238E27FC236}">
                <a16:creationId xmlns:a16="http://schemas.microsoft.com/office/drawing/2014/main" id="{9ADB97C1-D523-4F0C-BF41-9A413BB478A6}"/>
              </a:ext>
            </a:extLst>
          </p:cNvPr>
          <p:cNvSpPr/>
          <p:nvPr/>
        </p:nvSpPr>
        <p:spPr>
          <a:xfrm>
            <a:off x="8243811" y="2976646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3" name="Freeform: Shape 102">
            <a:extLst>
              <a:ext uri="{FF2B5EF4-FFF2-40B4-BE49-F238E27FC236}">
                <a16:creationId xmlns:a16="http://schemas.microsoft.com/office/drawing/2014/main" id="{2F97020F-8C6C-42A4-81E9-98E26573077B}"/>
              </a:ext>
            </a:extLst>
          </p:cNvPr>
          <p:cNvSpPr/>
          <p:nvPr/>
        </p:nvSpPr>
        <p:spPr>
          <a:xfrm>
            <a:off x="8621813" y="2981240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4" name="Freeform: Shape 103">
            <a:extLst>
              <a:ext uri="{FF2B5EF4-FFF2-40B4-BE49-F238E27FC236}">
                <a16:creationId xmlns:a16="http://schemas.microsoft.com/office/drawing/2014/main" id="{55544EC6-1BD6-4491-B91D-85DF32635D37}"/>
              </a:ext>
            </a:extLst>
          </p:cNvPr>
          <p:cNvSpPr/>
          <p:nvPr/>
        </p:nvSpPr>
        <p:spPr>
          <a:xfrm>
            <a:off x="8989510" y="2981240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7" name="Freeform: Shape 106">
            <a:extLst>
              <a:ext uri="{FF2B5EF4-FFF2-40B4-BE49-F238E27FC236}">
                <a16:creationId xmlns:a16="http://schemas.microsoft.com/office/drawing/2014/main" id="{2CEBA61F-2196-4841-AD00-1BAE15426583}"/>
              </a:ext>
            </a:extLst>
          </p:cNvPr>
          <p:cNvSpPr/>
          <p:nvPr/>
        </p:nvSpPr>
        <p:spPr>
          <a:xfrm>
            <a:off x="9371224" y="2976564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8" name="Freeform: Shape 107">
            <a:extLst>
              <a:ext uri="{FF2B5EF4-FFF2-40B4-BE49-F238E27FC236}">
                <a16:creationId xmlns:a16="http://schemas.microsoft.com/office/drawing/2014/main" id="{5FCF6652-6D6F-452F-82A9-5249A387D343}"/>
              </a:ext>
            </a:extLst>
          </p:cNvPr>
          <p:cNvSpPr/>
          <p:nvPr/>
        </p:nvSpPr>
        <p:spPr>
          <a:xfrm>
            <a:off x="9738921" y="2976564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0AFFF39F-C303-4043-A1A5-0867E4DDF615}"/>
              </a:ext>
            </a:extLst>
          </p:cNvPr>
          <p:cNvSpPr/>
          <p:nvPr/>
        </p:nvSpPr>
        <p:spPr>
          <a:xfrm>
            <a:off x="7007694" y="3579396"/>
            <a:ext cx="288630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C0834330-91DB-4ADE-A1BF-FEDC54C31084}"/>
              </a:ext>
            </a:extLst>
          </p:cNvPr>
          <p:cNvSpPr/>
          <p:nvPr/>
        </p:nvSpPr>
        <p:spPr>
          <a:xfrm>
            <a:off x="7382659" y="3579396"/>
            <a:ext cx="288630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85EDA579-91E5-4839-AAFA-F9C3B16D6562}"/>
              </a:ext>
            </a:extLst>
          </p:cNvPr>
          <p:cNvSpPr/>
          <p:nvPr/>
        </p:nvSpPr>
        <p:spPr>
          <a:xfrm>
            <a:off x="8482195" y="3579395"/>
            <a:ext cx="28863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E0473352-4069-47EF-83DB-A540BD4BD762}"/>
              </a:ext>
            </a:extLst>
          </p:cNvPr>
          <p:cNvSpPr/>
          <p:nvPr/>
        </p:nvSpPr>
        <p:spPr>
          <a:xfrm>
            <a:off x="9180452" y="3572375"/>
            <a:ext cx="328202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9850A404-1098-4C0A-99B0-F409EA0F2B13}"/>
              </a:ext>
            </a:extLst>
          </p:cNvPr>
          <p:cNvSpPr/>
          <p:nvPr/>
        </p:nvSpPr>
        <p:spPr>
          <a:xfrm>
            <a:off x="9542891" y="3595235"/>
            <a:ext cx="328202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32324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24" grpId="0" animBg="1"/>
      <p:bldP spid="25" grpId="0" animBg="1"/>
      <p:bldP spid="26" grpId="0" animBg="1"/>
      <p:bldP spid="27" grpId="0" animBg="1"/>
      <p:bldP spid="55" grpId="0" animBg="1"/>
      <p:bldP spid="57" grpId="0" animBg="1"/>
      <p:bldP spid="58" grpId="0" animBg="1"/>
      <p:bldP spid="61" grpId="0" animBg="1"/>
      <p:bldP spid="62" grpId="0" animBg="1"/>
      <p:bldP spid="65" grpId="0" animBg="1"/>
      <p:bldP spid="66" grpId="0" animBg="1"/>
      <p:bldP spid="69" grpId="0" animBg="1"/>
      <p:bldP spid="70" grpId="0" animBg="1"/>
      <p:bldP spid="73" grpId="0" animBg="1"/>
      <p:bldP spid="75" grpId="0" animBg="1"/>
      <p:bldP spid="76" grpId="0" animBg="1"/>
      <p:bldP spid="79" grpId="0" animBg="1"/>
      <p:bldP spid="80" grpId="0" animBg="1"/>
      <p:bldP spid="81" grpId="0" animBg="1"/>
      <p:bldP spid="82" grpId="0" animBg="1"/>
      <p:bldP spid="87" grpId="0" animBg="1"/>
      <p:bldP spid="88" grpId="0" animBg="1"/>
      <p:bldP spid="92" grpId="0" animBg="1"/>
      <p:bldP spid="93" grpId="0" animBg="1"/>
      <p:bldP spid="95" grpId="0" animBg="1"/>
      <p:bldP spid="96" grpId="0" animBg="1"/>
      <p:bldP spid="99" grpId="0" animBg="1"/>
      <p:bldP spid="100" grpId="0" animBg="1"/>
      <p:bldP spid="103" grpId="0" animBg="1"/>
      <p:bldP spid="104" grpId="0" animBg="1"/>
      <p:bldP spid="107" grpId="0" animBg="1"/>
      <p:bldP spid="108" grpId="0" animBg="1"/>
      <p:bldP spid="111" grpId="0" animBg="1"/>
      <p:bldP spid="113" grpId="0" animBg="1"/>
      <p:bldP spid="115" grpId="0" animBg="1"/>
      <p:bldP spid="117" grpId="0" animBg="1"/>
      <p:bldP spid="119" grpId="0" animBg="1"/>
    </p:bld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extLst>
              <a:ext uri="{FF2B5EF4-FFF2-40B4-BE49-F238E27FC236}">
                <a16:creationId xmlns:a16="http://schemas.microsoft.com/office/drawing/2014/main" id="{EB499B4F-C181-4214-9640-5E852C4E9B1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620"/>
          <a:stretch/>
        </p:blipFill>
        <p:spPr>
          <a:xfrm>
            <a:off x="1826601" y="2549526"/>
            <a:ext cx="8621784" cy="1414174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1999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5934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7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7B3D534-B094-449D-A462-2E1B1878D1FE}"/>
              </a:ext>
            </a:extLst>
          </p:cNvPr>
          <p:cNvSpPr/>
          <p:nvPr/>
        </p:nvSpPr>
        <p:spPr>
          <a:xfrm>
            <a:off x="6398197" y="2768601"/>
            <a:ext cx="321469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75BCC77-E7E9-4030-80F7-1AD65AD148BF}"/>
              </a:ext>
            </a:extLst>
          </p:cNvPr>
          <p:cNvSpPr/>
          <p:nvPr/>
        </p:nvSpPr>
        <p:spPr>
          <a:xfrm>
            <a:off x="7000970" y="25400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36B7594-5E20-4A2E-A922-83A75390D0F9}"/>
              </a:ext>
            </a:extLst>
          </p:cNvPr>
          <p:cNvSpPr/>
          <p:nvPr/>
        </p:nvSpPr>
        <p:spPr>
          <a:xfrm>
            <a:off x="8725266" y="2549526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9E40CFC-0F50-4BBA-98D9-0181882661F3}"/>
              </a:ext>
            </a:extLst>
          </p:cNvPr>
          <p:cNvSpPr/>
          <p:nvPr/>
        </p:nvSpPr>
        <p:spPr>
          <a:xfrm>
            <a:off x="2585501" y="3370264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BFF596A-990B-44C9-87C8-E0CC4AE03539}"/>
              </a:ext>
            </a:extLst>
          </p:cNvPr>
          <p:cNvSpPr/>
          <p:nvPr/>
        </p:nvSpPr>
        <p:spPr>
          <a:xfrm>
            <a:off x="6649262" y="3583329"/>
            <a:ext cx="288630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25C7F30-CEFC-404A-B0A0-1ED220BBD396}"/>
              </a:ext>
            </a:extLst>
          </p:cNvPr>
          <p:cNvSpPr/>
          <p:nvPr/>
        </p:nvSpPr>
        <p:spPr>
          <a:xfrm>
            <a:off x="7724430" y="3562060"/>
            <a:ext cx="328202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5134297-C6AF-4D35-9435-05693B6986F9}"/>
              </a:ext>
            </a:extLst>
          </p:cNvPr>
          <p:cNvSpPr/>
          <p:nvPr/>
        </p:nvSpPr>
        <p:spPr>
          <a:xfrm>
            <a:off x="8103972" y="3579395"/>
            <a:ext cx="28863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2F77FF7-E108-431E-A94B-9A6354CC7D94}"/>
              </a:ext>
            </a:extLst>
          </p:cNvPr>
          <p:cNvSpPr/>
          <p:nvPr/>
        </p:nvSpPr>
        <p:spPr>
          <a:xfrm>
            <a:off x="8853718" y="3583330"/>
            <a:ext cx="28863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5ED33706-1DA9-4D0D-B420-295D862A0766}"/>
              </a:ext>
            </a:extLst>
          </p:cNvPr>
          <p:cNvSpPr/>
          <p:nvPr/>
        </p:nvSpPr>
        <p:spPr>
          <a:xfrm>
            <a:off x="2927658" y="3371659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CBDC83B9-EB0E-466E-9AD2-FA0F0ECFFC42}"/>
              </a:ext>
            </a:extLst>
          </p:cNvPr>
          <p:cNvSpPr/>
          <p:nvPr/>
        </p:nvSpPr>
        <p:spPr>
          <a:xfrm>
            <a:off x="3304171" y="3370264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986A61AD-F066-4AD0-B506-2B7D34EDDF47}"/>
              </a:ext>
            </a:extLst>
          </p:cNvPr>
          <p:cNvSpPr/>
          <p:nvPr/>
        </p:nvSpPr>
        <p:spPr>
          <a:xfrm>
            <a:off x="3646328" y="3371659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B33ED390-D59A-4733-A2B4-4D3C2BE998B2}"/>
              </a:ext>
            </a:extLst>
          </p:cNvPr>
          <p:cNvSpPr/>
          <p:nvPr/>
        </p:nvSpPr>
        <p:spPr>
          <a:xfrm>
            <a:off x="4022841" y="3392609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6E4690C4-1317-492C-9A5F-17CB842F98CC}"/>
              </a:ext>
            </a:extLst>
          </p:cNvPr>
          <p:cNvSpPr/>
          <p:nvPr/>
        </p:nvSpPr>
        <p:spPr>
          <a:xfrm>
            <a:off x="4364998" y="3394004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5C484416-5B61-426A-A4C5-8BB3260BB844}"/>
              </a:ext>
            </a:extLst>
          </p:cNvPr>
          <p:cNvSpPr/>
          <p:nvPr/>
        </p:nvSpPr>
        <p:spPr>
          <a:xfrm>
            <a:off x="4739055" y="3369749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F85C2C1B-E09A-47E5-A6A5-A87222986EF9}"/>
              </a:ext>
            </a:extLst>
          </p:cNvPr>
          <p:cNvSpPr/>
          <p:nvPr/>
        </p:nvSpPr>
        <p:spPr>
          <a:xfrm>
            <a:off x="5081212" y="3371144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B84D573C-6784-4457-9475-540698FBA39B}"/>
              </a:ext>
            </a:extLst>
          </p:cNvPr>
          <p:cNvSpPr/>
          <p:nvPr/>
        </p:nvSpPr>
        <p:spPr>
          <a:xfrm>
            <a:off x="5440166" y="3376770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6648E491-3627-4B9F-8BCB-92F61FCA6C36}"/>
              </a:ext>
            </a:extLst>
          </p:cNvPr>
          <p:cNvSpPr/>
          <p:nvPr/>
        </p:nvSpPr>
        <p:spPr>
          <a:xfrm>
            <a:off x="5782323" y="3378165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9425D340-A096-4111-ACA4-0340D800CF4E}"/>
              </a:ext>
            </a:extLst>
          </p:cNvPr>
          <p:cNvSpPr/>
          <p:nvPr/>
        </p:nvSpPr>
        <p:spPr>
          <a:xfrm>
            <a:off x="6759353" y="2788498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E50B268F-F326-4AD9-8624-9DEDEE361173}"/>
              </a:ext>
            </a:extLst>
          </p:cNvPr>
          <p:cNvSpPr/>
          <p:nvPr/>
        </p:nvSpPr>
        <p:spPr>
          <a:xfrm>
            <a:off x="7135591" y="2773045"/>
            <a:ext cx="321469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FE64599F-8749-4B71-A29E-5CC7032938D3}"/>
              </a:ext>
            </a:extLst>
          </p:cNvPr>
          <p:cNvSpPr/>
          <p:nvPr/>
        </p:nvSpPr>
        <p:spPr>
          <a:xfrm>
            <a:off x="7490397" y="2792942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A66D9925-3857-4784-80C4-EEF847EEBEE9}"/>
              </a:ext>
            </a:extLst>
          </p:cNvPr>
          <p:cNvSpPr/>
          <p:nvPr/>
        </p:nvSpPr>
        <p:spPr>
          <a:xfrm>
            <a:off x="7899969" y="2752312"/>
            <a:ext cx="321469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9E4D7248-004A-417D-A4F6-220FA57B7C24}"/>
              </a:ext>
            </a:extLst>
          </p:cNvPr>
          <p:cNvSpPr/>
          <p:nvPr/>
        </p:nvSpPr>
        <p:spPr>
          <a:xfrm>
            <a:off x="8259537" y="2772209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9BA55740-B718-47B1-B449-AFAF23CF8DC8}"/>
              </a:ext>
            </a:extLst>
          </p:cNvPr>
          <p:cNvSpPr/>
          <p:nvPr/>
        </p:nvSpPr>
        <p:spPr>
          <a:xfrm>
            <a:off x="8635775" y="2756756"/>
            <a:ext cx="321469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3577CC96-349D-4DBE-8FA7-EE260B42AEE6}"/>
              </a:ext>
            </a:extLst>
          </p:cNvPr>
          <p:cNvSpPr/>
          <p:nvPr/>
        </p:nvSpPr>
        <p:spPr>
          <a:xfrm>
            <a:off x="8990581" y="2776653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E5ECD371-D974-41AD-B73D-EFD3E410C8D7}"/>
              </a:ext>
            </a:extLst>
          </p:cNvPr>
          <p:cNvSpPr/>
          <p:nvPr/>
        </p:nvSpPr>
        <p:spPr>
          <a:xfrm>
            <a:off x="9388488" y="2766445"/>
            <a:ext cx="321469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66191F08-E09D-4404-B38B-AD3A26CAA1AC}"/>
              </a:ext>
            </a:extLst>
          </p:cNvPr>
          <p:cNvSpPr/>
          <p:nvPr/>
        </p:nvSpPr>
        <p:spPr>
          <a:xfrm>
            <a:off x="9743294" y="2786342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2" name="Freeform: Shape 91">
            <a:extLst>
              <a:ext uri="{FF2B5EF4-FFF2-40B4-BE49-F238E27FC236}">
                <a16:creationId xmlns:a16="http://schemas.microsoft.com/office/drawing/2014/main" id="{231E8BA8-25AA-472E-A281-F299495734EB}"/>
              </a:ext>
            </a:extLst>
          </p:cNvPr>
          <p:cNvSpPr/>
          <p:nvPr/>
        </p:nvSpPr>
        <p:spPr>
          <a:xfrm>
            <a:off x="6389278" y="2976564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3" name="Freeform: Shape 92">
            <a:extLst>
              <a:ext uri="{FF2B5EF4-FFF2-40B4-BE49-F238E27FC236}">
                <a16:creationId xmlns:a16="http://schemas.microsoft.com/office/drawing/2014/main" id="{2889E803-0AF1-4EDD-B26D-C1779FB7EEA0}"/>
              </a:ext>
            </a:extLst>
          </p:cNvPr>
          <p:cNvSpPr/>
          <p:nvPr/>
        </p:nvSpPr>
        <p:spPr>
          <a:xfrm>
            <a:off x="6756975" y="2976564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D2042F5D-C8A8-44B2-866A-A67B5F5714FB}"/>
              </a:ext>
            </a:extLst>
          </p:cNvPr>
          <p:cNvSpPr/>
          <p:nvPr/>
        </p:nvSpPr>
        <p:spPr>
          <a:xfrm>
            <a:off x="7134196" y="2980560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6" name="Freeform: Shape 95">
            <a:extLst>
              <a:ext uri="{FF2B5EF4-FFF2-40B4-BE49-F238E27FC236}">
                <a16:creationId xmlns:a16="http://schemas.microsoft.com/office/drawing/2014/main" id="{385EFB8A-44CE-4111-B10A-112084A6531B}"/>
              </a:ext>
            </a:extLst>
          </p:cNvPr>
          <p:cNvSpPr/>
          <p:nvPr/>
        </p:nvSpPr>
        <p:spPr>
          <a:xfrm>
            <a:off x="7501893" y="2980560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9" name="Freeform: Shape 98">
            <a:extLst>
              <a:ext uri="{FF2B5EF4-FFF2-40B4-BE49-F238E27FC236}">
                <a16:creationId xmlns:a16="http://schemas.microsoft.com/office/drawing/2014/main" id="{5213C989-8E2E-42C3-B0C4-1198DC0E53DE}"/>
              </a:ext>
            </a:extLst>
          </p:cNvPr>
          <p:cNvSpPr/>
          <p:nvPr/>
        </p:nvSpPr>
        <p:spPr>
          <a:xfrm>
            <a:off x="7876114" y="2976646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0" name="Freeform: Shape 99">
            <a:extLst>
              <a:ext uri="{FF2B5EF4-FFF2-40B4-BE49-F238E27FC236}">
                <a16:creationId xmlns:a16="http://schemas.microsoft.com/office/drawing/2014/main" id="{9ADB97C1-D523-4F0C-BF41-9A413BB478A6}"/>
              </a:ext>
            </a:extLst>
          </p:cNvPr>
          <p:cNvSpPr/>
          <p:nvPr/>
        </p:nvSpPr>
        <p:spPr>
          <a:xfrm>
            <a:off x="8243811" y="2976646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3" name="Freeform: Shape 102">
            <a:extLst>
              <a:ext uri="{FF2B5EF4-FFF2-40B4-BE49-F238E27FC236}">
                <a16:creationId xmlns:a16="http://schemas.microsoft.com/office/drawing/2014/main" id="{2F97020F-8C6C-42A4-81E9-98E26573077B}"/>
              </a:ext>
            </a:extLst>
          </p:cNvPr>
          <p:cNvSpPr/>
          <p:nvPr/>
        </p:nvSpPr>
        <p:spPr>
          <a:xfrm>
            <a:off x="8621813" y="2981240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4" name="Freeform: Shape 103">
            <a:extLst>
              <a:ext uri="{FF2B5EF4-FFF2-40B4-BE49-F238E27FC236}">
                <a16:creationId xmlns:a16="http://schemas.microsoft.com/office/drawing/2014/main" id="{55544EC6-1BD6-4491-B91D-85DF32635D37}"/>
              </a:ext>
            </a:extLst>
          </p:cNvPr>
          <p:cNvSpPr/>
          <p:nvPr/>
        </p:nvSpPr>
        <p:spPr>
          <a:xfrm>
            <a:off x="8989510" y="2981240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7" name="Freeform: Shape 106">
            <a:extLst>
              <a:ext uri="{FF2B5EF4-FFF2-40B4-BE49-F238E27FC236}">
                <a16:creationId xmlns:a16="http://schemas.microsoft.com/office/drawing/2014/main" id="{2CEBA61F-2196-4841-AD00-1BAE15426583}"/>
              </a:ext>
            </a:extLst>
          </p:cNvPr>
          <p:cNvSpPr/>
          <p:nvPr/>
        </p:nvSpPr>
        <p:spPr>
          <a:xfrm>
            <a:off x="9371224" y="2976564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8" name="Freeform: Shape 107">
            <a:extLst>
              <a:ext uri="{FF2B5EF4-FFF2-40B4-BE49-F238E27FC236}">
                <a16:creationId xmlns:a16="http://schemas.microsoft.com/office/drawing/2014/main" id="{5FCF6652-6D6F-452F-82A9-5249A387D343}"/>
              </a:ext>
            </a:extLst>
          </p:cNvPr>
          <p:cNvSpPr/>
          <p:nvPr/>
        </p:nvSpPr>
        <p:spPr>
          <a:xfrm>
            <a:off x="9738921" y="2976564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0AFFF39F-C303-4043-A1A5-0867E4DDF615}"/>
              </a:ext>
            </a:extLst>
          </p:cNvPr>
          <p:cNvSpPr/>
          <p:nvPr/>
        </p:nvSpPr>
        <p:spPr>
          <a:xfrm>
            <a:off x="7007694" y="3579396"/>
            <a:ext cx="288630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C0834330-91DB-4ADE-A1BF-FEDC54C31084}"/>
              </a:ext>
            </a:extLst>
          </p:cNvPr>
          <p:cNvSpPr/>
          <p:nvPr/>
        </p:nvSpPr>
        <p:spPr>
          <a:xfrm>
            <a:off x="7382659" y="3579396"/>
            <a:ext cx="288630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85EDA579-91E5-4839-AAFA-F9C3B16D6562}"/>
              </a:ext>
            </a:extLst>
          </p:cNvPr>
          <p:cNvSpPr/>
          <p:nvPr/>
        </p:nvSpPr>
        <p:spPr>
          <a:xfrm>
            <a:off x="8482195" y="3579395"/>
            <a:ext cx="28863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E0473352-4069-47EF-83DB-A540BD4BD762}"/>
              </a:ext>
            </a:extLst>
          </p:cNvPr>
          <p:cNvSpPr/>
          <p:nvPr/>
        </p:nvSpPr>
        <p:spPr>
          <a:xfrm>
            <a:off x="9180452" y="3572375"/>
            <a:ext cx="328202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9850A404-1098-4C0A-99B0-F409EA0F2B13}"/>
              </a:ext>
            </a:extLst>
          </p:cNvPr>
          <p:cNvSpPr/>
          <p:nvPr/>
        </p:nvSpPr>
        <p:spPr>
          <a:xfrm>
            <a:off x="9542891" y="3595235"/>
            <a:ext cx="328202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1777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24" grpId="0" animBg="1"/>
      <p:bldP spid="25" grpId="0" animBg="1"/>
      <p:bldP spid="26" grpId="0" animBg="1"/>
      <p:bldP spid="27" grpId="0" animBg="1"/>
      <p:bldP spid="55" grpId="0" animBg="1"/>
      <p:bldP spid="57" grpId="0" animBg="1"/>
      <p:bldP spid="58" grpId="0" animBg="1"/>
      <p:bldP spid="61" grpId="0" animBg="1"/>
      <p:bldP spid="62" grpId="0" animBg="1"/>
      <p:bldP spid="65" grpId="0" animBg="1"/>
      <p:bldP spid="66" grpId="0" animBg="1"/>
      <p:bldP spid="69" grpId="0" animBg="1"/>
      <p:bldP spid="70" grpId="0" animBg="1"/>
      <p:bldP spid="73" grpId="0" animBg="1"/>
      <p:bldP spid="75" grpId="0" animBg="1"/>
      <p:bldP spid="76" grpId="0" animBg="1"/>
      <p:bldP spid="79" grpId="0" animBg="1"/>
      <p:bldP spid="80" grpId="0" animBg="1"/>
      <p:bldP spid="81" grpId="0" animBg="1"/>
      <p:bldP spid="82" grpId="0" animBg="1"/>
      <p:bldP spid="87" grpId="0" animBg="1"/>
      <p:bldP spid="88" grpId="0" animBg="1"/>
      <p:bldP spid="92" grpId="0" animBg="1"/>
      <p:bldP spid="93" grpId="0" animBg="1"/>
      <p:bldP spid="95" grpId="0" animBg="1"/>
      <p:bldP spid="96" grpId="0" animBg="1"/>
      <p:bldP spid="99" grpId="0" animBg="1"/>
      <p:bldP spid="100" grpId="0" animBg="1"/>
      <p:bldP spid="103" grpId="0" animBg="1"/>
      <p:bldP spid="104" grpId="0" animBg="1"/>
      <p:bldP spid="107" grpId="0" animBg="1"/>
      <p:bldP spid="108" grpId="0" animBg="1"/>
      <p:bldP spid="111" grpId="0" animBg="1"/>
      <p:bldP spid="113" grpId="0" animBg="1"/>
      <p:bldP spid="115" grpId="0" animBg="1"/>
      <p:bldP spid="117" grpId="0" animBg="1"/>
      <p:bldP spid="119" grpId="0" animBg="1"/>
    </p:bld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>
            <a:extLst>
              <a:ext uri="{FF2B5EF4-FFF2-40B4-BE49-F238E27FC236}">
                <a16:creationId xmlns:a16="http://schemas.microsoft.com/office/drawing/2014/main" id="{95E2C7F4-B7B2-4399-860B-AFD02922DE8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620"/>
          <a:stretch/>
        </p:blipFill>
        <p:spPr>
          <a:xfrm>
            <a:off x="1826601" y="2606040"/>
            <a:ext cx="8621784" cy="1357660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1002729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7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7B3D534-B094-449D-A462-2E1B1878D1FE}"/>
              </a:ext>
            </a:extLst>
          </p:cNvPr>
          <p:cNvSpPr/>
          <p:nvPr/>
        </p:nvSpPr>
        <p:spPr>
          <a:xfrm>
            <a:off x="6404547" y="2768601"/>
            <a:ext cx="321469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75BCC77-E7E9-4030-80F7-1AD65AD148BF}"/>
              </a:ext>
            </a:extLst>
          </p:cNvPr>
          <p:cNvSpPr/>
          <p:nvPr/>
        </p:nvSpPr>
        <p:spPr>
          <a:xfrm>
            <a:off x="7000970" y="25400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36B7594-5E20-4A2E-A922-83A75390D0F9}"/>
              </a:ext>
            </a:extLst>
          </p:cNvPr>
          <p:cNvSpPr/>
          <p:nvPr/>
        </p:nvSpPr>
        <p:spPr>
          <a:xfrm>
            <a:off x="8725266" y="2549526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9E40CFC-0F50-4BBA-98D9-0181882661F3}"/>
              </a:ext>
            </a:extLst>
          </p:cNvPr>
          <p:cNvSpPr/>
          <p:nvPr/>
        </p:nvSpPr>
        <p:spPr>
          <a:xfrm>
            <a:off x="2585501" y="3370264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BFF596A-990B-44C9-87C8-E0CC4AE03539}"/>
              </a:ext>
            </a:extLst>
          </p:cNvPr>
          <p:cNvSpPr/>
          <p:nvPr/>
        </p:nvSpPr>
        <p:spPr>
          <a:xfrm>
            <a:off x="6649262" y="3583329"/>
            <a:ext cx="288630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25C7F30-CEFC-404A-B0A0-1ED220BBD396}"/>
              </a:ext>
            </a:extLst>
          </p:cNvPr>
          <p:cNvSpPr/>
          <p:nvPr/>
        </p:nvSpPr>
        <p:spPr>
          <a:xfrm>
            <a:off x="7724430" y="3562060"/>
            <a:ext cx="328202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5134297-C6AF-4D35-9435-05693B6986F9}"/>
              </a:ext>
            </a:extLst>
          </p:cNvPr>
          <p:cNvSpPr/>
          <p:nvPr/>
        </p:nvSpPr>
        <p:spPr>
          <a:xfrm>
            <a:off x="8103972" y="3579395"/>
            <a:ext cx="28863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2F77FF7-E108-431E-A94B-9A6354CC7D94}"/>
              </a:ext>
            </a:extLst>
          </p:cNvPr>
          <p:cNvSpPr/>
          <p:nvPr/>
        </p:nvSpPr>
        <p:spPr>
          <a:xfrm>
            <a:off x="8853718" y="3583330"/>
            <a:ext cx="28863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5ED33706-1DA9-4D0D-B420-295D862A0766}"/>
              </a:ext>
            </a:extLst>
          </p:cNvPr>
          <p:cNvSpPr/>
          <p:nvPr/>
        </p:nvSpPr>
        <p:spPr>
          <a:xfrm>
            <a:off x="2927658" y="3371659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CBDC83B9-EB0E-466E-9AD2-FA0F0ECFFC42}"/>
              </a:ext>
            </a:extLst>
          </p:cNvPr>
          <p:cNvSpPr/>
          <p:nvPr/>
        </p:nvSpPr>
        <p:spPr>
          <a:xfrm>
            <a:off x="3304171" y="3370264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986A61AD-F066-4AD0-B506-2B7D34EDDF47}"/>
              </a:ext>
            </a:extLst>
          </p:cNvPr>
          <p:cNvSpPr/>
          <p:nvPr/>
        </p:nvSpPr>
        <p:spPr>
          <a:xfrm>
            <a:off x="3646328" y="3371659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B33ED390-D59A-4733-A2B4-4D3C2BE998B2}"/>
              </a:ext>
            </a:extLst>
          </p:cNvPr>
          <p:cNvSpPr/>
          <p:nvPr/>
        </p:nvSpPr>
        <p:spPr>
          <a:xfrm>
            <a:off x="4022841" y="3392609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6E4690C4-1317-492C-9A5F-17CB842F98CC}"/>
              </a:ext>
            </a:extLst>
          </p:cNvPr>
          <p:cNvSpPr/>
          <p:nvPr/>
        </p:nvSpPr>
        <p:spPr>
          <a:xfrm>
            <a:off x="4364998" y="3394004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5C484416-5B61-426A-A4C5-8BB3260BB844}"/>
              </a:ext>
            </a:extLst>
          </p:cNvPr>
          <p:cNvSpPr/>
          <p:nvPr/>
        </p:nvSpPr>
        <p:spPr>
          <a:xfrm>
            <a:off x="4739055" y="3369749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F85C2C1B-E09A-47E5-A6A5-A87222986EF9}"/>
              </a:ext>
            </a:extLst>
          </p:cNvPr>
          <p:cNvSpPr/>
          <p:nvPr/>
        </p:nvSpPr>
        <p:spPr>
          <a:xfrm>
            <a:off x="5081212" y="3371144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B84D573C-6784-4457-9475-540698FBA39B}"/>
              </a:ext>
            </a:extLst>
          </p:cNvPr>
          <p:cNvSpPr/>
          <p:nvPr/>
        </p:nvSpPr>
        <p:spPr>
          <a:xfrm>
            <a:off x="5440166" y="3376770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6648E491-3627-4B9F-8BCB-92F61FCA6C36}"/>
              </a:ext>
            </a:extLst>
          </p:cNvPr>
          <p:cNvSpPr/>
          <p:nvPr/>
        </p:nvSpPr>
        <p:spPr>
          <a:xfrm>
            <a:off x="5782323" y="3378165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9425D340-A096-4111-ACA4-0340D800CF4E}"/>
              </a:ext>
            </a:extLst>
          </p:cNvPr>
          <p:cNvSpPr/>
          <p:nvPr/>
        </p:nvSpPr>
        <p:spPr>
          <a:xfrm>
            <a:off x="6759353" y="2788498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E50B268F-F326-4AD9-8624-9DEDEE361173}"/>
              </a:ext>
            </a:extLst>
          </p:cNvPr>
          <p:cNvSpPr/>
          <p:nvPr/>
        </p:nvSpPr>
        <p:spPr>
          <a:xfrm>
            <a:off x="7135591" y="2773045"/>
            <a:ext cx="321469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FE64599F-8749-4B71-A29E-5CC7032938D3}"/>
              </a:ext>
            </a:extLst>
          </p:cNvPr>
          <p:cNvSpPr/>
          <p:nvPr/>
        </p:nvSpPr>
        <p:spPr>
          <a:xfrm>
            <a:off x="7490397" y="2792942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A66D9925-3857-4784-80C4-EEF847EEBEE9}"/>
              </a:ext>
            </a:extLst>
          </p:cNvPr>
          <p:cNvSpPr/>
          <p:nvPr/>
        </p:nvSpPr>
        <p:spPr>
          <a:xfrm>
            <a:off x="7899969" y="2752312"/>
            <a:ext cx="321469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9E4D7248-004A-417D-A4F6-220FA57B7C24}"/>
              </a:ext>
            </a:extLst>
          </p:cNvPr>
          <p:cNvSpPr/>
          <p:nvPr/>
        </p:nvSpPr>
        <p:spPr>
          <a:xfrm>
            <a:off x="8259537" y="2772209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9BA55740-B718-47B1-B449-AFAF23CF8DC8}"/>
              </a:ext>
            </a:extLst>
          </p:cNvPr>
          <p:cNvSpPr/>
          <p:nvPr/>
        </p:nvSpPr>
        <p:spPr>
          <a:xfrm>
            <a:off x="8635775" y="2756756"/>
            <a:ext cx="321469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3577CC96-349D-4DBE-8FA7-EE260B42AEE6}"/>
              </a:ext>
            </a:extLst>
          </p:cNvPr>
          <p:cNvSpPr/>
          <p:nvPr/>
        </p:nvSpPr>
        <p:spPr>
          <a:xfrm>
            <a:off x="8990581" y="2776653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E5ECD371-D974-41AD-B73D-EFD3E410C8D7}"/>
              </a:ext>
            </a:extLst>
          </p:cNvPr>
          <p:cNvSpPr/>
          <p:nvPr/>
        </p:nvSpPr>
        <p:spPr>
          <a:xfrm>
            <a:off x="9388488" y="2766445"/>
            <a:ext cx="321469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66191F08-E09D-4404-B38B-AD3A26CAA1AC}"/>
              </a:ext>
            </a:extLst>
          </p:cNvPr>
          <p:cNvSpPr/>
          <p:nvPr/>
        </p:nvSpPr>
        <p:spPr>
          <a:xfrm>
            <a:off x="9743294" y="2786342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2" name="Freeform: Shape 91">
            <a:extLst>
              <a:ext uri="{FF2B5EF4-FFF2-40B4-BE49-F238E27FC236}">
                <a16:creationId xmlns:a16="http://schemas.microsoft.com/office/drawing/2014/main" id="{231E8BA8-25AA-472E-A281-F299495734EB}"/>
              </a:ext>
            </a:extLst>
          </p:cNvPr>
          <p:cNvSpPr/>
          <p:nvPr/>
        </p:nvSpPr>
        <p:spPr>
          <a:xfrm>
            <a:off x="6389278" y="2976564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3" name="Freeform: Shape 92">
            <a:extLst>
              <a:ext uri="{FF2B5EF4-FFF2-40B4-BE49-F238E27FC236}">
                <a16:creationId xmlns:a16="http://schemas.microsoft.com/office/drawing/2014/main" id="{2889E803-0AF1-4EDD-B26D-C1779FB7EEA0}"/>
              </a:ext>
            </a:extLst>
          </p:cNvPr>
          <p:cNvSpPr/>
          <p:nvPr/>
        </p:nvSpPr>
        <p:spPr>
          <a:xfrm>
            <a:off x="6756975" y="2976564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D2042F5D-C8A8-44B2-866A-A67B5F5714FB}"/>
              </a:ext>
            </a:extLst>
          </p:cNvPr>
          <p:cNvSpPr/>
          <p:nvPr/>
        </p:nvSpPr>
        <p:spPr>
          <a:xfrm>
            <a:off x="7134196" y="2980560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6" name="Freeform: Shape 95">
            <a:extLst>
              <a:ext uri="{FF2B5EF4-FFF2-40B4-BE49-F238E27FC236}">
                <a16:creationId xmlns:a16="http://schemas.microsoft.com/office/drawing/2014/main" id="{385EFB8A-44CE-4111-B10A-112084A6531B}"/>
              </a:ext>
            </a:extLst>
          </p:cNvPr>
          <p:cNvSpPr/>
          <p:nvPr/>
        </p:nvSpPr>
        <p:spPr>
          <a:xfrm>
            <a:off x="7501893" y="2980560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9" name="Freeform: Shape 98">
            <a:extLst>
              <a:ext uri="{FF2B5EF4-FFF2-40B4-BE49-F238E27FC236}">
                <a16:creationId xmlns:a16="http://schemas.microsoft.com/office/drawing/2014/main" id="{5213C989-8E2E-42C3-B0C4-1198DC0E53DE}"/>
              </a:ext>
            </a:extLst>
          </p:cNvPr>
          <p:cNvSpPr/>
          <p:nvPr/>
        </p:nvSpPr>
        <p:spPr>
          <a:xfrm>
            <a:off x="7876114" y="2976646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0" name="Freeform: Shape 99">
            <a:extLst>
              <a:ext uri="{FF2B5EF4-FFF2-40B4-BE49-F238E27FC236}">
                <a16:creationId xmlns:a16="http://schemas.microsoft.com/office/drawing/2014/main" id="{9ADB97C1-D523-4F0C-BF41-9A413BB478A6}"/>
              </a:ext>
            </a:extLst>
          </p:cNvPr>
          <p:cNvSpPr/>
          <p:nvPr/>
        </p:nvSpPr>
        <p:spPr>
          <a:xfrm>
            <a:off x="8243811" y="2976646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3" name="Freeform: Shape 102">
            <a:extLst>
              <a:ext uri="{FF2B5EF4-FFF2-40B4-BE49-F238E27FC236}">
                <a16:creationId xmlns:a16="http://schemas.microsoft.com/office/drawing/2014/main" id="{2F97020F-8C6C-42A4-81E9-98E26573077B}"/>
              </a:ext>
            </a:extLst>
          </p:cNvPr>
          <p:cNvSpPr/>
          <p:nvPr/>
        </p:nvSpPr>
        <p:spPr>
          <a:xfrm>
            <a:off x="8621813" y="2981240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4" name="Freeform: Shape 103">
            <a:extLst>
              <a:ext uri="{FF2B5EF4-FFF2-40B4-BE49-F238E27FC236}">
                <a16:creationId xmlns:a16="http://schemas.microsoft.com/office/drawing/2014/main" id="{55544EC6-1BD6-4491-B91D-85DF32635D37}"/>
              </a:ext>
            </a:extLst>
          </p:cNvPr>
          <p:cNvSpPr/>
          <p:nvPr/>
        </p:nvSpPr>
        <p:spPr>
          <a:xfrm>
            <a:off x="8989510" y="2981240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7" name="Freeform: Shape 106">
            <a:extLst>
              <a:ext uri="{FF2B5EF4-FFF2-40B4-BE49-F238E27FC236}">
                <a16:creationId xmlns:a16="http://schemas.microsoft.com/office/drawing/2014/main" id="{2CEBA61F-2196-4841-AD00-1BAE15426583}"/>
              </a:ext>
            </a:extLst>
          </p:cNvPr>
          <p:cNvSpPr/>
          <p:nvPr/>
        </p:nvSpPr>
        <p:spPr>
          <a:xfrm>
            <a:off x="9371224" y="2976564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8" name="Freeform: Shape 107">
            <a:extLst>
              <a:ext uri="{FF2B5EF4-FFF2-40B4-BE49-F238E27FC236}">
                <a16:creationId xmlns:a16="http://schemas.microsoft.com/office/drawing/2014/main" id="{5FCF6652-6D6F-452F-82A9-5249A387D343}"/>
              </a:ext>
            </a:extLst>
          </p:cNvPr>
          <p:cNvSpPr/>
          <p:nvPr/>
        </p:nvSpPr>
        <p:spPr>
          <a:xfrm>
            <a:off x="9738921" y="2976564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0AFFF39F-C303-4043-A1A5-0867E4DDF615}"/>
              </a:ext>
            </a:extLst>
          </p:cNvPr>
          <p:cNvSpPr/>
          <p:nvPr/>
        </p:nvSpPr>
        <p:spPr>
          <a:xfrm>
            <a:off x="7007694" y="3579396"/>
            <a:ext cx="288630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C0834330-91DB-4ADE-A1BF-FEDC54C31084}"/>
              </a:ext>
            </a:extLst>
          </p:cNvPr>
          <p:cNvSpPr/>
          <p:nvPr/>
        </p:nvSpPr>
        <p:spPr>
          <a:xfrm>
            <a:off x="7382659" y="3579396"/>
            <a:ext cx="288630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85EDA579-91E5-4839-AAFA-F9C3B16D6562}"/>
              </a:ext>
            </a:extLst>
          </p:cNvPr>
          <p:cNvSpPr/>
          <p:nvPr/>
        </p:nvSpPr>
        <p:spPr>
          <a:xfrm>
            <a:off x="8482195" y="3579395"/>
            <a:ext cx="28863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E0473352-4069-47EF-83DB-A540BD4BD762}"/>
              </a:ext>
            </a:extLst>
          </p:cNvPr>
          <p:cNvSpPr/>
          <p:nvPr/>
        </p:nvSpPr>
        <p:spPr>
          <a:xfrm>
            <a:off x="9180452" y="3572375"/>
            <a:ext cx="328202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9850A404-1098-4C0A-99B0-F409EA0F2B13}"/>
              </a:ext>
            </a:extLst>
          </p:cNvPr>
          <p:cNvSpPr/>
          <p:nvPr/>
        </p:nvSpPr>
        <p:spPr>
          <a:xfrm>
            <a:off x="9542891" y="3595235"/>
            <a:ext cx="328202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372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24" grpId="0" animBg="1"/>
      <p:bldP spid="25" grpId="0" animBg="1"/>
      <p:bldP spid="26" grpId="0" animBg="1"/>
      <p:bldP spid="27" grpId="0" animBg="1"/>
      <p:bldP spid="55" grpId="0" animBg="1"/>
      <p:bldP spid="57" grpId="0" animBg="1"/>
      <p:bldP spid="58" grpId="0" animBg="1"/>
      <p:bldP spid="61" grpId="0" animBg="1"/>
      <p:bldP spid="62" grpId="0" animBg="1"/>
      <p:bldP spid="65" grpId="0" animBg="1"/>
      <p:bldP spid="66" grpId="0" animBg="1"/>
      <p:bldP spid="69" grpId="0" animBg="1"/>
      <p:bldP spid="70" grpId="0" animBg="1"/>
      <p:bldP spid="73" grpId="0" animBg="1"/>
      <p:bldP spid="75" grpId="0" animBg="1"/>
      <p:bldP spid="76" grpId="0" animBg="1"/>
      <p:bldP spid="79" grpId="0" animBg="1"/>
      <p:bldP spid="80" grpId="0" animBg="1"/>
      <p:bldP spid="81" grpId="0" animBg="1"/>
      <p:bldP spid="82" grpId="0" animBg="1"/>
      <p:bldP spid="87" grpId="0" animBg="1"/>
      <p:bldP spid="88" grpId="0" animBg="1"/>
      <p:bldP spid="92" grpId="0" animBg="1"/>
      <p:bldP spid="93" grpId="0" animBg="1"/>
      <p:bldP spid="95" grpId="0" animBg="1"/>
      <p:bldP spid="96" grpId="0" animBg="1"/>
      <p:bldP spid="99" grpId="0" animBg="1"/>
      <p:bldP spid="100" grpId="0" animBg="1"/>
      <p:bldP spid="103" grpId="0" animBg="1"/>
      <p:bldP spid="104" grpId="0" animBg="1"/>
      <p:bldP spid="107" grpId="0" animBg="1"/>
      <p:bldP spid="108" grpId="0" animBg="1"/>
      <p:bldP spid="111" grpId="0" animBg="1"/>
      <p:bldP spid="113" grpId="0" animBg="1"/>
      <p:bldP spid="115" grpId="0" animBg="1"/>
      <p:bldP spid="117" grpId="0" animBg="1"/>
      <p:bldP spid="1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Image 2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84800" y="896938"/>
            <a:ext cx="1422400" cy="7239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02250" y="908050"/>
            <a:ext cx="1587500" cy="736600"/>
          </a:xfrm>
          <a:prstGeom prst="rect">
            <a:avLst/>
          </a:prstGeom>
        </p:spPr>
      </p:pic>
      <p:sp>
        <p:nvSpPr>
          <p:cNvPr id="19" name="Text Placeholder 1">
            <a:extLst>
              <a:ext uri="{FF2B5EF4-FFF2-40B4-BE49-F238E27FC236}">
                <a16:creationId xmlns:a16="http://schemas.microsoft.com/office/drawing/2014/main" id="{51E05247-9520-4BCB-9141-0C24C083203C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41147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1:10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7A3F4C7-DA34-4F8C-A855-BF1EA58EF767}"/>
              </a:ext>
            </a:extLst>
          </p:cNvPr>
          <p:cNvSpPr/>
          <p:nvPr/>
        </p:nvSpPr>
        <p:spPr>
          <a:xfrm>
            <a:off x="7055051" y="1080385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D5079DB5-8A3F-4EB5-9A42-009725524D7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169150" y="1247549"/>
            <a:ext cx="381000" cy="392906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AE4E0D0E-6B45-4B2F-9E40-ABDC360D3FD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43966" y="2192423"/>
            <a:ext cx="4370522" cy="217310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46475571-DF90-444A-8CC1-6AAA584F753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915"/>
          <a:stretch/>
        </p:blipFill>
        <p:spPr>
          <a:xfrm>
            <a:off x="6545637" y="1954398"/>
            <a:ext cx="2488868" cy="261255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C6D8A28-3186-4FB7-B09A-D636144D927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4447" y="2192423"/>
            <a:ext cx="4370522" cy="2173101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7B3C178C-1A4A-4C82-A5B6-6285E816F23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915"/>
          <a:stretch/>
        </p:blipFill>
        <p:spPr>
          <a:xfrm>
            <a:off x="2836032" y="1965069"/>
            <a:ext cx="3728657" cy="2567513"/>
          </a:xfrm>
          <a:prstGeom prst="rect">
            <a:avLst/>
          </a:prstGeom>
        </p:spPr>
      </p:pic>
      <p:sp>
        <p:nvSpPr>
          <p:cNvPr id="41" name="Rectangle 40">
            <a:extLst>
              <a:ext uri="{FF2B5EF4-FFF2-40B4-BE49-F238E27FC236}">
                <a16:creationId xmlns:a16="http://schemas.microsoft.com/office/drawing/2014/main" id="{52A44504-00B9-49F3-A277-1E70DF872CC3}"/>
              </a:ext>
            </a:extLst>
          </p:cNvPr>
          <p:cNvSpPr/>
          <p:nvPr/>
        </p:nvSpPr>
        <p:spPr>
          <a:xfrm>
            <a:off x="9062558" y="3780327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B17728C0-FBEA-437B-9D23-F49A44E9D72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51638" y="3959227"/>
            <a:ext cx="381000" cy="392906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7808A7E2-EF84-40E3-A34E-BD8063015F0F}"/>
              </a:ext>
            </a:extLst>
          </p:cNvPr>
          <p:cNvSpPr/>
          <p:nvPr/>
        </p:nvSpPr>
        <p:spPr>
          <a:xfrm>
            <a:off x="6448429" y="733429"/>
            <a:ext cx="363537" cy="9070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490647" y="896932"/>
            <a:ext cx="241300" cy="7239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7B2376C6-7DEF-4FBD-B994-4E5BA0B01082}"/>
              </a:ext>
            </a:extLst>
          </p:cNvPr>
          <p:cNvSpPr/>
          <p:nvPr/>
        </p:nvSpPr>
        <p:spPr>
          <a:xfrm>
            <a:off x="6448429" y="877993"/>
            <a:ext cx="492553" cy="13474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1" name="Image 50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510813" y="909039"/>
            <a:ext cx="3810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30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3" grpId="1"/>
      <p:bldP spid="53" grpId="2"/>
      <p:bldP spid="41" grpId="0"/>
      <p:bldP spid="41" grpId="1"/>
      <p:bldP spid="18" grpId="0" animBg="1"/>
      <p:bldP spid="18" grpId="1" animBg="1"/>
      <p:bldP spid="16" grpId="0" animBg="1"/>
    </p:bld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extLst>
              <a:ext uri="{FF2B5EF4-FFF2-40B4-BE49-F238E27FC236}">
                <a16:creationId xmlns:a16="http://schemas.microsoft.com/office/drawing/2014/main" id="{4A669257-DA59-4123-8D31-F8B023155C2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620"/>
          <a:stretch/>
        </p:blipFill>
        <p:spPr>
          <a:xfrm>
            <a:off x="1828506" y="2544765"/>
            <a:ext cx="8621784" cy="1336673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654072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7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7B3D534-B094-449D-A462-2E1B1878D1FE}"/>
              </a:ext>
            </a:extLst>
          </p:cNvPr>
          <p:cNvSpPr/>
          <p:nvPr/>
        </p:nvSpPr>
        <p:spPr>
          <a:xfrm>
            <a:off x="6360891" y="2768601"/>
            <a:ext cx="349250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75BCC77-E7E9-4030-80F7-1AD65AD148BF}"/>
              </a:ext>
            </a:extLst>
          </p:cNvPr>
          <p:cNvSpPr/>
          <p:nvPr/>
        </p:nvSpPr>
        <p:spPr>
          <a:xfrm>
            <a:off x="7000970" y="2540000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36B7594-5E20-4A2E-A922-83A75390D0F9}"/>
              </a:ext>
            </a:extLst>
          </p:cNvPr>
          <p:cNvSpPr/>
          <p:nvPr/>
        </p:nvSpPr>
        <p:spPr>
          <a:xfrm>
            <a:off x="8725266" y="2549526"/>
            <a:ext cx="567327" cy="209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9E40CFC-0F50-4BBA-98D9-0181882661F3}"/>
              </a:ext>
            </a:extLst>
          </p:cNvPr>
          <p:cNvSpPr/>
          <p:nvPr/>
        </p:nvSpPr>
        <p:spPr>
          <a:xfrm>
            <a:off x="2585501" y="3370264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BFF596A-990B-44C9-87C8-E0CC4AE03539}"/>
              </a:ext>
            </a:extLst>
          </p:cNvPr>
          <p:cNvSpPr/>
          <p:nvPr/>
        </p:nvSpPr>
        <p:spPr>
          <a:xfrm>
            <a:off x="6649262" y="3583329"/>
            <a:ext cx="288630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25C7F30-CEFC-404A-B0A0-1ED220BBD396}"/>
              </a:ext>
            </a:extLst>
          </p:cNvPr>
          <p:cNvSpPr/>
          <p:nvPr/>
        </p:nvSpPr>
        <p:spPr>
          <a:xfrm>
            <a:off x="7724430" y="3562060"/>
            <a:ext cx="328202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35134297-C6AF-4D35-9435-05693B6986F9}"/>
              </a:ext>
            </a:extLst>
          </p:cNvPr>
          <p:cNvSpPr/>
          <p:nvPr/>
        </p:nvSpPr>
        <p:spPr>
          <a:xfrm>
            <a:off x="8103972" y="3579395"/>
            <a:ext cx="28863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2F77FF7-E108-431E-A94B-9A6354CC7D94}"/>
              </a:ext>
            </a:extLst>
          </p:cNvPr>
          <p:cNvSpPr/>
          <p:nvPr/>
        </p:nvSpPr>
        <p:spPr>
          <a:xfrm>
            <a:off x="8853718" y="3583330"/>
            <a:ext cx="28863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5ED33706-1DA9-4D0D-B420-295D862A0766}"/>
              </a:ext>
            </a:extLst>
          </p:cNvPr>
          <p:cNvSpPr/>
          <p:nvPr/>
        </p:nvSpPr>
        <p:spPr>
          <a:xfrm>
            <a:off x="2927658" y="3371659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CBDC83B9-EB0E-466E-9AD2-FA0F0ECFFC42}"/>
              </a:ext>
            </a:extLst>
          </p:cNvPr>
          <p:cNvSpPr/>
          <p:nvPr/>
        </p:nvSpPr>
        <p:spPr>
          <a:xfrm>
            <a:off x="3304171" y="3370264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986A61AD-F066-4AD0-B506-2B7D34EDDF47}"/>
              </a:ext>
            </a:extLst>
          </p:cNvPr>
          <p:cNvSpPr/>
          <p:nvPr/>
        </p:nvSpPr>
        <p:spPr>
          <a:xfrm>
            <a:off x="3646328" y="3371659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B33ED390-D59A-4733-A2B4-4D3C2BE998B2}"/>
              </a:ext>
            </a:extLst>
          </p:cNvPr>
          <p:cNvSpPr/>
          <p:nvPr/>
        </p:nvSpPr>
        <p:spPr>
          <a:xfrm>
            <a:off x="4022841" y="3392609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6E4690C4-1317-492C-9A5F-17CB842F98CC}"/>
              </a:ext>
            </a:extLst>
          </p:cNvPr>
          <p:cNvSpPr/>
          <p:nvPr/>
        </p:nvSpPr>
        <p:spPr>
          <a:xfrm>
            <a:off x="4364998" y="3394004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5C484416-5B61-426A-A4C5-8BB3260BB844}"/>
              </a:ext>
            </a:extLst>
          </p:cNvPr>
          <p:cNvSpPr/>
          <p:nvPr/>
        </p:nvSpPr>
        <p:spPr>
          <a:xfrm>
            <a:off x="4739055" y="3369749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F85C2C1B-E09A-47E5-A6A5-A87222986EF9}"/>
              </a:ext>
            </a:extLst>
          </p:cNvPr>
          <p:cNvSpPr/>
          <p:nvPr/>
        </p:nvSpPr>
        <p:spPr>
          <a:xfrm>
            <a:off x="5081212" y="3371144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B84D573C-6784-4457-9475-540698FBA39B}"/>
              </a:ext>
            </a:extLst>
          </p:cNvPr>
          <p:cNvSpPr/>
          <p:nvPr/>
        </p:nvSpPr>
        <p:spPr>
          <a:xfrm>
            <a:off x="5440166" y="3376770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6648E491-3627-4B9F-8BCB-92F61FCA6C36}"/>
              </a:ext>
            </a:extLst>
          </p:cNvPr>
          <p:cNvSpPr/>
          <p:nvPr/>
        </p:nvSpPr>
        <p:spPr>
          <a:xfrm>
            <a:off x="5782323" y="3378165"/>
            <a:ext cx="288629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9425D340-A096-4111-ACA4-0340D800CF4E}"/>
              </a:ext>
            </a:extLst>
          </p:cNvPr>
          <p:cNvSpPr/>
          <p:nvPr/>
        </p:nvSpPr>
        <p:spPr>
          <a:xfrm>
            <a:off x="6756178" y="2788498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E50B268F-F326-4AD9-8624-9DEDEE361173}"/>
              </a:ext>
            </a:extLst>
          </p:cNvPr>
          <p:cNvSpPr/>
          <p:nvPr/>
        </p:nvSpPr>
        <p:spPr>
          <a:xfrm>
            <a:off x="7126065" y="2773045"/>
            <a:ext cx="339912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FE64599F-8749-4B71-A29E-5CC7032938D3}"/>
              </a:ext>
            </a:extLst>
          </p:cNvPr>
          <p:cNvSpPr/>
          <p:nvPr/>
        </p:nvSpPr>
        <p:spPr>
          <a:xfrm>
            <a:off x="7490397" y="2792942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A66D9925-3857-4784-80C4-EEF847EEBEE9}"/>
              </a:ext>
            </a:extLst>
          </p:cNvPr>
          <p:cNvSpPr/>
          <p:nvPr/>
        </p:nvSpPr>
        <p:spPr>
          <a:xfrm>
            <a:off x="7866635" y="2752312"/>
            <a:ext cx="354803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9E4D7248-004A-417D-A4F6-220FA57B7C24}"/>
              </a:ext>
            </a:extLst>
          </p:cNvPr>
          <p:cNvSpPr/>
          <p:nvPr/>
        </p:nvSpPr>
        <p:spPr>
          <a:xfrm>
            <a:off x="8253187" y="2772209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9BA55740-B718-47B1-B449-AFAF23CF8DC8}"/>
              </a:ext>
            </a:extLst>
          </p:cNvPr>
          <p:cNvSpPr/>
          <p:nvPr/>
        </p:nvSpPr>
        <p:spPr>
          <a:xfrm>
            <a:off x="8629425" y="2756756"/>
            <a:ext cx="327819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3577CC96-349D-4DBE-8FA7-EE260B42AEE6}"/>
              </a:ext>
            </a:extLst>
          </p:cNvPr>
          <p:cNvSpPr/>
          <p:nvPr/>
        </p:nvSpPr>
        <p:spPr>
          <a:xfrm>
            <a:off x="8990581" y="2776653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E5ECD371-D974-41AD-B73D-EFD3E410C8D7}"/>
              </a:ext>
            </a:extLst>
          </p:cNvPr>
          <p:cNvSpPr/>
          <p:nvPr/>
        </p:nvSpPr>
        <p:spPr>
          <a:xfrm>
            <a:off x="9375974" y="2766445"/>
            <a:ext cx="333983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66191F08-E09D-4404-B38B-AD3A26CAA1AC}"/>
              </a:ext>
            </a:extLst>
          </p:cNvPr>
          <p:cNvSpPr/>
          <p:nvPr/>
        </p:nvSpPr>
        <p:spPr>
          <a:xfrm>
            <a:off x="9743294" y="2786342"/>
            <a:ext cx="342901" cy="182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2" name="Freeform: Shape 91">
            <a:extLst>
              <a:ext uri="{FF2B5EF4-FFF2-40B4-BE49-F238E27FC236}">
                <a16:creationId xmlns:a16="http://schemas.microsoft.com/office/drawing/2014/main" id="{231E8BA8-25AA-472E-A281-F299495734EB}"/>
              </a:ext>
            </a:extLst>
          </p:cNvPr>
          <p:cNvSpPr/>
          <p:nvPr/>
        </p:nvSpPr>
        <p:spPr>
          <a:xfrm>
            <a:off x="6389278" y="2976564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3" name="Freeform: Shape 92">
            <a:extLst>
              <a:ext uri="{FF2B5EF4-FFF2-40B4-BE49-F238E27FC236}">
                <a16:creationId xmlns:a16="http://schemas.microsoft.com/office/drawing/2014/main" id="{2889E803-0AF1-4EDD-B26D-C1779FB7EEA0}"/>
              </a:ext>
            </a:extLst>
          </p:cNvPr>
          <p:cNvSpPr/>
          <p:nvPr/>
        </p:nvSpPr>
        <p:spPr>
          <a:xfrm>
            <a:off x="6756975" y="2976564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D2042F5D-C8A8-44B2-866A-A67B5F5714FB}"/>
              </a:ext>
            </a:extLst>
          </p:cNvPr>
          <p:cNvSpPr/>
          <p:nvPr/>
        </p:nvSpPr>
        <p:spPr>
          <a:xfrm>
            <a:off x="7134196" y="2980560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6" name="Freeform: Shape 95">
            <a:extLst>
              <a:ext uri="{FF2B5EF4-FFF2-40B4-BE49-F238E27FC236}">
                <a16:creationId xmlns:a16="http://schemas.microsoft.com/office/drawing/2014/main" id="{385EFB8A-44CE-4111-B10A-112084A6531B}"/>
              </a:ext>
            </a:extLst>
          </p:cNvPr>
          <p:cNvSpPr/>
          <p:nvPr/>
        </p:nvSpPr>
        <p:spPr>
          <a:xfrm>
            <a:off x="7501893" y="2980560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9" name="Freeform: Shape 98">
            <a:extLst>
              <a:ext uri="{FF2B5EF4-FFF2-40B4-BE49-F238E27FC236}">
                <a16:creationId xmlns:a16="http://schemas.microsoft.com/office/drawing/2014/main" id="{5213C989-8E2E-42C3-B0C4-1198DC0E53DE}"/>
              </a:ext>
            </a:extLst>
          </p:cNvPr>
          <p:cNvSpPr/>
          <p:nvPr/>
        </p:nvSpPr>
        <p:spPr>
          <a:xfrm>
            <a:off x="7876114" y="2976646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0" name="Freeform: Shape 99">
            <a:extLst>
              <a:ext uri="{FF2B5EF4-FFF2-40B4-BE49-F238E27FC236}">
                <a16:creationId xmlns:a16="http://schemas.microsoft.com/office/drawing/2014/main" id="{9ADB97C1-D523-4F0C-BF41-9A413BB478A6}"/>
              </a:ext>
            </a:extLst>
          </p:cNvPr>
          <p:cNvSpPr/>
          <p:nvPr/>
        </p:nvSpPr>
        <p:spPr>
          <a:xfrm>
            <a:off x="8243811" y="2976646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3" name="Freeform: Shape 102">
            <a:extLst>
              <a:ext uri="{FF2B5EF4-FFF2-40B4-BE49-F238E27FC236}">
                <a16:creationId xmlns:a16="http://schemas.microsoft.com/office/drawing/2014/main" id="{2F97020F-8C6C-42A4-81E9-98E26573077B}"/>
              </a:ext>
            </a:extLst>
          </p:cNvPr>
          <p:cNvSpPr/>
          <p:nvPr/>
        </p:nvSpPr>
        <p:spPr>
          <a:xfrm>
            <a:off x="8621813" y="2981240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4" name="Freeform: Shape 103">
            <a:extLst>
              <a:ext uri="{FF2B5EF4-FFF2-40B4-BE49-F238E27FC236}">
                <a16:creationId xmlns:a16="http://schemas.microsoft.com/office/drawing/2014/main" id="{55544EC6-1BD6-4491-B91D-85DF32635D37}"/>
              </a:ext>
            </a:extLst>
          </p:cNvPr>
          <p:cNvSpPr/>
          <p:nvPr/>
        </p:nvSpPr>
        <p:spPr>
          <a:xfrm>
            <a:off x="8989510" y="2981240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7" name="Freeform: Shape 106">
            <a:extLst>
              <a:ext uri="{FF2B5EF4-FFF2-40B4-BE49-F238E27FC236}">
                <a16:creationId xmlns:a16="http://schemas.microsoft.com/office/drawing/2014/main" id="{2CEBA61F-2196-4841-AD00-1BAE15426583}"/>
              </a:ext>
            </a:extLst>
          </p:cNvPr>
          <p:cNvSpPr/>
          <p:nvPr/>
        </p:nvSpPr>
        <p:spPr>
          <a:xfrm>
            <a:off x="9371224" y="2976564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8" name="Freeform: Shape 107">
            <a:extLst>
              <a:ext uri="{FF2B5EF4-FFF2-40B4-BE49-F238E27FC236}">
                <a16:creationId xmlns:a16="http://schemas.microsoft.com/office/drawing/2014/main" id="{5FCF6652-6D6F-452F-82A9-5249A387D343}"/>
              </a:ext>
            </a:extLst>
          </p:cNvPr>
          <p:cNvSpPr/>
          <p:nvPr/>
        </p:nvSpPr>
        <p:spPr>
          <a:xfrm>
            <a:off x="9738921" y="2976564"/>
            <a:ext cx="396000" cy="338137"/>
          </a:xfrm>
          <a:custGeom>
            <a:avLst/>
            <a:gdLst>
              <a:gd name="connsiteX0" fmla="*/ 386744 w 390304"/>
              <a:gd name="connsiteY0" fmla="*/ 202406 h 338137"/>
              <a:gd name="connsiteX1" fmla="*/ 386744 w 390304"/>
              <a:gd name="connsiteY1" fmla="*/ 269081 h 338137"/>
              <a:gd name="connsiteX2" fmla="*/ 381981 w 390304"/>
              <a:gd name="connsiteY2" fmla="*/ 278606 h 338137"/>
              <a:gd name="connsiteX3" fmla="*/ 370075 w 390304"/>
              <a:gd name="connsiteY3" fmla="*/ 292893 h 338137"/>
              <a:gd name="connsiteX4" fmla="*/ 365312 w 390304"/>
              <a:gd name="connsiteY4" fmla="*/ 316706 h 338137"/>
              <a:gd name="connsiteX5" fmla="*/ 343881 w 390304"/>
              <a:gd name="connsiteY5" fmla="*/ 328612 h 338137"/>
              <a:gd name="connsiteX6" fmla="*/ 248631 w 390304"/>
              <a:gd name="connsiteY6" fmla="*/ 330993 h 338137"/>
              <a:gd name="connsiteX7" fmla="*/ 229581 w 390304"/>
              <a:gd name="connsiteY7" fmla="*/ 333375 h 338137"/>
              <a:gd name="connsiteX8" fmla="*/ 193862 w 390304"/>
              <a:gd name="connsiteY8" fmla="*/ 338137 h 338137"/>
              <a:gd name="connsiteX9" fmla="*/ 31937 w 390304"/>
              <a:gd name="connsiteY9" fmla="*/ 335756 h 338137"/>
              <a:gd name="connsiteX10" fmla="*/ 17650 w 390304"/>
              <a:gd name="connsiteY10" fmla="*/ 330993 h 338137"/>
              <a:gd name="connsiteX11" fmla="*/ 8125 w 390304"/>
              <a:gd name="connsiteY11" fmla="*/ 326231 h 338137"/>
              <a:gd name="connsiteX12" fmla="*/ 3362 w 390304"/>
              <a:gd name="connsiteY12" fmla="*/ 319087 h 338137"/>
              <a:gd name="connsiteX13" fmla="*/ 3362 w 390304"/>
              <a:gd name="connsiteY13" fmla="*/ 271462 h 338137"/>
              <a:gd name="connsiteX14" fmla="*/ 12887 w 390304"/>
              <a:gd name="connsiteY14" fmla="*/ 250031 h 338137"/>
              <a:gd name="connsiteX15" fmla="*/ 15269 w 390304"/>
              <a:gd name="connsiteY15" fmla="*/ 240506 h 338137"/>
              <a:gd name="connsiteX16" fmla="*/ 17650 w 390304"/>
              <a:gd name="connsiteY16" fmla="*/ 228600 h 338137"/>
              <a:gd name="connsiteX17" fmla="*/ 20031 w 390304"/>
              <a:gd name="connsiteY17" fmla="*/ 221456 h 338137"/>
              <a:gd name="connsiteX18" fmla="*/ 22412 w 390304"/>
              <a:gd name="connsiteY18" fmla="*/ 164306 h 338137"/>
              <a:gd name="connsiteX19" fmla="*/ 24794 w 390304"/>
              <a:gd name="connsiteY19" fmla="*/ 154781 h 338137"/>
              <a:gd name="connsiteX20" fmla="*/ 29556 w 390304"/>
              <a:gd name="connsiteY20" fmla="*/ 145256 h 338137"/>
              <a:gd name="connsiteX21" fmla="*/ 31937 w 390304"/>
              <a:gd name="connsiteY21" fmla="*/ 133350 h 338137"/>
              <a:gd name="connsiteX22" fmla="*/ 36700 w 390304"/>
              <a:gd name="connsiteY22" fmla="*/ 111918 h 338137"/>
              <a:gd name="connsiteX23" fmla="*/ 41462 w 390304"/>
              <a:gd name="connsiteY23" fmla="*/ 90487 h 338137"/>
              <a:gd name="connsiteX24" fmla="*/ 50987 w 390304"/>
              <a:gd name="connsiteY24" fmla="*/ 76200 h 338137"/>
              <a:gd name="connsiteX25" fmla="*/ 55750 w 390304"/>
              <a:gd name="connsiteY25" fmla="*/ 69056 h 338137"/>
              <a:gd name="connsiteX26" fmla="*/ 65275 w 390304"/>
              <a:gd name="connsiteY26" fmla="*/ 52387 h 338137"/>
              <a:gd name="connsiteX27" fmla="*/ 72419 w 390304"/>
              <a:gd name="connsiteY27" fmla="*/ 42862 h 338137"/>
              <a:gd name="connsiteX28" fmla="*/ 84325 w 390304"/>
              <a:gd name="connsiteY28" fmla="*/ 26193 h 338137"/>
              <a:gd name="connsiteX29" fmla="*/ 89087 w 390304"/>
              <a:gd name="connsiteY29" fmla="*/ 16668 h 338137"/>
              <a:gd name="connsiteX30" fmla="*/ 103375 w 390304"/>
              <a:gd name="connsiteY30" fmla="*/ 14287 h 338137"/>
              <a:gd name="connsiteX31" fmla="*/ 129569 w 390304"/>
              <a:gd name="connsiteY31" fmla="*/ 9525 h 338137"/>
              <a:gd name="connsiteX32" fmla="*/ 139094 w 390304"/>
              <a:gd name="connsiteY32" fmla="*/ 4762 h 338137"/>
              <a:gd name="connsiteX33" fmla="*/ 153381 w 390304"/>
              <a:gd name="connsiteY33" fmla="*/ 0 h 338137"/>
              <a:gd name="connsiteX34" fmla="*/ 234344 w 390304"/>
              <a:gd name="connsiteY34" fmla="*/ 2381 h 338137"/>
              <a:gd name="connsiteX35" fmla="*/ 248631 w 390304"/>
              <a:gd name="connsiteY35" fmla="*/ 11906 h 338137"/>
              <a:gd name="connsiteX36" fmla="*/ 255775 w 390304"/>
              <a:gd name="connsiteY36" fmla="*/ 16668 h 338137"/>
              <a:gd name="connsiteX37" fmla="*/ 270062 w 390304"/>
              <a:gd name="connsiteY37" fmla="*/ 28575 h 338137"/>
              <a:gd name="connsiteX38" fmla="*/ 274825 w 390304"/>
              <a:gd name="connsiteY38" fmla="*/ 35718 h 338137"/>
              <a:gd name="connsiteX39" fmla="*/ 281969 w 390304"/>
              <a:gd name="connsiteY39" fmla="*/ 40481 h 338137"/>
              <a:gd name="connsiteX40" fmla="*/ 284350 w 390304"/>
              <a:gd name="connsiteY40" fmla="*/ 47625 h 338137"/>
              <a:gd name="connsiteX41" fmla="*/ 296256 w 390304"/>
              <a:gd name="connsiteY41" fmla="*/ 61912 h 338137"/>
              <a:gd name="connsiteX42" fmla="*/ 305781 w 390304"/>
              <a:gd name="connsiteY42" fmla="*/ 66675 h 338137"/>
              <a:gd name="connsiteX43" fmla="*/ 312925 w 390304"/>
              <a:gd name="connsiteY43" fmla="*/ 71437 h 338137"/>
              <a:gd name="connsiteX44" fmla="*/ 320069 w 390304"/>
              <a:gd name="connsiteY44" fmla="*/ 85725 h 338137"/>
              <a:gd name="connsiteX45" fmla="*/ 324831 w 390304"/>
              <a:gd name="connsiteY45" fmla="*/ 100012 h 338137"/>
              <a:gd name="connsiteX46" fmla="*/ 327212 w 390304"/>
              <a:gd name="connsiteY46" fmla="*/ 123825 h 338137"/>
              <a:gd name="connsiteX47" fmla="*/ 329594 w 390304"/>
              <a:gd name="connsiteY47" fmla="*/ 130968 h 338137"/>
              <a:gd name="connsiteX48" fmla="*/ 341500 w 390304"/>
              <a:gd name="connsiteY48" fmla="*/ 152400 h 338137"/>
              <a:gd name="connsiteX49" fmla="*/ 360550 w 390304"/>
              <a:gd name="connsiteY49" fmla="*/ 176212 h 338137"/>
              <a:gd name="connsiteX50" fmla="*/ 386744 w 390304"/>
              <a:gd name="connsiteY50" fmla="*/ 202406 h 3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390304" h="338137">
                <a:moveTo>
                  <a:pt x="386744" y="202406"/>
                </a:moveTo>
                <a:cubicBezTo>
                  <a:pt x="391110" y="217884"/>
                  <a:pt x="391858" y="223056"/>
                  <a:pt x="386744" y="269081"/>
                </a:cubicBezTo>
                <a:cubicBezTo>
                  <a:pt x="386352" y="272609"/>
                  <a:pt x="383742" y="275524"/>
                  <a:pt x="381981" y="278606"/>
                </a:cubicBezTo>
                <a:cubicBezTo>
                  <a:pt x="377559" y="286345"/>
                  <a:pt x="376645" y="286324"/>
                  <a:pt x="370075" y="292893"/>
                </a:cubicBezTo>
                <a:cubicBezTo>
                  <a:pt x="369929" y="293767"/>
                  <a:pt x="366986" y="313777"/>
                  <a:pt x="365312" y="316706"/>
                </a:cubicBezTo>
                <a:cubicBezTo>
                  <a:pt x="361363" y="323616"/>
                  <a:pt x="351310" y="328426"/>
                  <a:pt x="343881" y="328612"/>
                </a:cubicBezTo>
                <a:lnTo>
                  <a:pt x="248631" y="330993"/>
                </a:lnTo>
                <a:cubicBezTo>
                  <a:pt x="242281" y="331787"/>
                  <a:pt x="235949" y="332738"/>
                  <a:pt x="229581" y="333375"/>
                </a:cubicBezTo>
                <a:cubicBezTo>
                  <a:pt x="196282" y="336705"/>
                  <a:pt x="210657" y="332539"/>
                  <a:pt x="193862" y="338137"/>
                </a:cubicBezTo>
                <a:cubicBezTo>
                  <a:pt x="139887" y="337343"/>
                  <a:pt x="85874" y="337943"/>
                  <a:pt x="31937" y="335756"/>
                </a:cubicBezTo>
                <a:cubicBezTo>
                  <a:pt x="26921" y="335553"/>
                  <a:pt x="22140" y="333238"/>
                  <a:pt x="17650" y="330993"/>
                </a:cubicBezTo>
                <a:lnTo>
                  <a:pt x="8125" y="326231"/>
                </a:lnTo>
                <a:cubicBezTo>
                  <a:pt x="6537" y="323850"/>
                  <a:pt x="4642" y="321647"/>
                  <a:pt x="3362" y="319087"/>
                </a:cubicBezTo>
                <a:cubicBezTo>
                  <a:pt x="-3528" y="305307"/>
                  <a:pt x="2101" y="281131"/>
                  <a:pt x="3362" y="271462"/>
                </a:cubicBezTo>
                <a:cubicBezTo>
                  <a:pt x="4740" y="260896"/>
                  <a:pt x="7786" y="257683"/>
                  <a:pt x="12887" y="250031"/>
                </a:cubicBezTo>
                <a:cubicBezTo>
                  <a:pt x="13681" y="246856"/>
                  <a:pt x="14559" y="243701"/>
                  <a:pt x="15269" y="240506"/>
                </a:cubicBezTo>
                <a:cubicBezTo>
                  <a:pt x="16147" y="236555"/>
                  <a:pt x="16668" y="232526"/>
                  <a:pt x="17650" y="228600"/>
                </a:cubicBezTo>
                <a:cubicBezTo>
                  <a:pt x="18259" y="226165"/>
                  <a:pt x="19237" y="223837"/>
                  <a:pt x="20031" y="221456"/>
                </a:cubicBezTo>
                <a:cubicBezTo>
                  <a:pt x="20825" y="202406"/>
                  <a:pt x="21053" y="183324"/>
                  <a:pt x="22412" y="164306"/>
                </a:cubicBezTo>
                <a:cubicBezTo>
                  <a:pt x="22645" y="161042"/>
                  <a:pt x="23645" y="157845"/>
                  <a:pt x="24794" y="154781"/>
                </a:cubicBezTo>
                <a:cubicBezTo>
                  <a:pt x="26040" y="151457"/>
                  <a:pt x="27969" y="148431"/>
                  <a:pt x="29556" y="145256"/>
                </a:cubicBezTo>
                <a:cubicBezTo>
                  <a:pt x="30350" y="141287"/>
                  <a:pt x="31059" y="137301"/>
                  <a:pt x="31937" y="133350"/>
                </a:cubicBezTo>
                <a:cubicBezTo>
                  <a:pt x="35763" y="116133"/>
                  <a:pt x="33105" y="131690"/>
                  <a:pt x="36700" y="111918"/>
                </a:cubicBezTo>
                <a:cubicBezTo>
                  <a:pt x="37433" y="107886"/>
                  <a:pt x="38626" y="95592"/>
                  <a:pt x="41462" y="90487"/>
                </a:cubicBezTo>
                <a:cubicBezTo>
                  <a:pt x="44242" y="85484"/>
                  <a:pt x="47812" y="80962"/>
                  <a:pt x="50987" y="76200"/>
                </a:cubicBezTo>
                <a:cubicBezTo>
                  <a:pt x="52575" y="73819"/>
                  <a:pt x="54470" y="71616"/>
                  <a:pt x="55750" y="69056"/>
                </a:cubicBezTo>
                <a:cubicBezTo>
                  <a:pt x="60401" y="59752"/>
                  <a:pt x="59664" y="60242"/>
                  <a:pt x="65275" y="52387"/>
                </a:cubicBezTo>
                <a:cubicBezTo>
                  <a:pt x="67582" y="49158"/>
                  <a:pt x="70316" y="46228"/>
                  <a:pt x="72419" y="42862"/>
                </a:cubicBezTo>
                <a:cubicBezTo>
                  <a:pt x="82867" y="26145"/>
                  <a:pt x="70705" y="39813"/>
                  <a:pt x="84325" y="26193"/>
                </a:cubicBezTo>
                <a:cubicBezTo>
                  <a:pt x="85912" y="23018"/>
                  <a:pt x="86077" y="18549"/>
                  <a:pt x="89087" y="16668"/>
                </a:cubicBezTo>
                <a:cubicBezTo>
                  <a:pt x="93181" y="14109"/>
                  <a:pt x="98640" y="15234"/>
                  <a:pt x="103375" y="14287"/>
                </a:cubicBezTo>
                <a:cubicBezTo>
                  <a:pt x="131446" y="8674"/>
                  <a:pt x="87193" y="15578"/>
                  <a:pt x="129569" y="9525"/>
                </a:cubicBezTo>
                <a:cubicBezTo>
                  <a:pt x="132744" y="7937"/>
                  <a:pt x="135798" y="6080"/>
                  <a:pt x="139094" y="4762"/>
                </a:cubicBezTo>
                <a:cubicBezTo>
                  <a:pt x="143755" y="2898"/>
                  <a:pt x="153381" y="0"/>
                  <a:pt x="153381" y="0"/>
                </a:cubicBezTo>
                <a:cubicBezTo>
                  <a:pt x="180369" y="794"/>
                  <a:pt x="207553" y="-968"/>
                  <a:pt x="234344" y="2381"/>
                </a:cubicBezTo>
                <a:cubicBezTo>
                  <a:pt x="240023" y="3091"/>
                  <a:pt x="243869" y="8731"/>
                  <a:pt x="248631" y="11906"/>
                </a:cubicBezTo>
                <a:lnTo>
                  <a:pt x="255775" y="16668"/>
                </a:lnTo>
                <a:cubicBezTo>
                  <a:pt x="267374" y="34069"/>
                  <a:pt x="251939" y="13473"/>
                  <a:pt x="270062" y="28575"/>
                </a:cubicBezTo>
                <a:cubicBezTo>
                  <a:pt x="272261" y="30407"/>
                  <a:pt x="272801" y="33694"/>
                  <a:pt x="274825" y="35718"/>
                </a:cubicBezTo>
                <a:cubicBezTo>
                  <a:pt x="276849" y="37742"/>
                  <a:pt x="279588" y="38893"/>
                  <a:pt x="281969" y="40481"/>
                </a:cubicBezTo>
                <a:cubicBezTo>
                  <a:pt x="282763" y="42862"/>
                  <a:pt x="283228" y="45380"/>
                  <a:pt x="284350" y="47625"/>
                </a:cubicBezTo>
                <a:cubicBezTo>
                  <a:pt x="286670" y="52266"/>
                  <a:pt x="292160" y="58986"/>
                  <a:pt x="296256" y="61912"/>
                </a:cubicBezTo>
                <a:cubicBezTo>
                  <a:pt x="299145" y="63975"/>
                  <a:pt x="302699" y="64914"/>
                  <a:pt x="305781" y="66675"/>
                </a:cubicBezTo>
                <a:cubicBezTo>
                  <a:pt x="308266" y="68095"/>
                  <a:pt x="310544" y="69850"/>
                  <a:pt x="312925" y="71437"/>
                </a:cubicBezTo>
                <a:cubicBezTo>
                  <a:pt x="321607" y="97486"/>
                  <a:pt x="307761" y="58033"/>
                  <a:pt x="320069" y="85725"/>
                </a:cubicBezTo>
                <a:cubicBezTo>
                  <a:pt x="322108" y="90312"/>
                  <a:pt x="323244" y="95250"/>
                  <a:pt x="324831" y="100012"/>
                </a:cubicBezTo>
                <a:cubicBezTo>
                  <a:pt x="325625" y="107950"/>
                  <a:pt x="325999" y="115941"/>
                  <a:pt x="327212" y="123825"/>
                </a:cubicBezTo>
                <a:cubicBezTo>
                  <a:pt x="327594" y="126306"/>
                  <a:pt x="328605" y="128661"/>
                  <a:pt x="329594" y="130968"/>
                </a:cubicBezTo>
                <a:cubicBezTo>
                  <a:pt x="332579" y="137933"/>
                  <a:pt x="337546" y="146186"/>
                  <a:pt x="341500" y="152400"/>
                </a:cubicBezTo>
                <a:cubicBezTo>
                  <a:pt x="358521" y="179147"/>
                  <a:pt x="343051" y="155796"/>
                  <a:pt x="360550" y="176212"/>
                </a:cubicBezTo>
                <a:cubicBezTo>
                  <a:pt x="365752" y="182282"/>
                  <a:pt x="382378" y="186928"/>
                  <a:pt x="386744" y="2024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0AFFF39F-C303-4043-A1A5-0867E4DDF615}"/>
              </a:ext>
            </a:extLst>
          </p:cNvPr>
          <p:cNvSpPr/>
          <p:nvPr/>
        </p:nvSpPr>
        <p:spPr>
          <a:xfrm>
            <a:off x="7007694" y="3579396"/>
            <a:ext cx="288630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C0834330-91DB-4ADE-A1BF-FEDC54C31084}"/>
              </a:ext>
            </a:extLst>
          </p:cNvPr>
          <p:cNvSpPr/>
          <p:nvPr/>
        </p:nvSpPr>
        <p:spPr>
          <a:xfrm>
            <a:off x="7382659" y="3579396"/>
            <a:ext cx="288630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85EDA579-91E5-4839-AAFA-F9C3B16D6562}"/>
              </a:ext>
            </a:extLst>
          </p:cNvPr>
          <p:cNvSpPr/>
          <p:nvPr/>
        </p:nvSpPr>
        <p:spPr>
          <a:xfrm>
            <a:off x="8482195" y="3579395"/>
            <a:ext cx="288631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7" name="Rectangle 116">
            <a:extLst>
              <a:ext uri="{FF2B5EF4-FFF2-40B4-BE49-F238E27FC236}">
                <a16:creationId xmlns:a16="http://schemas.microsoft.com/office/drawing/2014/main" id="{E0473352-4069-47EF-83DB-A540BD4BD762}"/>
              </a:ext>
            </a:extLst>
          </p:cNvPr>
          <p:cNvSpPr/>
          <p:nvPr/>
        </p:nvSpPr>
        <p:spPr>
          <a:xfrm>
            <a:off x="9180452" y="3572375"/>
            <a:ext cx="328202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9850A404-1098-4C0A-99B0-F409EA0F2B13}"/>
              </a:ext>
            </a:extLst>
          </p:cNvPr>
          <p:cNvSpPr/>
          <p:nvPr/>
        </p:nvSpPr>
        <p:spPr>
          <a:xfrm>
            <a:off x="9542891" y="3595235"/>
            <a:ext cx="328202" cy="1789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22434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24" grpId="0" animBg="1"/>
      <p:bldP spid="25" grpId="0" animBg="1"/>
      <p:bldP spid="26" grpId="0" animBg="1"/>
      <p:bldP spid="27" grpId="0" animBg="1"/>
      <p:bldP spid="55" grpId="0" animBg="1"/>
      <p:bldP spid="57" grpId="0" animBg="1"/>
      <p:bldP spid="58" grpId="0" animBg="1"/>
      <p:bldP spid="61" grpId="0" animBg="1"/>
      <p:bldP spid="62" grpId="0" animBg="1"/>
      <p:bldP spid="65" grpId="0" animBg="1"/>
      <p:bldP spid="66" grpId="0" animBg="1"/>
      <p:bldP spid="69" grpId="0" animBg="1"/>
      <p:bldP spid="70" grpId="0" animBg="1"/>
      <p:bldP spid="73" grpId="0" animBg="1"/>
      <p:bldP spid="75" grpId="0" animBg="1"/>
      <p:bldP spid="76" grpId="0" animBg="1"/>
      <p:bldP spid="79" grpId="0" animBg="1"/>
      <p:bldP spid="80" grpId="0" animBg="1"/>
      <p:bldP spid="81" grpId="0" animBg="1"/>
      <p:bldP spid="82" grpId="0" animBg="1"/>
      <p:bldP spid="87" grpId="0" animBg="1"/>
      <p:bldP spid="88" grpId="0" animBg="1"/>
      <p:bldP spid="92" grpId="0" animBg="1"/>
      <p:bldP spid="93" grpId="0" animBg="1"/>
      <p:bldP spid="95" grpId="0" animBg="1"/>
      <p:bldP spid="96" grpId="0" animBg="1"/>
      <p:bldP spid="99" grpId="0" animBg="1"/>
      <p:bldP spid="100" grpId="0" animBg="1"/>
      <p:bldP spid="103" grpId="0" animBg="1"/>
      <p:bldP spid="104" grpId="0" animBg="1"/>
      <p:bldP spid="107" grpId="0" animBg="1"/>
      <p:bldP spid="108" grpId="0" animBg="1"/>
      <p:bldP spid="111" grpId="0" animBg="1"/>
      <p:bldP spid="113" grpId="0" animBg="1"/>
      <p:bldP spid="115" grpId="0" animBg="1"/>
      <p:bldP spid="117" grpId="0" animBg="1"/>
      <p:bldP spid="119" grpId="0" animBg="1"/>
    </p:bld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79428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7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6594A7D-100D-4FFD-8256-E5EA97D9E2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3811" y="911794"/>
            <a:ext cx="8484378" cy="5382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109373"/>
      </p:ext>
    </p:extLst>
  </p:cSld>
  <p:clrMapOvr>
    <a:masterClrMapping/>
  </p:clrMapOvr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DDE6CC57-C63C-473B-90D8-B429DBC45C25}"/>
              </a:ext>
            </a:extLst>
          </p:cNvPr>
          <p:cNvSpPr/>
          <p:nvPr/>
        </p:nvSpPr>
        <p:spPr bwMode="auto">
          <a:xfrm>
            <a:off x="1616858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D38B723-3006-42A3-A1A0-5BF81F012AC0}"/>
              </a:ext>
            </a:extLst>
          </p:cNvPr>
          <p:cNvSpPr/>
          <p:nvPr/>
        </p:nvSpPr>
        <p:spPr bwMode="auto">
          <a:xfrm>
            <a:off x="1957567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022B975-453F-499A-8DC5-D4DBEDF09E1A}"/>
              </a:ext>
            </a:extLst>
          </p:cNvPr>
          <p:cNvSpPr/>
          <p:nvPr/>
        </p:nvSpPr>
        <p:spPr bwMode="auto">
          <a:xfrm>
            <a:off x="2298276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9015156-459D-42EE-AC7D-760587F85B9D}"/>
              </a:ext>
            </a:extLst>
          </p:cNvPr>
          <p:cNvSpPr/>
          <p:nvPr/>
        </p:nvSpPr>
        <p:spPr bwMode="auto">
          <a:xfrm>
            <a:off x="2638985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2587B19-7FA8-421B-93D4-FF3C3127675F}"/>
              </a:ext>
            </a:extLst>
          </p:cNvPr>
          <p:cNvSpPr/>
          <p:nvPr/>
        </p:nvSpPr>
        <p:spPr bwMode="auto">
          <a:xfrm>
            <a:off x="2979694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5422B78-F44F-4BFE-BAA3-9DCB8A8F1505}"/>
              </a:ext>
            </a:extLst>
          </p:cNvPr>
          <p:cNvSpPr/>
          <p:nvPr/>
        </p:nvSpPr>
        <p:spPr bwMode="auto">
          <a:xfrm>
            <a:off x="3320403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DCE49DA-D547-4345-89C8-EA77A16CEF64}"/>
              </a:ext>
            </a:extLst>
          </p:cNvPr>
          <p:cNvSpPr/>
          <p:nvPr/>
        </p:nvSpPr>
        <p:spPr bwMode="auto">
          <a:xfrm>
            <a:off x="3661112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2BB12B4-D844-4085-A305-E6A0DB318F95}"/>
              </a:ext>
            </a:extLst>
          </p:cNvPr>
          <p:cNvSpPr/>
          <p:nvPr/>
        </p:nvSpPr>
        <p:spPr bwMode="auto">
          <a:xfrm>
            <a:off x="4001821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4E71E06-451E-4C0B-B752-61ECEEFCDB2E}"/>
              </a:ext>
            </a:extLst>
          </p:cNvPr>
          <p:cNvSpPr/>
          <p:nvPr/>
        </p:nvSpPr>
        <p:spPr bwMode="auto">
          <a:xfrm>
            <a:off x="4342530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C9E53D9-662F-48C3-988B-9D7A5C676D31}"/>
              </a:ext>
            </a:extLst>
          </p:cNvPr>
          <p:cNvSpPr/>
          <p:nvPr/>
        </p:nvSpPr>
        <p:spPr bwMode="auto">
          <a:xfrm>
            <a:off x="4683241" y="1724810"/>
            <a:ext cx="342000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EADF6B6-F74F-44F8-B789-8C0483CDC9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4293054-F914-4C10-BD6D-7D043C9490DC}"/>
              </a:ext>
            </a:extLst>
          </p:cNvPr>
          <p:cNvGrpSpPr/>
          <p:nvPr/>
        </p:nvGrpSpPr>
        <p:grpSpPr>
          <a:xfrm>
            <a:off x="1616856" y="1724807"/>
            <a:ext cx="3408385" cy="3408384"/>
            <a:chOff x="4391806" y="1724807"/>
            <a:chExt cx="3408385" cy="3408384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5B6C2885-BF0E-4A7E-84A2-B9DF3CCC91D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91809" y="1724809"/>
              <a:ext cx="3408382" cy="3408382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469D3856-31A7-4863-906B-B51415EA9759}"/>
                </a:ext>
              </a:extLst>
            </p:cNvPr>
            <p:cNvSpPr/>
            <p:nvPr/>
          </p:nvSpPr>
          <p:spPr bwMode="auto">
            <a:xfrm>
              <a:off x="4391806" y="1724807"/>
              <a:ext cx="3408381" cy="3408381"/>
            </a:xfrm>
            <a:prstGeom prst="rect">
              <a:avLst/>
            </a:prstGeom>
            <a:noFill/>
            <a:ln w="19050">
              <a:solidFill>
                <a:schemeClr val="tx1">
                  <a:lumMod val="95000"/>
                  <a:lumOff val="5000"/>
                </a:schemeClr>
              </a:solidFill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63E3C2C-69EE-41D9-A30C-4E0710E98A1D}"/>
              </a:ext>
            </a:extLst>
          </p:cNvPr>
          <p:cNvCxnSpPr/>
          <p:nvPr/>
        </p:nvCxnSpPr>
        <p:spPr bwMode="auto">
          <a:xfrm>
            <a:off x="1957567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790B36E-BD1D-44B0-9450-7073ECBF0294}"/>
              </a:ext>
            </a:extLst>
          </p:cNvPr>
          <p:cNvCxnSpPr/>
          <p:nvPr/>
        </p:nvCxnSpPr>
        <p:spPr bwMode="auto">
          <a:xfrm>
            <a:off x="2298276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B0D358D-B199-4784-BBB2-9E8BE61C962B}"/>
              </a:ext>
            </a:extLst>
          </p:cNvPr>
          <p:cNvCxnSpPr/>
          <p:nvPr/>
        </p:nvCxnSpPr>
        <p:spPr bwMode="auto">
          <a:xfrm>
            <a:off x="2638985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5E0C076-EE17-4C9C-8D48-86DD3B46548D}"/>
              </a:ext>
            </a:extLst>
          </p:cNvPr>
          <p:cNvCxnSpPr/>
          <p:nvPr/>
        </p:nvCxnSpPr>
        <p:spPr bwMode="auto">
          <a:xfrm>
            <a:off x="2979694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DCBF170-DBE6-4399-8E40-FA95CC11F06D}"/>
              </a:ext>
            </a:extLst>
          </p:cNvPr>
          <p:cNvCxnSpPr/>
          <p:nvPr/>
        </p:nvCxnSpPr>
        <p:spPr bwMode="auto">
          <a:xfrm>
            <a:off x="3320403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F8F3692-41CC-48A9-8715-5A346F7700F9}"/>
              </a:ext>
            </a:extLst>
          </p:cNvPr>
          <p:cNvCxnSpPr/>
          <p:nvPr/>
        </p:nvCxnSpPr>
        <p:spPr bwMode="auto">
          <a:xfrm>
            <a:off x="3661112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D9F4F6D-4128-4AAB-AF44-615BBC64D74B}"/>
              </a:ext>
            </a:extLst>
          </p:cNvPr>
          <p:cNvCxnSpPr/>
          <p:nvPr/>
        </p:nvCxnSpPr>
        <p:spPr bwMode="auto">
          <a:xfrm>
            <a:off x="4001823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AE5247F-313A-4FDF-9C95-88A473CD4854}"/>
              </a:ext>
            </a:extLst>
          </p:cNvPr>
          <p:cNvCxnSpPr/>
          <p:nvPr/>
        </p:nvCxnSpPr>
        <p:spPr bwMode="auto">
          <a:xfrm>
            <a:off x="4342532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57B6C874-FB7B-46B3-B75F-A506C13050A2}"/>
              </a:ext>
            </a:extLst>
          </p:cNvPr>
          <p:cNvCxnSpPr/>
          <p:nvPr/>
        </p:nvCxnSpPr>
        <p:spPr bwMode="auto">
          <a:xfrm>
            <a:off x="4683241" y="1724807"/>
            <a:ext cx="0" cy="3408381"/>
          </a:xfrm>
          <a:prstGeom prst="line">
            <a:avLst/>
          </a:prstGeom>
          <a:ln w="1905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19">
                <a:extLst>
                  <a:ext uri="{FF2B5EF4-FFF2-40B4-BE49-F238E27FC236}">
                    <a16:creationId xmlns:a16="http://schemas.microsoft.com/office/drawing/2014/main" id="{73399353-3BF3-43CF-87D3-B1F7DEDB2DED}"/>
                  </a:ext>
                </a:extLst>
              </p:cNvPr>
              <p:cNvSpPr txBox="1"/>
              <p:nvPr/>
            </p:nvSpPr>
            <p:spPr>
              <a:xfrm>
                <a:off x="6081712" y="4196623"/>
                <a:ext cx="5486401" cy="1294072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One-tenth, two-tenths, three-tenths…</a:t>
                </a:r>
              </a:p>
              <a:p>
                <a:pPr lvl="0" algn="ctr">
                  <a:buNone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,</m:t>
                    </m:r>
                    <m:f>
                      <m:fPr>
                        <m:ctrlP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,</m:t>
                    </m:r>
                    <m:f>
                      <m:fPr>
                        <m:ctrlP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2000" i="1" dirty="0">
                    <a:solidFill>
                      <a:srgbClr val="585858"/>
                    </a:solidFill>
                    <a:latin typeface="Arial"/>
                  </a:rPr>
                  <a:t>…</a:t>
                </a:r>
                <a:endPara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1, 0.2, 0.3…</a:t>
                </a:r>
                <a:endPara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TextBox 19">
                <a:extLst>
                  <a:ext uri="{FF2B5EF4-FFF2-40B4-BE49-F238E27FC236}">
                    <a16:creationId xmlns:a16="http://schemas.microsoft.com/office/drawing/2014/main" id="{73399353-3BF3-43CF-87D3-B1F7DEDB2D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1712" y="4196623"/>
                <a:ext cx="5486401" cy="1294072"/>
              </a:xfrm>
              <a:prstGeom prst="rect">
                <a:avLst/>
              </a:prstGeom>
              <a:blipFill>
                <a:blip r:embed="rId3"/>
                <a:stretch>
                  <a:fillRect t="-1878" b="-7512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A1AFD445-38B0-4023-9BED-B9F5E8C84C53}"/>
              </a:ext>
            </a:extLst>
          </p:cNvPr>
          <p:cNvSpPr txBox="1">
            <a:spLocks/>
          </p:cNvSpPr>
          <p:nvPr/>
        </p:nvSpPr>
        <p:spPr>
          <a:xfrm>
            <a:off x="6096000" y="1567970"/>
            <a:ext cx="5486401" cy="115468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ow children to use Dienes to represent each image shown to identify the fraction of the hundred grid that is shaded.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kip count in tenths as a new part is added each time using the fraction name, fractional notation and decimal notation.</a:t>
            </a:r>
          </a:p>
        </p:txBody>
      </p:sp>
    </p:spTree>
    <p:extLst>
      <p:ext uri="{BB962C8B-B14F-4D97-AF65-F5344CB8AC3E}">
        <p14:creationId xmlns:p14="http://schemas.microsoft.com/office/powerpoint/2010/main" val="3999482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7B58CC3C-6138-4CE9-9685-067D93FD1AB8}"/>
              </a:ext>
            </a:extLst>
          </p:cNvPr>
          <p:cNvSpPr/>
          <p:nvPr/>
        </p:nvSpPr>
        <p:spPr bwMode="auto">
          <a:xfrm>
            <a:off x="1616894" y="1724810"/>
            <a:ext cx="1704192" cy="340838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F305BB-1945-4CF8-A175-E2FAE70BABE2}"/>
              </a:ext>
            </a:extLst>
          </p:cNvPr>
          <p:cNvSpPr/>
          <p:nvPr/>
        </p:nvSpPr>
        <p:spPr bwMode="auto">
          <a:xfrm>
            <a:off x="3321080" y="1724808"/>
            <a:ext cx="1704192" cy="3408381"/>
          </a:xfrm>
          <a:prstGeom prst="rect">
            <a:avLst/>
          </a:prstGeom>
          <a:solidFill>
            <a:srgbClr val="A2E3FF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07C6396-1C2C-4A17-AE7B-6BEE74BE47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381C3F6-5EAA-47ED-99BC-05687DEC94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6894" y="1724809"/>
            <a:ext cx="3408382" cy="340838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7DEB221-82D2-41CD-86E5-4EA1ED35B38F}"/>
              </a:ext>
            </a:extLst>
          </p:cNvPr>
          <p:cNvSpPr/>
          <p:nvPr/>
        </p:nvSpPr>
        <p:spPr bwMode="auto">
          <a:xfrm>
            <a:off x="1616894" y="1724809"/>
            <a:ext cx="1704190" cy="3408381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4CC8240-D2E8-4F3A-832C-075E685197B7}"/>
              </a:ext>
            </a:extLst>
          </p:cNvPr>
          <p:cNvSpPr/>
          <p:nvPr/>
        </p:nvSpPr>
        <p:spPr bwMode="auto">
          <a:xfrm>
            <a:off x="3318687" y="1724808"/>
            <a:ext cx="1704190" cy="3408381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615DEB4D-C664-4D4C-9534-D8AD382FBC9F}"/>
              </a:ext>
            </a:extLst>
          </p:cNvPr>
          <p:cNvSpPr txBox="1">
            <a:spLocks/>
          </p:cNvSpPr>
          <p:nvPr/>
        </p:nvSpPr>
        <p:spPr>
          <a:xfrm>
            <a:off x="6192012" y="1567970"/>
            <a:ext cx="5390389" cy="3117046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ow children to use Dienes to represent each image shown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the hundred grid been divided into?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fraction of the whole does each part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hundredths are found within each shaded part?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ecimal notation can be used to describe each shaded par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2370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391FE660-70C9-40F8-97F8-43D386A9594D}"/>
              </a:ext>
            </a:extLst>
          </p:cNvPr>
          <p:cNvSpPr/>
          <p:nvPr/>
        </p:nvSpPr>
        <p:spPr bwMode="auto">
          <a:xfrm>
            <a:off x="1640101" y="3428996"/>
            <a:ext cx="1704192" cy="1704191"/>
          </a:xfrm>
          <a:prstGeom prst="rect">
            <a:avLst/>
          </a:prstGeom>
          <a:solidFill>
            <a:srgbClr val="FFE2D8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64B58D6-C91B-432D-8DC9-978069CE15E2}"/>
              </a:ext>
            </a:extLst>
          </p:cNvPr>
          <p:cNvSpPr/>
          <p:nvPr/>
        </p:nvSpPr>
        <p:spPr bwMode="auto">
          <a:xfrm>
            <a:off x="3351478" y="3430817"/>
            <a:ext cx="1704192" cy="1704191"/>
          </a:xfrm>
          <a:prstGeom prst="rect">
            <a:avLst/>
          </a:prstGeom>
          <a:solidFill>
            <a:srgbClr val="DCE48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" name="Title 21">
            <a:extLst>
              <a:ext uri="{FF2B5EF4-FFF2-40B4-BE49-F238E27FC236}">
                <a16:creationId xmlns:a16="http://schemas.microsoft.com/office/drawing/2014/main" id="{927A9270-8EA6-4B88-8589-7C63E7DF72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CBE5F87-09BA-411F-9BCD-3EE6ED4A3CF7}"/>
              </a:ext>
            </a:extLst>
          </p:cNvPr>
          <p:cNvSpPr/>
          <p:nvPr/>
        </p:nvSpPr>
        <p:spPr bwMode="auto">
          <a:xfrm>
            <a:off x="1644895" y="1724810"/>
            <a:ext cx="1704192" cy="1704191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30E40EE-6A76-4D22-A4D2-5C8F3DF02462}"/>
              </a:ext>
            </a:extLst>
          </p:cNvPr>
          <p:cNvSpPr/>
          <p:nvPr/>
        </p:nvSpPr>
        <p:spPr bwMode="auto">
          <a:xfrm>
            <a:off x="3349081" y="1724808"/>
            <a:ext cx="1704192" cy="1704191"/>
          </a:xfrm>
          <a:prstGeom prst="rect">
            <a:avLst/>
          </a:prstGeom>
          <a:solidFill>
            <a:srgbClr val="A2E3FF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AE3FEE0-F506-47E0-87AB-166AD53E5A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4895" y="1724809"/>
            <a:ext cx="3408382" cy="3408382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D9BD517-8CEE-4843-AD46-8D292F1D6F75}"/>
              </a:ext>
            </a:extLst>
          </p:cNvPr>
          <p:cNvSpPr/>
          <p:nvPr/>
        </p:nvSpPr>
        <p:spPr bwMode="auto">
          <a:xfrm>
            <a:off x="1644895" y="1724809"/>
            <a:ext cx="1704190" cy="1704192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E7B73D-E4B1-464C-A892-5E61F1689467}"/>
              </a:ext>
            </a:extLst>
          </p:cNvPr>
          <p:cNvSpPr/>
          <p:nvPr/>
        </p:nvSpPr>
        <p:spPr bwMode="auto">
          <a:xfrm>
            <a:off x="3346688" y="1724808"/>
            <a:ext cx="1704190" cy="1704192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C88D8E9-1CFC-4CE3-B833-A709C40515D8}"/>
              </a:ext>
            </a:extLst>
          </p:cNvPr>
          <p:cNvSpPr/>
          <p:nvPr/>
        </p:nvSpPr>
        <p:spPr bwMode="auto">
          <a:xfrm>
            <a:off x="1644893" y="3428998"/>
            <a:ext cx="1704190" cy="1704192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C9C2F93-6B71-4924-9B4B-EDE2033A6A84}"/>
              </a:ext>
            </a:extLst>
          </p:cNvPr>
          <p:cNvSpPr/>
          <p:nvPr/>
        </p:nvSpPr>
        <p:spPr bwMode="auto">
          <a:xfrm>
            <a:off x="3346688" y="3428995"/>
            <a:ext cx="1704190" cy="1704192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F5DCD7C7-EA73-4AB7-B1C1-37B08D121326}"/>
              </a:ext>
            </a:extLst>
          </p:cNvPr>
          <p:cNvSpPr txBox="1">
            <a:spLocks/>
          </p:cNvSpPr>
          <p:nvPr/>
        </p:nvSpPr>
        <p:spPr>
          <a:xfrm>
            <a:off x="6192012" y="1567970"/>
            <a:ext cx="5390389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ow children to use Dienes to represent each image shown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the hundred grid been divided into?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fraction of the whole does each part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hundredths are found within each shaded part?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ecimal notation can be used to describe each shaded par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4439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5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25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4" grpId="0" animBg="1"/>
      <p:bldP spid="3" grpId="0" animBg="1"/>
      <p:bldP spid="4" grpId="0" animBg="1"/>
      <p:bldP spid="6" grpId="0" animBg="1"/>
      <p:bldP spid="7" grpId="0" animBg="1"/>
      <p:bldP spid="19" grpId="0" animBg="1"/>
      <p:bldP spid="20" grpId="0" animBg="1"/>
    </p:bld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4BA229A-6E40-4893-B8A5-C3453A30E777}"/>
              </a:ext>
            </a:extLst>
          </p:cNvPr>
          <p:cNvSpPr/>
          <p:nvPr/>
        </p:nvSpPr>
        <p:spPr bwMode="auto">
          <a:xfrm>
            <a:off x="3010664" y="1724807"/>
            <a:ext cx="680400" cy="3400370"/>
          </a:xfrm>
          <a:prstGeom prst="rect">
            <a:avLst/>
          </a:prstGeom>
          <a:solidFill>
            <a:srgbClr val="FFE2D8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961536C-F799-4FDF-8DDF-36D37BFEAD81}"/>
              </a:ext>
            </a:extLst>
          </p:cNvPr>
          <p:cNvSpPr/>
          <p:nvPr/>
        </p:nvSpPr>
        <p:spPr bwMode="auto">
          <a:xfrm>
            <a:off x="3691064" y="1720801"/>
            <a:ext cx="682864" cy="3408380"/>
          </a:xfrm>
          <a:prstGeom prst="rect">
            <a:avLst/>
          </a:prstGeom>
          <a:solidFill>
            <a:srgbClr val="DCE48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8BE4777-CA66-4535-A914-321F18F1D010}"/>
              </a:ext>
            </a:extLst>
          </p:cNvPr>
          <p:cNvSpPr/>
          <p:nvPr/>
        </p:nvSpPr>
        <p:spPr bwMode="auto">
          <a:xfrm>
            <a:off x="1650247" y="1724809"/>
            <a:ext cx="674447" cy="3408380"/>
          </a:xfrm>
          <a:prstGeom prst="rect">
            <a:avLst/>
          </a:prstGeom>
          <a:solidFill>
            <a:srgbClr val="FFED5C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FC9656D-145B-4962-86F5-B5E597AFF84E}"/>
              </a:ext>
            </a:extLst>
          </p:cNvPr>
          <p:cNvSpPr/>
          <p:nvPr/>
        </p:nvSpPr>
        <p:spPr bwMode="auto">
          <a:xfrm>
            <a:off x="2331340" y="1732819"/>
            <a:ext cx="681094" cy="3400370"/>
          </a:xfrm>
          <a:prstGeom prst="rect">
            <a:avLst/>
          </a:prstGeom>
          <a:solidFill>
            <a:srgbClr val="A2E3FF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DC061600-994B-45FA-8B8F-6BD726AA221C}"/>
              </a:ext>
            </a:extLst>
          </p:cNvPr>
          <p:cNvSpPr/>
          <p:nvPr/>
        </p:nvSpPr>
        <p:spPr bwMode="auto">
          <a:xfrm>
            <a:off x="4377035" y="1724807"/>
            <a:ext cx="682864" cy="3400370"/>
          </a:xfrm>
          <a:prstGeom prst="rect">
            <a:avLst/>
          </a:prstGeom>
          <a:solidFill>
            <a:srgbClr val="DFBAD9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B92B991-141E-40E0-BB32-3C57BA5D4A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226922E-7E61-4C83-9392-3654FC8940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246" y="1724809"/>
            <a:ext cx="3408382" cy="3408382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4EDCE99-190A-46BD-BDAA-62AE326C6DEB}"/>
              </a:ext>
            </a:extLst>
          </p:cNvPr>
          <p:cNvSpPr/>
          <p:nvPr/>
        </p:nvSpPr>
        <p:spPr bwMode="auto">
          <a:xfrm>
            <a:off x="1650246" y="1724809"/>
            <a:ext cx="680400" cy="3400368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649D8E3-C817-45A8-B615-EF50B60F71F0}"/>
              </a:ext>
            </a:extLst>
          </p:cNvPr>
          <p:cNvSpPr/>
          <p:nvPr/>
        </p:nvSpPr>
        <p:spPr bwMode="auto">
          <a:xfrm>
            <a:off x="2331340" y="1724808"/>
            <a:ext cx="680400" cy="34020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A643CFC-426F-48D1-84BF-D22E104C5887}"/>
              </a:ext>
            </a:extLst>
          </p:cNvPr>
          <p:cNvSpPr/>
          <p:nvPr/>
        </p:nvSpPr>
        <p:spPr bwMode="auto">
          <a:xfrm>
            <a:off x="3012434" y="1724808"/>
            <a:ext cx="680400" cy="34020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70AD3AD-1077-4627-B1AF-E2CBE42CB9CD}"/>
              </a:ext>
            </a:extLst>
          </p:cNvPr>
          <p:cNvSpPr/>
          <p:nvPr/>
        </p:nvSpPr>
        <p:spPr bwMode="auto">
          <a:xfrm>
            <a:off x="3693528" y="1724808"/>
            <a:ext cx="680400" cy="34020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683CBDC-8589-46F1-AF25-9BAB08F821F6}"/>
              </a:ext>
            </a:extLst>
          </p:cNvPr>
          <p:cNvSpPr/>
          <p:nvPr/>
        </p:nvSpPr>
        <p:spPr bwMode="auto">
          <a:xfrm>
            <a:off x="4374624" y="1724808"/>
            <a:ext cx="680400" cy="3402000"/>
          </a:xfrm>
          <a:prstGeom prst="rect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4A20C9F-3F6B-4D4B-9366-9D1BFBEDFCCD}"/>
              </a:ext>
            </a:extLst>
          </p:cNvPr>
          <p:cNvSpPr txBox="1">
            <a:spLocks/>
          </p:cNvSpPr>
          <p:nvPr/>
        </p:nvSpPr>
        <p:spPr>
          <a:xfrm>
            <a:off x="6192012" y="1567970"/>
            <a:ext cx="5390389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low children to use Dienes to represent each image shown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the hundred grid been divided into?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fraction of the whole does each part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hundredths are found within each shaded part?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ecimal notation can be used to describe each shaded par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5612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5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5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38" grpId="0" animBg="1"/>
      <p:bldP spid="14" grpId="0" animBg="1"/>
      <p:bldP spid="15" grpId="0" animBg="1"/>
      <p:bldP spid="27" grpId="0" animBg="1"/>
      <p:bldP spid="28" grpId="0" animBg="1"/>
      <p:bldP spid="37" grpId="0" animBg="1"/>
    </p:bld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A881071-0FF2-4B55-8419-995F01F76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5045CBC-9FFA-4F5E-B5CF-48BECC2DA0BF}"/>
              </a:ext>
            </a:extLst>
          </p:cNvPr>
          <p:cNvGrpSpPr/>
          <p:nvPr/>
        </p:nvGrpSpPr>
        <p:grpSpPr>
          <a:xfrm>
            <a:off x="2191194" y="1334639"/>
            <a:ext cx="1725078" cy="4848826"/>
            <a:chOff x="6944206" y="1459899"/>
            <a:chExt cx="1725078" cy="4848826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C66C993-62A6-469C-959B-A04DB4C2FEC1}"/>
                </a:ext>
              </a:extLst>
            </p:cNvPr>
            <p:cNvGrpSpPr/>
            <p:nvPr/>
          </p:nvGrpSpPr>
          <p:grpSpPr>
            <a:xfrm>
              <a:off x="6944206" y="1509975"/>
              <a:ext cx="1725078" cy="4798750"/>
              <a:chOff x="6944206" y="1509975"/>
              <a:chExt cx="1725078" cy="4798750"/>
            </a:xfrm>
          </p:grpSpPr>
          <p:grpSp>
            <p:nvGrpSpPr>
              <p:cNvPr id="189" name="Group 188">
                <a:extLst>
                  <a:ext uri="{FF2B5EF4-FFF2-40B4-BE49-F238E27FC236}">
                    <a16:creationId xmlns:a16="http://schemas.microsoft.com/office/drawing/2014/main" id="{8913F718-2A84-4F74-87A9-E10DF2A7F03C}"/>
                  </a:ext>
                </a:extLst>
              </p:cNvPr>
              <p:cNvGrpSpPr/>
              <p:nvPr/>
            </p:nvGrpSpPr>
            <p:grpSpPr>
              <a:xfrm>
                <a:off x="7800977" y="1690303"/>
                <a:ext cx="119913" cy="4455884"/>
                <a:chOff x="10345527" y="1666301"/>
                <a:chExt cx="121816" cy="4445833"/>
              </a:xfrm>
            </p:grpSpPr>
            <p:cxnSp>
              <p:nvCxnSpPr>
                <p:cNvPr id="202" name="Straight Connector 201">
                  <a:extLst>
                    <a:ext uri="{FF2B5EF4-FFF2-40B4-BE49-F238E27FC236}">
                      <a16:creationId xmlns:a16="http://schemas.microsoft.com/office/drawing/2014/main" id="{BFDD8658-3344-4E92-A1C5-8C5C83FF3617}"/>
                    </a:ext>
                  </a:extLst>
                </p:cNvPr>
                <p:cNvCxnSpPr/>
                <p:nvPr/>
              </p:nvCxnSpPr>
              <p:spPr>
                <a:xfrm rot="16200000">
                  <a:off x="8238145" y="3889218"/>
                  <a:ext cx="4445833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3" name="Straight Connector 202">
                  <a:extLst>
                    <a:ext uri="{FF2B5EF4-FFF2-40B4-BE49-F238E27FC236}">
                      <a16:creationId xmlns:a16="http://schemas.microsoft.com/office/drawing/2014/main" id="{54EA39A0-5F7D-45F0-922A-F653614823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6043665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4" name="Straight Connector 203">
                  <a:extLst>
                    <a:ext uri="{FF2B5EF4-FFF2-40B4-BE49-F238E27FC236}">
                      <a16:creationId xmlns:a16="http://schemas.microsoft.com/office/drawing/2014/main" id="{CB80FF3C-031E-4430-9E5C-96B3C551F39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1612157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5" name="Straight Connector 204">
                  <a:extLst>
                    <a:ext uri="{FF2B5EF4-FFF2-40B4-BE49-F238E27FC236}">
                      <a16:creationId xmlns:a16="http://schemas.microsoft.com/office/drawing/2014/main" id="{BBF6295C-DB62-4F23-896E-E6188203AB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2502037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6" name="Straight Connector 205">
                  <a:extLst>
                    <a:ext uri="{FF2B5EF4-FFF2-40B4-BE49-F238E27FC236}">
                      <a16:creationId xmlns:a16="http://schemas.microsoft.com/office/drawing/2014/main" id="{EDF30F50-8411-4FBA-B10A-E92D161F47A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4272853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Straight Connector 206">
                  <a:extLst>
                    <a:ext uri="{FF2B5EF4-FFF2-40B4-BE49-F238E27FC236}">
                      <a16:creationId xmlns:a16="http://schemas.microsoft.com/office/drawing/2014/main" id="{E7025E3C-ABF0-498F-A050-0B5DC48168E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5158261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>
                  <a:extLst>
                    <a:ext uri="{FF2B5EF4-FFF2-40B4-BE49-F238E27FC236}">
                      <a16:creationId xmlns:a16="http://schemas.microsoft.com/office/drawing/2014/main" id="{D4F59FC0-A09B-42E1-B65C-076B1E2B72E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3387445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>
                  <a:extLst>
                    <a:ext uri="{FF2B5EF4-FFF2-40B4-BE49-F238E27FC236}">
                      <a16:creationId xmlns:a16="http://schemas.microsoft.com/office/drawing/2014/main" id="{A8AEAD25-85DA-4C5F-823F-284852FC1F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2059333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>
                  <a:extLst>
                    <a:ext uri="{FF2B5EF4-FFF2-40B4-BE49-F238E27FC236}">
                      <a16:creationId xmlns:a16="http://schemas.microsoft.com/office/drawing/2014/main" id="{F85ADBC5-34A8-48DC-880C-1B57F5A73DB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2944741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Straight Connector 210">
                  <a:extLst>
                    <a:ext uri="{FF2B5EF4-FFF2-40B4-BE49-F238E27FC236}">
                      <a16:creationId xmlns:a16="http://schemas.microsoft.com/office/drawing/2014/main" id="{8F66C584-D1B3-4375-BBB0-DC57A190858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4715557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2" name="Straight Connector 211">
                  <a:extLst>
                    <a:ext uri="{FF2B5EF4-FFF2-40B4-BE49-F238E27FC236}">
                      <a16:creationId xmlns:a16="http://schemas.microsoft.com/office/drawing/2014/main" id="{E3DD9A74-0080-4CFF-AAEB-499507D5FE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5600965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3" name="Straight Connector 212">
                  <a:extLst>
                    <a:ext uri="{FF2B5EF4-FFF2-40B4-BE49-F238E27FC236}">
                      <a16:creationId xmlns:a16="http://schemas.microsoft.com/office/drawing/2014/main" id="{63678590-4D0D-477D-8A28-7351E90E7F0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0406435" y="3830149"/>
                  <a:ext cx="0" cy="12181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90" name="Group 189">
                <a:extLst>
                  <a:ext uri="{FF2B5EF4-FFF2-40B4-BE49-F238E27FC236}">
                    <a16:creationId xmlns:a16="http://schemas.microsoft.com/office/drawing/2014/main" id="{72AC4D82-3B1E-4036-9953-DAA3DF96296F}"/>
                  </a:ext>
                </a:extLst>
              </p:cNvPr>
              <p:cNvGrpSpPr/>
              <p:nvPr/>
            </p:nvGrpSpPr>
            <p:grpSpPr>
              <a:xfrm>
                <a:off x="6944206" y="1509975"/>
                <a:ext cx="1725078" cy="4798750"/>
                <a:chOff x="7204097" y="1626701"/>
                <a:chExt cx="1105151" cy="4798750"/>
              </a:xfrm>
            </p:grpSpPr>
            <p:sp>
              <p:nvSpPr>
                <p:cNvPr id="191" name="TextBox 190">
                  <a:extLst>
                    <a:ext uri="{FF2B5EF4-FFF2-40B4-BE49-F238E27FC236}">
                      <a16:creationId xmlns:a16="http://schemas.microsoft.com/office/drawing/2014/main" id="{C8A9E755-0401-4B77-8725-5B7DD28C5FD5}"/>
                    </a:ext>
                  </a:extLst>
                </p:cNvPr>
                <p:cNvSpPr txBox="1"/>
                <p:nvPr/>
              </p:nvSpPr>
              <p:spPr>
                <a:xfrm>
                  <a:off x="7204097" y="1626701"/>
                  <a:ext cx="56849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92" name="TextBox 191">
                  <a:extLst>
                    <a:ext uri="{FF2B5EF4-FFF2-40B4-BE49-F238E27FC236}">
                      <a16:creationId xmlns:a16="http://schemas.microsoft.com/office/drawing/2014/main" id="{E19783CF-C08E-4988-A38A-EC6ED2AC5014}"/>
                    </a:ext>
                  </a:extLst>
                </p:cNvPr>
                <p:cNvSpPr txBox="1"/>
                <p:nvPr/>
              </p:nvSpPr>
              <p:spPr>
                <a:xfrm>
                  <a:off x="7293140" y="6086897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193" name="TextBox 192">
                  <a:extLst>
                    <a:ext uri="{FF2B5EF4-FFF2-40B4-BE49-F238E27FC236}">
                      <a16:creationId xmlns:a16="http://schemas.microsoft.com/office/drawing/2014/main" id="{1D011261-78C2-41D5-BED1-29C8D04116FD}"/>
                    </a:ext>
                  </a:extLst>
                </p:cNvPr>
                <p:cNvSpPr txBox="1"/>
                <p:nvPr/>
              </p:nvSpPr>
              <p:spPr>
                <a:xfrm>
                  <a:off x="7297622" y="5202219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2</a:t>
                  </a:r>
                </a:p>
              </p:txBody>
            </p:sp>
            <p:sp>
              <p:nvSpPr>
                <p:cNvPr id="194" name="TextBox 193">
                  <a:extLst>
                    <a:ext uri="{FF2B5EF4-FFF2-40B4-BE49-F238E27FC236}">
                      <a16:creationId xmlns:a16="http://schemas.microsoft.com/office/drawing/2014/main" id="{A1F720E9-6B9E-48F0-A63C-8259A6B12A0B}"/>
                    </a:ext>
                  </a:extLst>
                </p:cNvPr>
                <p:cNvSpPr txBox="1"/>
                <p:nvPr/>
              </p:nvSpPr>
              <p:spPr>
                <a:xfrm>
                  <a:off x="7297622" y="432027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4</a:t>
                  </a:r>
                </a:p>
              </p:txBody>
            </p:sp>
            <p:sp>
              <p:nvSpPr>
                <p:cNvPr id="195" name="TextBox 194">
                  <a:extLst>
                    <a:ext uri="{FF2B5EF4-FFF2-40B4-BE49-F238E27FC236}">
                      <a16:creationId xmlns:a16="http://schemas.microsoft.com/office/drawing/2014/main" id="{C1105144-5283-4319-91D9-8984CFEF38A8}"/>
                    </a:ext>
                  </a:extLst>
                </p:cNvPr>
                <p:cNvSpPr txBox="1"/>
                <p:nvPr/>
              </p:nvSpPr>
              <p:spPr>
                <a:xfrm>
                  <a:off x="7297622" y="3438323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6</a:t>
                  </a:r>
                </a:p>
              </p:txBody>
            </p:sp>
            <p:sp>
              <p:nvSpPr>
                <p:cNvPr id="196" name="TextBox 195">
                  <a:extLst>
                    <a:ext uri="{FF2B5EF4-FFF2-40B4-BE49-F238E27FC236}">
                      <a16:creationId xmlns:a16="http://schemas.microsoft.com/office/drawing/2014/main" id="{150260ED-DBFD-43A8-AFDA-8D92F637F36B}"/>
                    </a:ext>
                  </a:extLst>
                </p:cNvPr>
                <p:cNvSpPr txBox="1"/>
                <p:nvPr/>
              </p:nvSpPr>
              <p:spPr>
                <a:xfrm>
                  <a:off x="7297622" y="2556375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8</a:t>
                  </a:r>
                </a:p>
              </p:txBody>
            </p:sp>
            <p:sp>
              <p:nvSpPr>
                <p:cNvPr id="197" name="TextBox 196">
                  <a:extLst>
                    <a:ext uri="{FF2B5EF4-FFF2-40B4-BE49-F238E27FC236}">
                      <a16:creationId xmlns:a16="http://schemas.microsoft.com/office/drawing/2014/main" id="{3DECA13C-5ACD-4F0F-B1AD-77A36769256D}"/>
                    </a:ext>
                  </a:extLst>
                </p:cNvPr>
                <p:cNvSpPr txBox="1"/>
                <p:nvPr/>
              </p:nvSpPr>
              <p:spPr>
                <a:xfrm>
                  <a:off x="7297622" y="211540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9</a:t>
                  </a:r>
                </a:p>
              </p:txBody>
            </p:sp>
            <p:sp>
              <p:nvSpPr>
                <p:cNvPr id="198" name="TextBox 197">
                  <a:extLst>
                    <a:ext uri="{FF2B5EF4-FFF2-40B4-BE49-F238E27FC236}">
                      <a16:creationId xmlns:a16="http://schemas.microsoft.com/office/drawing/2014/main" id="{B1B0CB03-9D6F-4F0E-8B58-5AE3F944C9FF}"/>
                    </a:ext>
                  </a:extLst>
                </p:cNvPr>
                <p:cNvSpPr txBox="1"/>
                <p:nvPr/>
              </p:nvSpPr>
              <p:spPr>
                <a:xfrm>
                  <a:off x="7297622" y="5643192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1</a:t>
                  </a:r>
                </a:p>
              </p:txBody>
            </p:sp>
            <p:sp>
              <p:nvSpPr>
                <p:cNvPr id="199" name="TextBox 198">
                  <a:extLst>
                    <a:ext uri="{FF2B5EF4-FFF2-40B4-BE49-F238E27FC236}">
                      <a16:creationId xmlns:a16="http://schemas.microsoft.com/office/drawing/2014/main" id="{255231DD-6E41-4456-998A-CFED811572D5}"/>
                    </a:ext>
                  </a:extLst>
                </p:cNvPr>
                <p:cNvSpPr txBox="1"/>
                <p:nvPr/>
              </p:nvSpPr>
              <p:spPr>
                <a:xfrm>
                  <a:off x="7297622" y="4761245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3</a:t>
                  </a:r>
                </a:p>
              </p:txBody>
            </p:sp>
            <p:sp>
              <p:nvSpPr>
                <p:cNvPr id="200" name="TextBox 199">
                  <a:extLst>
                    <a:ext uri="{FF2B5EF4-FFF2-40B4-BE49-F238E27FC236}">
                      <a16:creationId xmlns:a16="http://schemas.microsoft.com/office/drawing/2014/main" id="{997A6EFA-46E7-4C52-AA9B-7EEA39DF2CB2}"/>
                    </a:ext>
                  </a:extLst>
                </p:cNvPr>
                <p:cNvSpPr txBox="1"/>
                <p:nvPr/>
              </p:nvSpPr>
              <p:spPr>
                <a:xfrm>
                  <a:off x="7297622" y="3879297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5</a:t>
                  </a:r>
                </a:p>
              </p:txBody>
            </p:sp>
            <p:sp>
              <p:nvSpPr>
                <p:cNvPr id="201" name="TextBox 200">
                  <a:extLst>
                    <a:ext uri="{FF2B5EF4-FFF2-40B4-BE49-F238E27FC236}">
                      <a16:creationId xmlns:a16="http://schemas.microsoft.com/office/drawing/2014/main" id="{DFE8919F-A555-49EA-905B-43AF90F4BC06}"/>
                    </a:ext>
                  </a:extLst>
                </p:cNvPr>
                <p:cNvSpPr txBox="1"/>
                <p:nvPr/>
              </p:nvSpPr>
              <p:spPr>
                <a:xfrm>
                  <a:off x="7297622" y="2997349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7</a:t>
                  </a:r>
                </a:p>
              </p:txBody>
            </p:sp>
            <p:sp>
              <p:nvSpPr>
                <p:cNvPr id="154" name="TextBox 153">
                  <a:extLst>
                    <a:ext uri="{FF2B5EF4-FFF2-40B4-BE49-F238E27FC236}">
                      <a16:creationId xmlns:a16="http://schemas.microsoft.com/office/drawing/2014/main" id="{78E1C656-B05B-4A26-A830-8FF4B4AB38A0}"/>
                    </a:ext>
                  </a:extLst>
                </p:cNvPr>
                <p:cNvSpPr txBox="1"/>
                <p:nvPr/>
              </p:nvSpPr>
              <p:spPr>
                <a:xfrm>
                  <a:off x="7834281" y="6086897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</p:grp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ED3C1D8-8AA6-4BF8-996A-B1396F1A2350}"/>
                </a:ext>
              </a:extLst>
            </p:cNvPr>
            <p:cNvGrpSpPr/>
            <p:nvPr/>
          </p:nvGrpSpPr>
          <p:grpSpPr>
            <a:xfrm>
              <a:off x="7925216" y="1459899"/>
              <a:ext cx="422144" cy="4462348"/>
              <a:chOff x="7925216" y="1459899"/>
              <a:chExt cx="422144" cy="4462348"/>
            </a:xfrm>
          </p:grpSpPr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B399C3D2-A582-4300-A634-0360C06B2A63}"/>
                  </a:ext>
                </a:extLst>
              </p:cNvPr>
              <p:cNvGrpSpPr/>
              <p:nvPr/>
            </p:nvGrpSpPr>
            <p:grpSpPr>
              <a:xfrm>
                <a:off x="7925216" y="1912243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79" name="Group 78">
                  <a:extLst>
                    <a:ext uri="{FF2B5EF4-FFF2-40B4-BE49-F238E27FC236}">
                      <a16:creationId xmlns:a16="http://schemas.microsoft.com/office/drawing/2014/main" id="{6E3B6094-F35E-479F-A76D-C1EDE89B9961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81" name="TextBox 80">
                    <a:extLst>
                      <a:ext uri="{FF2B5EF4-FFF2-40B4-BE49-F238E27FC236}">
                        <a16:creationId xmlns:a16="http://schemas.microsoft.com/office/drawing/2014/main" id="{2FFF37FF-E054-4EB9-A72E-8BF59A34690E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9</a:t>
                    </a:r>
                  </a:p>
                </p:txBody>
              </p:sp>
              <p:sp>
                <p:nvSpPr>
                  <p:cNvPr id="82" name="TextBox 81">
                    <a:extLst>
                      <a:ext uri="{FF2B5EF4-FFF2-40B4-BE49-F238E27FC236}">
                        <a16:creationId xmlns:a16="http://schemas.microsoft.com/office/drawing/2014/main" id="{B59C7B25-A804-489E-914D-AE33D6B680D6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80" name="Straight Connector 79">
                  <a:extLst>
                    <a:ext uri="{FF2B5EF4-FFF2-40B4-BE49-F238E27FC236}">
                      <a16:creationId xmlns:a16="http://schemas.microsoft.com/office/drawing/2014/main" id="{DC77FF35-511E-4457-AF59-D80C4E34DAE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2" name="Group 91">
                <a:extLst>
                  <a:ext uri="{FF2B5EF4-FFF2-40B4-BE49-F238E27FC236}">
                    <a16:creationId xmlns:a16="http://schemas.microsoft.com/office/drawing/2014/main" id="{D6FF22DA-185D-42C8-A5C0-04E1AD6CB4EF}"/>
                  </a:ext>
                </a:extLst>
              </p:cNvPr>
              <p:cNvGrpSpPr/>
              <p:nvPr/>
            </p:nvGrpSpPr>
            <p:grpSpPr>
              <a:xfrm>
                <a:off x="7925216" y="2349098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93" name="Group 92">
                  <a:extLst>
                    <a:ext uri="{FF2B5EF4-FFF2-40B4-BE49-F238E27FC236}">
                      <a16:creationId xmlns:a16="http://schemas.microsoft.com/office/drawing/2014/main" id="{276DD2D8-A1DF-4ABF-AD7A-EFB21C319685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95" name="TextBox 94">
                    <a:extLst>
                      <a:ext uri="{FF2B5EF4-FFF2-40B4-BE49-F238E27FC236}">
                        <a16:creationId xmlns:a16="http://schemas.microsoft.com/office/drawing/2014/main" id="{262B30F6-0F1A-4C07-A8A6-C3B4DFD33BB1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8</a:t>
                    </a:r>
                  </a:p>
                </p:txBody>
              </p:sp>
              <p:sp>
                <p:nvSpPr>
                  <p:cNvPr id="96" name="TextBox 95">
                    <a:extLst>
                      <a:ext uri="{FF2B5EF4-FFF2-40B4-BE49-F238E27FC236}">
                        <a16:creationId xmlns:a16="http://schemas.microsoft.com/office/drawing/2014/main" id="{176F27AA-2FB5-41C1-AB84-4D9D5446DFEC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837B0064-B794-4FF3-BD17-849C8B0839B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97" name="Group 96">
                <a:extLst>
                  <a:ext uri="{FF2B5EF4-FFF2-40B4-BE49-F238E27FC236}">
                    <a16:creationId xmlns:a16="http://schemas.microsoft.com/office/drawing/2014/main" id="{44FC0401-506F-4548-8E34-F7A8EA2F24E1}"/>
                  </a:ext>
                </a:extLst>
              </p:cNvPr>
              <p:cNvGrpSpPr/>
              <p:nvPr/>
            </p:nvGrpSpPr>
            <p:grpSpPr>
              <a:xfrm>
                <a:off x="7925216" y="1459899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98" name="Group 97">
                  <a:extLst>
                    <a:ext uri="{FF2B5EF4-FFF2-40B4-BE49-F238E27FC236}">
                      <a16:creationId xmlns:a16="http://schemas.microsoft.com/office/drawing/2014/main" id="{52212438-5E1C-4A69-BD32-ADB1EC1B338D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00" name="TextBox 99">
                    <a:extLst>
                      <a:ext uri="{FF2B5EF4-FFF2-40B4-BE49-F238E27FC236}">
                        <a16:creationId xmlns:a16="http://schemas.microsoft.com/office/drawing/2014/main" id="{7E13C82F-17F1-46E3-9BA0-827B9E697D87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D8B3095E-237C-4831-BCE3-4C0C7D3763F3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31603724-D3D3-493A-8A56-A7C6425CBF5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2" name="Group 101">
                <a:extLst>
                  <a:ext uri="{FF2B5EF4-FFF2-40B4-BE49-F238E27FC236}">
                    <a16:creationId xmlns:a16="http://schemas.microsoft.com/office/drawing/2014/main" id="{4ECB3056-F106-4EF1-848D-D9257859C1A7}"/>
                  </a:ext>
                </a:extLst>
              </p:cNvPr>
              <p:cNvGrpSpPr/>
              <p:nvPr/>
            </p:nvGrpSpPr>
            <p:grpSpPr>
              <a:xfrm>
                <a:off x="7925216" y="3249828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103" name="Group 102">
                  <a:extLst>
                    <a:ext uri="{FF2B5EF4-FFF2-40B4-BE49-F238E27FC236}">
                      <a16:creationId xmlns:a16="http://schemas.microsoft.com/office/drawing/2014/main" id="{388193D7-DF20-4A1B-A07D-E1D6629197D2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0054548E-7FDF-44F7-A479-C328ED371D03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6</a:t>
                    </a:r>
                  </a:p>
                </p:txBody>
              </p:sp>
              <p:sp>
                <p:nvSpPr>
                  <p:cNvPr id="106" name="TextBox 105">
                    <a:extLst>
                      <a:ext uri="{FF2B5EF4-FFF2-40B4-BE49-F238E27FC236}">
                        <a16:creationId xmlns:a16="http://schemas.microsoft.com/office/drawing/2014/main" id="{D00EA79D-B32A-4BAD-B66E-867FE53377D9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104" name="Straight Connector 103">
                  <a:extLst>
                    <a:ext uri="{FF2B5EF4-FFF2-40B4-BE49-F238E27FC236}">
                      <a16:creationId xmlns:a16="http://schemas.microsoft.com/office/drawing/2014/main" id="{843C320E-8CD3-4B92-809C-0E58EB4F88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D3C5838B-A408-4D29-86ED-E6B5428C2DD5}"/>
                  </a:ext>
                </a:extLst>
              </p:cNvPr>
              <p:cNvGrpSpPr/>
              <p:nvPr/>
            </p:nvGrpSpPr>
            <p:grpSpPr>
              <a:xfrm>
                <a:off x="7925216" y="3686683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109" name="Group 108">
                  <a:extLst>
                    <a:ext uri="{FF2B5EF4-FFF2-40B4-BE49-F238E27FC236}">
                      <a16:creationId xmlns:a16="http://schemas.microsoft.com/office/drawing/2014/main" id="{29586534-2C47-429B-9347-FEF291E36857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65524930-F82D-49D1-B1B0-30BA7C85F005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  <p:sp>
                <p:nvSpPr>
                  <p:cNvPr id="112" name="TextBox 111">
                    <a:extLst>
                      <a:ext uri="{FF2B5EF4-FFF2-40B4-BE49-F238E27FC236}">
                        <a16:creationId xmlns:a16="http://schemas.microsoft.com/office/drawing/2014/main" id="{68887412-AD79-409E-B0E8-BBA2A4D0A077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110" name="Straight Connector 109">
                  <a:extLst>
                    <a:ext uri="{FF2B5EF4-FFF2-40B4-BE49-F238E27FC236}">
                      <a16:creationId xmlns:a16="http://schemas.microsoft.com/office/drawing/2014/main" id="{FE1031B3-5C3E-4425-8EB3-8C9438C776D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7A620713-DB89-4656-A1A0-3DCC716F639C}"/>
                  </a:ext>
                </a:extLst>
              </p:cNvPr>
              <p:cNvGrpSpPr/>
              <p:nvPr/>
            </p:nvGrpSpPr>
            <p:grpSpPr>
              <a:xfrm>
                <a:off x="7925216" y="2797484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114" name="Group 113">
                  <a:extLst>
                    <a:ext uri="{FF2B5EF4-FFF2-40B4-BE49-F238E27FC236}">
                      <a16:creationId xmlns:a16="http://schemas.microsoft.com/office/drawing/2014/main" id="{A00B2D80-FE17-4669-AB4D-F1434D49EEFA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16" name="TextBox 115">
                    <a:extLst>
                      <a:ext uri="{FF2B5EF4-FFF2-40B4-BE49-F238E27FC236}">
                        <a16:creationId xmlns:a16="http://schemas.microsoft.com/office/drawing/2014/main" id="{A64D3B61-9345-4030-9DAE-727F96861EF2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7</a:t>
                    </a:r>
                  </a:p>
                </p:txBody>
              </p:sp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BD9CAFDC-9681-457D-8D6A-ED068EEFA318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115" name="Straight Connector 114">
                  <a:extLst>
                    <a:ext uri="{FF2B5EF4-FFF2-40B4-BE49-F238E27FC236}">
                      <a16:creationId xmlns:a16="http://schemas.microsoft.com/office/drawing/2014/main" id="{42A348E3-6461-46A2-9172-1F68FEF759C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8" name="Group 117">
                <a:extLst>
                  <a:ext uri="{FF2B5EF4-FFF2-40B4-BE49-F238E27FC236}">
                    <a16:creationId xmlns:a16="http://schemas.microsoft.com/office/drawing/2014/main" id="{7BDE4D6E-0D90-47B0-A1C9-FCDB230F6FB5}"/>
                  </a:ext>
                </a:extLst>
              </p:cNvPr>
              <p:cNvGrpSpPr/>
              <p:nvPr/>
            </p:nvGrpSpPr>
            <p:grpSpPr>
              <a:xfrm>
                <a:off x="7925216" y="4126371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119" name="Group 118">
                  <a:extLst>
                    <a:ext uri="{FF2B5EF4-FFF2-40B4-BE49-F238E27FC236}">
                      <a16:creationId xmlns:a16="http://schemas.microsoft.com/office/drawing/2014/main" id="{4A0BD55E-88BA-4A02-8760-A9655E56A3D4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21" name="TextBox 120">
                    <a:extLst>
                      <a:ext uri="{FF2B5EF4-FFF2-40B4-BE49-F238E27FC236}">
                        <a16:creationId xmlns:a16="http://schemas.microsoft.com/office/drawing/2014/main" id="{6B0526B2-A760-4643-807D-733BB69FC743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  <p:sp>
                <p:nvSpPr>
                  <p:cNvPr id="122" name="TextBox 121">
                    <a:extLst>
                      <a:ext uri="{FF2B5EF4-FFF2-40B4-BE49-F238E27FC236}">
                        <a16:creationId xmlns:a16="http://schemas.microsoft.com/office/drawing/2014/main" id="{D89936BD-1551-489B-A324-F7765AB80D3C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120" name="Straight Connector 119">
                  <a:extLst>
                    <a:ext uri="{FF2B5EF4-FFF2-40B4-BE49-F238E27FC236}">
                      <a16:creationId xmlns:a16="http://schemas.microsoft.com/office/drawing/2014/main" id="{8C60823D-3606-4D9F-A004-9D80BE1421C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3" name="Group 122">
                <a:extLst>
                  <a:ext uri="{FF2B5EF4-FFF2-40B4-BE49-F238E27FC236}">
                    <a16:creationId xmlns:a16="http://schemas.microsoft.com/office/drawing/2014/main" id="{54C0A17A-43FE-43E4-B0E2-6544D3A0ADD9}"/>
                  </a:ext>
                </a:extLst>
              </p:cNvPr>
              <p:cNvGrpSpPr/>
              <p:nvPr/>
            </p:nvGrpSpPr>
            <p:grpSpPr>
              <a:xfrm>
                <a:off x="7925216" y="4563226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124" name="Group 123">
                  <a:extLst>
                    <a:ext uri="{FF2B5EF4-FFF2-40B4-BE49-F238E27FC236}">
                      <a16:creationId xmlns:a16="http://schemas.microsoft.com/office/drawing/2014/main" id="{2B54103D-5137-4212-BEE4-BC8C52AA6DA3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26" name="TextBox 125">
                    <a:extLst>
                      <a:ext uri="{FF2B5EF4-FFF2-40B4-BE49-F238E27FC236}">
                        <a16:creationId xmlns:a16="http://schemas.microsoft.com/office/drawing/2014/main" id="{FAEB1C84-D96C-4D42-8C4C-A73BC3A57FEA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3</a:t>
                    </a:r>
                  </a:p>
                </p:txBody>
              </p:sp>
              <p:sp>
                <p:nvSpPr>
                  <p:cNvPr id="129" name="TextBox 128">
                    <a:extLst>
                      <a:ext uri="{FF2B5EF4-FFF2-40B4-BE49-F238E27FC236}">
                        <a16:creationId xmlns:a16="http://schemas.microsoft.com/office/drawing/2014/main" id="{737548FC-F54D-4574-8888-3DF66285E865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125" name="Straight Connector 124">
                  <a:extLst>
                    <a:ext uri="{FF2B5EF4-FFF2-40B4-BE49-F238E27FC236}">
                      <a16:creationId xmlns:a16="http://schemas.microsoft.com/office/drawing/2014/main" id="{BC58482E-629C-4E77-BEEF-2148E0E1DBA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5" name="Group 134">
                <a:extLst>
                  <a:ext uri="{FF2B5EF4-FFF2-40B4-BE49-F238E27FC236}">
                    <a16:creationId xmlns:a16="http://schemas.microsoft.com/office/drawing/2014/main" id="{5EC429AB-E555-4C5B-B5E8-F68E8B5CBD9F}"/>
                  </a:ext>
                </a:extLst>
              </p:cNvPr>
              <p:cNvGrpSpPr/>
              <p:nvPr/>
            </p:nvGrpSpPr>
            <p:grpSpPr>
              <a:xfrm>
                <a:off x="7925216" y="5463956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137" name="Group 136">
                  <a:extLst>
                    <a:ext uri="{FF2B5EF4-FFF2-40B4-BE49-F238E27FC236}">
                      <a16:creationId xmlns:a16="http://schemas.microsoft.com/office/drawing/2014/main" id="{42403E52-38DF-4501-B99C-7FE78B78AAE4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42" name="TextBox 141">
                    <a:extLst>
                      <a:ext uri="{FF2B5EF4-FFF2-40B4-BE49-F238E27FC236}">
                        <a16:creationId xmlns:a16="http://schemas.microsoft.com/office/drawing/2014/main" id="{346776F5-A0A5-4D13-9CC2-A0EA59FADE65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143" name="TextBox 142">
                    <a:extLst>
                      <a:ext uri="{FF2B5EF4-FFF2-40B4-BE49-F238E27FC236}">
                        <a16:creationId xmlns:a16="http://schemas.microsoft.com/office/drawing/2014/main" id="{B07E14B1-7220-478E-8A15-4E7BB3BB7EA6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141" name="Straight Connector 140">
                  <a:extLst>
                    <a:ext uri="{FF2B5EF4-FFF2-40B4-BE49-F238E27FC236}">
                      <a16:creationId xmlns:a16="http://schemas.microsoft.com/office/drawing/2014/main" id="{3670D37A-351F-4E50-A82C-F7757135E4C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E6C21355-4EA8-4BD0-A2F4-32A7CF5848CB}"/>
                  </a:ext>
                </a:extLst>
              </p:cNvPr>
              <p:cNvGrpSpPr/>
              <p:nvPr/>
            </p:nvGrpSpPr>
            <p:grpSpPr>
              <a:xfrm>
                <a:off x="7925216" y="5011612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150" name="Group 149">
                  <a:extLst>
                    <a:ext uri="{FF2B5EF4-FFF2-40B4-BE49-F238E27FC236}">
                      <a16:creationId xmlns:a16="http://schemas.microsoft.com/office/drawing/2014/main" id="{F5A31578-587A-4408-8683-917B0D6C00F5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52" name="TextBox 151">
                    <a:extLst>
                      <a:ext uri="{FF2B5EF4-FFF2-40B4-BE49-F238E27FC236}">
                        <a16:creationId xmlns:a16="http://schemas.microsoft.com/office/drawing/2014/main" id="{5723F7B4-21DC-4E24-9585-0BA54673971A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  <p:sp>
                <p:nvSpPr>
                  <p:cNvPr id="153" name="TextBox 152">
                    <a:extLst>
                      <a:ext uri="{FF2B5EF4-FFF2-40B4-BE49-F238E27FC236}">
                        <a16:creationId xmlns:a16="http://schemas.microsoft.com/office/drawing/2014/main" id="{F2C46234-96FF-4B9D-A5DF-AF6DCA59E319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0</a:t>
                    </a:r>
                  </a:p>
                </p:txBody>
              </p:sp>
            </p:grpSp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04B90D00-443C-4815-AABF-EB21A30B5BC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9AF3B60-7389-45B7-941A-FD48EEBABF25}"/>
              </a:ext>
            </a:extLst>
          </p:cNvPr>
          <p:cNvGrpSpPr/>
          <p:nvPr/>
        </p:nvGrpSpPr>
        <p:grpSpPr>
          <a:xfrm>
            <a:off x="2353840" y="1334639"/>
            <a:ext cx="1423624" cy="4848826"/>
            <a:chOff x="4902212" y="1459899"/>
            <a:chExt cx="1423624" cy="4848826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1BCC5FEC-B4A7-4BFC-9304-57A3E42601FA}"/>
                </a:ext>
              </a:extLst>
            </p:cNvPr>
            <p:cNvGrpSpPr/>
            <p:nvPr/>
          </p:nvGrpSpPr>
          <p:grpSpPr>
            <a:xfrm>
              <a:off x="4902212" y="1509975"/>
              <a:ext cx="1423624" cy="4798750"/>
              <a:chOff x="4902212" y="1509975"/>
              <a:chExt cx="1423624" cy="4798750"/>
            </a:xfrm>
          </p:grpSpPr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04511432-6FE0-4E36-809B-BD99B17DF2EC}"/>
                  </a:ext>
                </a:extLst>
              </p:cNvPr>
              <p:cNvGrpSpPr/>
              <p:nvPr/>
            </p:nvGrpSpPr>
            <p:grpSpPr>
              <a:xfrm>
                <a:off x="5595842" y="1690304"/>
                <a:ext cx="119913" cy="4455884"/>
                <a:chOff x="5595842" y="1690304"/>
                <a:chExt cx="119913" cy="4455884"/>
              </a:xfrm>
            </p:grpSpPr>
            <p:cxnSp>
              <p:nvCxnSpPr>
                <p:cNvPr id="176" name="Straight Connector 175">
                  <a:extLst>
                    <a:ext uri="{FF2B5EF4-FFF2-40B4-BE49-F238E27FC236}">
                      <a16:creationId xmlns:a16="http://schemas.microsoft.com/office/drawing/2014/main" id="{D7FFDFB9-490F-4003-A56B-878DB26BC092}"/>
                    </a:ext>
                  </a:extLst>
                </p:cNvPr>
                <p:cNvCxnSpPr/>
                <p:nvPr/>
              </p:nvCxnSpPr>
              <p:spPr>
                <a:xfrm rot="16200000">
                  <a:off x="3481630" y="3918246"/>
                  <a:ext cx="445588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Connector 176">
                  <a:extLst>
                    <a:ext uri="{FF2B5EF4-FFF2-40B4-BE49-F238E27FC236}">
                      <a16:creationId xmlns:a16="http://schemas.microsoft.com/office/drawing/2014/main" id="{958A880D-21EF-433A-BAAF-0E5349508FA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655799" y="6078652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Connector 177">
                  <a:extLst>
                    <a:ext uri="{FF2B5EF4-FFF2-40B4-BE49-F238E27FC236}">
                      <a16:creationId xmlns:a16="http://schemas.microsoft.com/office/drawing/2014/main" id="{4F571B8E-6297-4458-945D-E8202F522CB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655799" y="1637126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Connector 178">
                  <a:extLst>
                    <a:ext uri="{FF2B5EF4-FFF2-40B4-BE49-F238E27FC236}">
                      <a16:creationId xmlns:a16="http://schemas.microsoft.com/office/drawing/2014/main" id="{873145AD-5D54-41A3-80F4-28FCCC176D7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655799" y="2529018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0" name="Straight Connector 179">
                  <a:extLst>
                    <a:ext uri="{FF2B5EF4-FFF2-40B4-BE49-F238E27FC236}">
                      <a16:creationId xmlns:a16="http://schemas.microsoft.com/office/drawing/2014/main" id="{8896ABB9-5AC6-4538-8557-9729D649406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655799" y="4303837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1" name="Straight Connector 180">
                  <a:extLst>
                    <a:ext uri="{FF2B5EF4-FFF2-40B4-BE49-F238E27FC236}">
                      <a16:creationId xmlns:a16="http://schemas.microsoft.com/office/drawing/2014/main" id="{29832C11-425F-4B06-BD30-14AE209EEFF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655799" y="5191247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Straight Connector 181">
                  <a:extLst>
                    <a:ext uri="{FF2B5EF4-FFF2-40B4-BE49-F238E27FC236}">
                      <a16:creationId xmlns:a16="http://schemas.microsoft.com/office/drawing/2014/main" id="{86527241-AFE4-48E9-B2DA-E8E12616DD7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5655799" y="3416427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559E3EEB-5A4E-4597-9549-56608BBAADC4}"/>
                  </a:ext>
                </a:extLst>
              </p:cNvPr>
              <p:cNvGrpSpPr/>
              <p:nvPr/>
            </p:nvGrpSpPr>
            <p:grpSpPr>
              <a:xfrm>
                <a:off x="4902212" y="1509975"/>
                <a:ext cx="1423624" cy="4798750"/>
                <a:chOff x="5057972" y="1509975"/>
                <a:chExt cx="1117430" cy="4798750"/>
              </a:xfrm>
            </p:grpSpPr>
            <p:sp>
              <p:nvSpPr>
                <p:cNvPr id="165" name="TextBox 164">
                  <a:extLst>
                    <a:ext uri="{FF2B5EF4-FFF2-40B4-BE49-F238E27FC236}">
                      <a16:creationId xmlns:a16="http://schemas.microsoft.com/office/drawing/2014/main" id="{E50D9C29-16EF-46EB-B3A7-9148C0724D59}"/>
                    </a:ext>
                  </a:extLst>
                </p:cNvPr>
                <p:cNvSpPr txBox="1"/>
                <p:nvPr/>
              </p:nvSpPr>
              <p:spPr>
                <a:xfrm>
                  <a:off x="5057972" y="1509975"/>
                  <a:ext cx="56849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66" name="TextBox 165">
                  <a:extLst>
                    <a:ext uri="{FF2B5EF4-FFF2-40B4-BE49-F238E27FC236}">
                      <a16:creationId xmlns:a16="http://schemas.microsoft.com/office/drawing/2014/main" id="{94EBCA8A-DF7D-4667-AE56-CBAFA34C2370}"/>
                    </a:ext>
                  </a:extLst>
                </p:cNvPr>
                <p:cNvSpPr txBox="1"/>
                <p:nvPr/>
              </p:nvSpPr>
              <p:spPr>
                <a:xfrm>
                  <a:off x="5147015" y="597017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167" name="TextBox 166">
                  <a:extLst>
                    <a:ext uri="{FF2B5EF4-FFF2-40B4-BE49-F238E27FC236}">
                      <a16:creationId xmlns:a16="http://schemas.microsoft.com/office/drawing/2014/main" id="{324375CE-5320-44E7-BA73-40A93FA329FC}"/>
                    </a:ext>
                  </a:extLst>
                </p:cNvPr>
                <p:cNvSpPr txBox="1"/>
                <p:nvPr/>
              </p:nvSpPr>
              <p:spPr>
                <a:xfrm>
                  <a:off x="5151497" y="5085493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2</a:t>
                  </a:r>
                </a:p>
              </p:txBody>
            </p:sp>
            <p:sp>
              <p:nvSpPr>
                <p:cNvPr id="168" name="TextBox 167">
                  <a:extLst>
                    <a:ext uri="{FF2B5EF4-FFF2-40B4-BE49-F238E27FC236}">
                      <a16:creationId xmlns:a16="http://schemas.microsoft.com/office/drawing/2014/main" id="{C909D386-5292-4BC1-A5FC-7DC5032939F4}"/>
                    </a:ext>
                  </a:extLst>
                </p:cNvPr>
                <p:cNvSpPr txBox="1"/>
                <p:nvPr/>
              </p:nvSpPr>
              <p:spPr>
                <a:xfrm>
                  <a:off x="5151497" y="4203545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4</a:t>
                  </a:r>
                </a:p>
              </p:txBody>
            </p:sp>
            <p:sp>
              <p:nvSpPr>
                <p:cNvPr id="169" name="TextBox 168">
                  <a:extLst>
                    <a:ext uri="{FF2B5EF4-FFF2-40B4-BE49-F238E27FC236}">
                      <a16:creationId xmlns:a16="http://schemas.microsoft.com/office/drawing/2014/main" id="{5FDFF4FF-A580-4E35-8B2A-219624EEEF12}"/>
                    </a:ext>
                  </a:extLst>
                </p:cNvPr>
                <p:cNvSpPr txBox="1"/>
                <p:nvPr/>
              </p:nvSpPr>
              <p:spPr>
                <a:xfrm>
                  <a:off x="5151497" y="3321597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6</a:t>
                  </a:r>
                </a:p>
              </p:txBody>
            </p:sp>
            <p:sp>
              <p:nvSpPr>
                <p:cNvPr id="170" name="TextBox 169">
                  <a:extLst>
                    <a:ext uri="{FF2B5EF4-FFF2-40B4-BE49-F238E27FC236}">
                      <a16:creationId xmlns:a16="http://schemas.microsoft.com/office/drawing/2014/main" id="{2ECB83A9-8BBD-47DD-AB22-769525B53D3F}"/>
                    </a:ext>
                  </a:extLst>
                </p:cNvPr>
                <p:cNvSpPr txBox="1"/>
                <p:nvPr/>
              </p:nvSpPr>
              <p:spPr>
                <a:xfrm>
                  <a:off x="5151497" y="2429199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8</a:t>
                  </a:r>
                </a:p>
              </p:txBody>
            </p:sp>
            <p:sp>
              <p:nvSpPr>
                <p:cNvPr id="276" name="TextBox 275">
                  <a:extLst>
                    <a:ext uri="{FF2B5EF4-FFF2-40B4-BE49-F238E27FC236}">
                      <a16:creationId xmlns:a16="http://schemas.microsoft.com/office/drawing/2014/main" id="{D7F9B0AA-BCA6-4894-B573-02EBDCCA6861}"/>
                    </a:ext>
                  </a:extLst>
                </p:cNvPr>
                <p:cNvSpPr txBox="1"/>
                <p:nvPr/>
              </p:nvSpPr>
              <p:spPr>
                <a:xfrm>
                  <a:off x="5700435" y="597017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</p:grp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4EF764C-DD32-4A3F-A7D3-38F6B50CB460}"/>
                </a:ext>
              </a:extLst>
            </p:cNvPr>
            <p:cNvGrpSpPr/>
            <p:nvPr/>
          </p:nvGrpSpPr>
          <p:grpSpPr>
            <a:xfrm>
              <a:off x="5727356" y="1459899"/>
              <a:ext cx="422144" cy="4010004"/>
              <a:chOff x="5727356" y="1459899"/>
              <a:chExt cx="422144" cy="4010004"/>
            </a:xfrm>
          </p:grpSpPr>
          <p:grpSp>
            <p:nvGrpSpPr>
              <p:cNvPr id="251" name="Group 250">
                <a:extLst>
                  <a:ext uri="{FF2B5EF4-FFF2-40B4-BE49-F238E27FC236}">
                    <a16:creationId xmlns:a16="http://schemas.microsoft.com/office/drawing/2014/main" id="{EF630807-574D-4815-9E95-8D46D4A549E3}"/>
                  </a:ext>
                </a:extLst>
              </p:cNvPr>
              <p:cNvGrpSpPr/>
              <p:nvPr/>
            </p:nvGrpSpPr>
            <p:grpSpPr>
              <a:xfrm>
                <a:off x="5727356" y="2349098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52" name="Group 251">
                  <a:extLst>
                    <a:ext uri="{FF2B5EF4-FFF2-40B4-BE49-F238E27FC236}">
                      <a16:creationId xmlns:a16="http://schemas.microsoft.com/office/drawing/2014/main" id="{10F3037C-4264-41BC-B752-1F00AB6CE94F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54" name="TextBox 253">
                    <a:extLst>
                      <a:ext uri="{FF2B5EF4-FFF2-40B4-BE49-F238E27FC236}">
                        <a16:creationId xmlns:a16="http://schemas.microsoft.com/office/drawing/2014/main" id="{A3EFE273-1612-41D4-87B5-16597BC06F77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  <p:sp>
                <p:nvSpPr>
                  <p:cNvPr id="255" name="TextBox 254">
                    <a:extLst>
                      <a:ext uri="{FF2B5EF4-FFF2-40B4-BE49-F238E27FC236}">
                        <a16:creationId xmlns:a16="http://schemas.microsoft.com/office/drawing/2014/main" id="{34DBD0BE-4CEE-42E0-A533-ADA9AF50F455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</p:grpSp>
            <p:cxnSp>
              <p:nvCxnSpPr>
                <p:cNvPr id="253" name="Straight Connector 252">
                  <a:extLst>
                    <a:ext uri="{FF2B5EF4-FFF2-40B4-BE49-F238E27FC236}">
                      <a16:creationId xmlns:a16="http://schemas.microsoft.com/office/drawing/2014/main" id="{16D528FE-D9E8-4D7C-A8A0-B1EECC54EA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6" name="Group 255">
                <a:extLst>
                  <a:ext uri="{FF2B5EF4-FFF2-40B4-BE49-F238E27FC236}">
                    <a16:creationId xmlns:a16="http://schemas.microsoft.com/office/drawing/2014/main" id="{4436EFEE-C1C6-4B6B-B65E-74CDE36E92A1}"/>
                  </a:ext>
                </a:extLst>
              </p:cNvPr>
              <p:cNvGrpSpPr/>
              <p:nvPr/>
            </p:nvGrpSpPr>
            <p:grpSpPr>
              <a:xfrm>
                <a:off x="5727356" y="1459899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57" name="Group 256">
                  <a:extLst>
                    <a:ext uri="{FF2B5EF4-FFF2-40B4-BE49-F238E27FC236}">
                      <a16:creationId xmlns:a16="http://schemas.microsoft.com/office/drawing/2014/main" id="{D5E72440-957A-4C6B-A8E1-FC8104BFDA09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59" name="TextBox 258">
                    <a:extLst>
                      <a:ext uri="{FF2B5EF4-FFF2-40B4-BE49-F238E27FC236}">
                        <a16:creationId xmlns:a16="http://schemas.microsoft.com/office/drawing/2014/main" id="{C3A0F984-C7DF-4E88-B875-F042C9E5C183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  <p:sp>
                <p:nvSpPr>
                  <p:cNvPr id="260" name="TextBox 259">
                    <a:extLst>
                      <a:ext uri="{FF2B5EF4-FFF2-40B4-BE49-F238E27FC236}">
                        <a16:creationId xmlns:a16="http://schemas.microsoft.com/office/drawing/2014/main" id="{F4F94603-19CC-4B1C-A115-878D52A31848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</p:grpSp>
            <p:cxnSp>
              <p:nvCxnSpPr>
                <p:cNvPr id="258" name="Straight Connector 257">
                  <a:extLst>
                    <a:ext uri="{FF2B5EF4-FFF2-40B4-BE49-F238E27FC236}">
                      <a16:creationId xmlns:a16="http://schemas.microsoft.com/office/drawing/2014/main" id="{A3EFAB35-171A-4EE6-B9F8-CBBB5B476F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1" name="Group 260">
                <a:extLst>
                  <a:ext uri="{FF2B5EF4-FFF2-40B4-BE49-F238E27FC236}">
                    <a16:creationId xmlns:a16="http://schemas.microsoft.com/office/drawing/2014/main" id="{E3514892-BC6E-4FA5-9FA8-B898DE13C85E}"/>
                  </a:ext>
                </a:extLst>
              </p:cNvPr>
              <p:cNvGrpSpPr/>
              <p:nvPr/>
            </p:nvGrpSpPr>
            <p:grpSpPr>
              <a:xfrm>
                <a:off x="5727356" y="3249828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62" name="Group 261">
                  <a:extLst>
                    <a:ext uri="{FF2B5EF4-FFF2-40B4-BE49-F238E27FC236}">
                      <a16:creationId xmlns:a16="http://schemas.microsoft.com/office/drawing/2014/main" id="{02BD2ACA-DF9B-4AD5-B9CF-83E1A21BCE27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64" name="TextBox 263">
                    <a:extLst>
                      <a:ext uri="{FF2B5EF4-FFF2-40B4-BE49-F238E27FC236}">
                        <a16:creationId xmlns:a16="http://schemas.microsoft.com/office/drawing/2014/main" id="{D33C1C53-D45D-48DC-B8FA-B079FC636715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3</a:t>
                    </a:r>
                  </a:p>
                </p:txBody>
              </p:sp>
              <p:sp>
                <p:nvSpPr>
                  <p:cNvPr id="265" name="TextBox 264">
                    <a:extLst>
                      <a:ext uri="{FF2B5EF4-FFF2-40B4-BE49-F238E27FC236}">
                        <a16:creationId xmlns:a16="http://schemas.microsoft.com/office/drawing/2014/main" id="{640A88A9-FE02-4C8A-9C3C-EF8924DDE048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</p:grpSp>
            <p:cxnSp>
              <p:nvCxnSpPr>
                <p:cNvPr id="263" name="Straight Connector 262">
                  <a:extLst>
                    <a:ext uri="{FF2B5EF4-FFF2-40B4-BE49-F238E27FC236}">
                      <a16:creationId xmlns:a16="http://schemas.microsoft.com/office/drawing/2014/main" id="{4553D369-BF04-4C5C-B6C7-2C0F3F833A4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66" name="Group 265">
                <a:extLst>
                  <a:ext uri="{FF2B5EF4-FFF2-40B4-BE49-F238E27FC236}">
                    <a16:creationId xmlns:a16="http://schemas.microsoft.com/office/drawing/2014/main" id="{0B28D8ED-74C2-4CD6-BE68-85AC40F62E15}"/>
                  </a:ext>
                </a:extLst>
              </p:cNvPr>
              <p:cNvGrpSpPr/>
              <p:nvPr/>
            </p:nvGrpSpPr>
            <p:grpSpPr>
              <a:xfrm>
                <a:off x="5727356" y="4126371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67" name="Group 266">
                  <a:extLst>
                    <a:ext uri="{FF2B5EF4-FFF2-40B4-BE49-F238E27FC236}">
                      <a16:creationId xmlns:a16="http://schemas.microsoft.com/office/drawing/2014/main" id="{2187D811-7780-4D7F-9401-76DA2B75926E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69" name="TextBox 268">
                    <a:extLst>
                      <a:ext uri="{FF2B5EF4-FFF2-40B4-BE49-F238E27FC236}">
                        <a16:creationId xmlns:a16="http://schemas.microsoft.com/office/drawing/2014/main" id="{51469580-8C7C-42E4-9854-F8284F35B8EB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  <p:sp>
                <p:nvSpPr>
                  <p:cNvPr id="270" name="TextBox 269">
                    <a:extLst>
                      <a:ext uri="{FF2B5EF4-FFF2-40B4-BE49-F238E27FC236}">
                        <a16:creationId xmlns:a16="http://schemas.microsoft.com/office/drawing/2014/main" id="{9CF9375B-C171-43B3-92A2-B7E6F93164C7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</p:grpSp>
            <p:cxnSp>
              <p:nvCxnSpPr>
                <p:cNvPr id="268" name="Straight Connector 267">
                  <a:extLst>
                    <a:ext uri="{FF2B5EF4-FFF2-40B4-BE49-F238E27FC236}">
                      <a16:creationId xmlns:a16="http://schemas.microsoft.com/office/drawing/2014/main" id="{09A12EED-F5BF-4642-8F70-9DB6C38C46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71" name="Group 270">
                <a:extLst>
                  <a:ext uri="{FF2B5EF4-FFF2-40B4-BE49-F238E27FC236}">
                    <a16:creationId xmlns:a16="http://schemas.microsoft.com/office/drawing/2014/main" id="{0BA5551F-5E75-421D-81E2-574E20AB35D9}"/>
                  </a:ext>
                </a:extLst>
              </p:cNvPr>
              <p:cNvGrpSpPr/>
              <p:nvPr/>
            </p:nvGrpSpPr>
            <p:grpSpPr>
              <a:xfrm>
                <a:off x="5727356" y="5011612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72" name="Group 271">
                  <a:extLst>
                    <a:ext uri="{FF2B5EF4-FFF2-40B4-BE49-F238E27FC236}">
                      <a16:creationId xmlns:a16="http://schemas.microsoft.com/office/drawing/2014/main" id="{F5005435-C301-4C09-BEA3-9EF39DE8FB05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74" name="TextBox 273">
                    <a:extLst>
                      <a:ext uri="{FF2B5EF4-FFF2-40B4-BE49-F238E27FC236}">
                        <a16:creationId xmlns:a16="http://schemas.microsoft.com/office/drawing/2014/main" id="{AAC98C20-6615-45CC-8F2D-81A6D92BF570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75" name="TextBox 274">
                    <a:extLst>
                      <a:ext uri="{FF2B5EF4-FFF2-40B4-BE49-F238E27FC236}">
                        <a16:creationId xmlns:a16="http://schemas.microsoft.com/office/drawing/2014/main" id="{5167CBBC-27B1-49E6-8534-B173ACD8E94B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5</a:t>
                    </a:r>
                  </a:p>
                </p:txBody>
              </p:sp>
            </p:grpSp>
            <p:cxnSp>
              <p:nvCxnSpPr>
                <p:cNvPr id="273" name="Straight Connector 272">
                  <a:extLst>
                    <a:ext uri="{FF2B5EF4-FFF2-40B4-BE49-F238E27FC236}">
                      <a16:creationId xmlns:a16="http://schemas.microsoft.com/office/drawing/2014/main" id="{199F6B4F-48F8-48A5-9D53-BAD75C5D80F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33A3D0D-AE5B-442A-874D-6AE797D0B5B9}"/>
              </a:ext>
            </a:extLst>
          </p:cNvPr>
          <p:cNvGrpSpPr/>
          <p:nvPr/>
        </p:nvGrpSpPr>
        <p:grpSpPr>
          <a:xfrm>
            <a:off x="2333483" y="1344185"/>
            <a:ext cx="1452247" cy="4839280"/>
            <a:chOff x="2675400" y="1469445"/>
            <a:chExt cx="1452247" cy="4839280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1A77A92-EDBE-4A5C-9FDD-7C74EA915F2A}"/>
                </a:ext>
              </a:extLst>
            </p:cNvPr>
            <p:cNvGrpSpPr/>
            <p:nvPr/>
          </p:nvGrpSpPr>
          <p:grpSpPr>
            <a:xfrm>
              <a:off x="2675400" y="1509975"/>
              <a:ext cx="1452247" cy="4798750"/>
              <a:chOff x="2675400" y="1509975"/>
              <a:chExt cx="1452247" cy="4798750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09CB8C87-516A-40FE-8055-72438B1B7D60}"/>
                  </a:ext>
                </a:extLst>
              </p:cNvPr>
              <p:cNvGrpSpPr/>
              <p:nvPr/>
            </p:nvGrpSpPr>
            <p:grpSpPr>
              <a:xfrm>
                <a:off x="3390706" y="1690304"/>
                <a:ext cx="119913" cy="4455884"/>
                <a:chOff x="3390706" y="1690304"/>
                <a:chExt cx="119913" cy="4455884"/>
              </a:xfrm>
            </p:grpSpPr>
            <p:cxnSp>
              <p:nvCxnSpPr>
                <p:cNvPr id="138" name="Straight Connector 137">
                  <a:extLst>
                    <a:ext uri="{FF2B5EF4-FFF2-40B4-BE49-F238E27FC236}">
                      <a16:creationId xmlns:a16="http://schemas.microsoft.com/office/drawing/2014/main" id="{0842246C-1027-4613-B7D1-C0ED0C46DAE5}"/>
                    </a:ext>
                  </a:extLst>
                </p:cNvPr>
                <p:cNvCxnSpPr/>
                <p:nvPr/>
              </p:nvCxnSpPr>
              <p:spPr>
                <a:xfrm rot="16200000">
                  <a:off x="1276494" y="3918246"/>
                  <a:ext cx="445588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>
                  <a:extLst>
                    <a:ext uri="{FF2B5EF4-FFF2-40B4-BE49-F238E27FC236}">
                      <a16:creationId xmlns:a16="http://schemas.microsoft.com/office/drawing/2014/main" id="{D374CF0B-D3B4-4177-BD4E-AD16598C1BB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450663" y="6078652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>
                  <a:extLst>
                    <a:ext uri="{FF2B5EF4-FFF2-40B4-BE49-F238E27FC236}">
                      <a16:creationId xmlns:a16="http://schemas.microsoft.com/office/drawing/2014/main" id="{91691F26-D00B-4E59-BEDE-3C8124BC473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450663" y="1637126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Straight Connector 160">
                  <a:extLst>
                    <a:ext uri="{FF2B5EF4-FFF2-40B4-BE49-F238E27FC236}">
                      <a16:creationId xmlns:a16="http://schemas.microsoft.com/office/drawing/2014/main" id="{E115BD7B-2078-465B-A0E7-AE328A2FFD0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450663" y="3860132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Straight Connector 213">
                  <a:extLst>
                    <a:ext uri="{FF2B5EF4-FFF2-40B4-BE49-F238E27FC236}">
                      <a16:creationId xmlns:a16="http://schemas.microsoft.com/office/drawing/2014/main" id="{C4236603-DE15-438F-8B9C-919CBED657C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450663" y="4967369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7" name="Straight Connector 216">
                  <a:extLst>
                    <a:ext uri="{FF2B5EF4-FFF2-40B4-BE49-F238E27FC236}">
                      <a16:creationId xmlns:a16="http://schemas.microsoft.com/office/drawing/2014/main" id="{E4BB76BB-3E05-4737-8C69-CFC4BDAD589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3450663" y="2755625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CC56B4EB-98E3-47BF-A9D3-2C32BBACBFF1}"/>
                  </a:ext>
                </a:extLst>
              </p:cNvPr>
              <p:cNvGrpSpPr/>
              <p:nvPr/>
            </p:nvGrpSpPr>
            <p:grpSpPr>
              <a:xfrm>
                <a:off x="2675400" y="1509975"/>
                <a:ext cx="1452247" cy="4798750"/>
                <a:chOff x="2852836" y="1509975"/>
                <a:chExt cx="1106797" cy="4798750"/>
              </a:xfrm>
            </p:grpSpPr>
            <p:sp>
              <p:nvSpPr>
                <p:cNvPr id="127" name="TextBox 126">
                  <a:extLst>
                    <a:ext uri="{FF2B5EF4-FFF2-40B4-BE49-F238E27FC236}">
                      <a16:creationId xmlns:a16="http://schemas.microsoft.com/office/drawing/2014/main" id="{86CF6BB7-2E7A-4C33-8BE3-96B776571A59}"/>
                    </a:ext>
                  </a:extLst>
                </p:cNvPr>
                <p:cNvSpPr txBox="1"/>
                <p:nvPr/>
              </p:nvSpPr>
              <p:spPr>
                <a:xfrm>
                  <a:off x="2852836" y="1509975"/>
                  <a:ext cx="56849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28" name="TextBox 127">
                  <a:extLst>
                    <a:ext uri="{FF2B5EF4-FFF2-40B4-BE49-F238E27FC236}">
                      <a16:creationId xmlns:a16="http://schemas.microsoft.com/office/drawing/2014/main" id="{6DBAC270-C832-46C3-A8B3-EA35F32EF8AB}"/>
                    </a:ext>
                  </a:extLst>
                </p:cNvPr>
                <p:cNvSpPr txBox="1"/>
                <p:nvPr/>
              </p:nvSpPr>
              <p:spPr>
                <a:xfrm>
                  <a:off x="2941879" y="597017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8DF9D5CC-19D6-4A55-BBF7-9E0B732A0CD4}"/>
                    </a:ext>
                  </a:extLst>
                </p:cNvPr>
                <p:cNvSpPr txBox="1"/>
                <p:nvPr/>
              </p:nvSpPr>
              <p:spPr>
                <a:xfrm>
                  <a:off x="2865840" y="376257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5 </a:t>
                  </a:r>
                </a:p>
              </p:txBody>
            </p:sp>
            <p:sp>
              <p:nvSpPr>
                <p:cNvPr id="216" name="TextBox 215">
                  <a:extLst>
                    <a:ext uri="{FF2B5EF4-FFF2-40B4-BE49-F238E27FC236}">
                      <a16:creationId xmlns:a16="http://schemas.microsoft.com/office/drawing/2014/main" id="{31412B1B-14A6-4CE4-A034-8D89856F82F8}"/>
                    </a:ext>
                  </a:extLst>
                </p:cNvPr>
                <p:cNvSpPr txBox="1"/>
                <p:nvPr/>
              </p:nvSpPr>
              <p:spPr>
                <a:xfrm>
                  <a:off x="2946361" y="4861615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25</a:t>
                  </a:r>
                </a:p>
              </p:txBody>
            </p:sp>
            <p:sp>
              <p:nvSpPr>
                <p:cNvPr id="218" name="TextBox 217">
                  <a:extLst>
                    <a:ext uri="{FF2B5EF4-FFF2-40B4-BE49-F238E27FC236}">
                      <a16:creationId xmlns:a16="http://schemas.microsoft.com/office/drawing/2014/main" id="{B1278355-F208-4300-B440-B4A8BFE13F70}"/>
                    </a:ext>
                  </a:extLst>
                </p:cNvPr>
                <p:cNvSpPr txBox="1"/>
                <p:nvPr/>
              </p:nvSpPr>
              <p:spPr>
                <a:xfrm>
                  <a:off x="2946361" y="2663526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75</a:t>
                  </a:r>
                </a:p>
              </p:txBody>
            </p:sp>
            <p:sp>
              <p:nvSpPr>
                <p:cNvPr id="277" name="TextBox 276">
                  <a:extLst>
                    <a:ext uri="{FF2B5EF4-FFF2-40B4-BE49-F238E27FC236}">
                      <a16:creationId xmlns:a16="http://schemas.microsoft.com/office/drawing/2014/main" id="{30994671-4E11-4415-8FB6-A42A802BB1B7}"/>
                    </a:ext>
                  </a:extLst>
                </p:cNvPr>
                <p:cNvSpPr txBox="1"/>
                <p:nvPr/>
              </p:nvSpPr>
              <p:spPr>
                <a:xfrm>
                  <a:off x="3484666" y="597017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</p:grp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6DEA82BB-3142-4C95-9FC5-2F0A08D76D1C}"/>
                </a:ext>
              </a:extLst>
            </p:cNvPr>
            <p:cNvGrpSpPr/>
            <p:nvPr/>
          </p:nvGrpSpPr>
          <p:grpSpPr>
            <a:xfrm>
              <a:off x="3511447" y="1469445"/>
              <a:ext cx="422144" cy="3780435"/>
              <a:chOff x="3511447" y="1469445"/>
              <a:chExt cx="422144" cy="3780435"/>
            </a:xfrm>
          </p:grpSpPr>
          <p:grpSp>
            <p:nvGrpSpPr>
              <p:cNvPr id="278" name="Group 277">
                <a:extLst>
                  <a:ext uri="{FF2B5EF4-FFF2-40B4-BE49-F238E27FC236}">
                    <a16:creationId xmlns:a16="http://schemas.microsoft.com/office/drawing/2014/main" id="{081AB8EB-5394-414D-A7D3-ED33A984CFDF}"/>
                  </a:ext>
                </a:extLst>
              </p:cNvPr>
              <p:cNvGrpSpPr/>
              <p:nvPr/>
            </p:nvGrpSpPr>
            <p:grpSpPr>
              <a:xfrm>
                <a:off x="3511447" y="2580702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79" name="Group 278">
                  <a:extLst>
                    <a:ext uri="{FF2B5EF4-FFF2-40B4-BE49-F238E27FC236}">
                      <a16:creationId xmlns:a16="http://schemas.microsoft.com/office/drawing/2014/main" id="{7680B7D3-8F99-4E4D-8EFE-201913384D79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81" name="TextBox 280">
                    <a:extLst>
                      <a:ext uri="{FF2B5EF4-FFF2-40B4-BE49-F238E27FC236}">
                        <a16:creationId xmlns:a16="http://schemas.microsoft.com/office/drawing/2014/main" id="{1B55D7CA-0C45-44CE-B612-975E502B1713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3</a:t>
                    </a:r>
                  </a:p>
                </p:txBody>
              </p:sp>
              <p:sp>
                <p:nvSpPr>
                  <p:cNvPr id="282" name="TextBox 281">
                    <a:extLst>
                      <a:ext uri="{FF2B5EF4-FFF2-40B4-BE49-F238E27FC236}">
                        <a16:creationId xmlns:a16="http://schemas.microsoft.com/office/drawing/2014/main" id="{B5BB5C0F-65DC-4501-9BB6-EBF78DB92C5C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</p:grpSp>
            <p:cxnSp>
              <p:nvCxnSpPr>
                <p:cNvPr id="280" name="Straight Connector 279">
                  <a:extLst>
                    <a:ext uri="{FF2B5EF4-FFF2-40B4-BE49-F238E27FC236}">
                      <a16:creationId xmlns:a16="http://schemas.microsoft.com/office/drawing/2014/main" id="{960E496D-AFD3-47FF-B3E9-EBA63AADE4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83" name="Group 282">
                <a:extLst>
                  <a:ext uri="{FF2B5EF4-FFF2-40B4-BE49-F238E27FC236}">
                    <a16:creationId xmlns:a16="http://schemas.microsoft.com/office/drawing/2014/main" id="{F199FDB6-963F-40EE-9C39-3ACB9BE9D4D5}"/>
                  </a:ext>
                </a:extLst>
              </p:cNvPr>
              <p:cNvGrpSpPr/>
              <p:nvPr/>
            </p:nvGrpSpPr>
            <p:grpSpPr>
              <a:xfrm>
                <a:off x="3511447" y="3686573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84" name="Group 283">
                  <a:extLst>
                    <a:ext uri="{FF2B5EF4-FFF2-40B4-BE49-F238E27FC236}">
                      <a16:creationId xmlns:a16="http://schemas.microsoft.com/office/drawing/2014/main" id="{39A0786D-56F9-4ED8-83D1-75CA02668D68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86" name="TextBox 285">
                    <a:extLst>
                      <a:ext uri="{FF2B5EF4-FFF2-40B4-BE49-F238E27FC236}">
                        <a16:creationId xmlns:a16="http://schemas.microsoft.com/office/drawing/2014/main" id="{D80BB374-FD22-4F8D-B5C1-326550E385D5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  <p:sp>
                <p:nvSpPr>
                  <p:cNvPr id="287" name="TextBox 286">
                    <a:extLst>
                      <a:ext uri="{FF2B5EF4-FFF2-40B4-BE49-F238E27FC236}">
                        <a16:creationId xmlns:a16="http://schemas.microsoft.com/office/drawing/2014/main" id="{06965D63-AAB5-41C8-AF08-B7AF847216CA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</p:grpSp>
            <p:cxnSp>
              <p:nvCxnSpPr>
                <p:cNvPr id="285" name="Straight Connector 284">
                  <a:extLst>
                    <a:ext uri="{FF2B5EF4-FFF2-40B4-BE49-F238E27FC236}">
                      <a16:creationId xmlns:a16="http://schemas.microsoft.com/office/drawing/2014/main" id="{03D34031-BE4A-493A-927C-8F6357FB30E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88" name="Group 287">
                <a:extLst>
                  <a:ext uri="{FF2B5EF4-FFF2-40B4-BE49-F238E27FC236}">
                    <a16:creationId xmlns:a16="http://schemas.microsoft.com/office/drawing/2014/main" id="{60014EDA-5F77-4542-AB1A-002FF847E79A}"/>
                  </a:ext>
                </a:extLst>
              </p:cNvPr>
              <p:cNvGrpSpPr/>
              <p:nvPr/>
            </p:nvGrpSpPr>
            <p:grpSpPr>
              <a:xfrm>
                <a:off x="3511447" y="4791589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89" name="Group 288">
                  <a:extLst>
                    <a:ext uri="{FF2B5EF4-FFF2-40B4-BE49-F238E27FC236}">
                      <a16:creationId xmlns:a16="http://schemas.microsoft.com/office/drawing/2014/main" id="{94F0CE51-3B4F-45B8-8A52-5320110CAC73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91" name="TextBox 290">
                    <a:extLst>
                      <a:ext uri="{FF2B5EF4-FFF2-40B4-BE49-F238E27FC236}">
                        <a16:creationId xmlns:a16="http://schemas.microsoft.com/office/drawing/2014/main" id="{B69E0686-9B0E-4613-ADA5-FE708F8B4781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92" name="TextBox 291">
                    <a:extLst>
                      <a:ext uri="{FF2B5EF4-FFF2-40B4-BE49-F238E27FC236}">
                        <a16:creationId xmlns:a16="http://schemas.microsoft.com/office/drawing/2014/main" id="{95EB1D2E-F824-46EC-B466-639724E9C3E7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</p:grpSp>
            <p:cxnSp>
              <p:nvCxnSpPr>
                <p:cNvPr id="290" name="Straight Connector 289">
                  <a:extLst>
                    <a:ext uri="{FF2B5EF4-FFF2-40B4-BE49-F238E27FC236}">
                      <a16:creationId xmlns:a16="http://schemas.microsoft.com/office/drawing/2014/main" id="{81ED1714-F900-4313-8795-972C995B6E3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93" name="Group 292">
                <a:extLst>
                  <a:ext uri="{FF2B5EF4-FFF2-40B4-BE49-F238E27FC236}">
                    <a16:creationId xmlns:a16="http://schemas.microsoft.com/office/drawing/2014/main" id="{2FFE89B3-0101-4F8E-B34F-DFC7D6B19E81}"/>
                  </a:ext>
                </a:extLst>
              </p:cNvPr>
              <p:cNvGrpSpPr/>
              <p:nvPr/>
            </p:nvGrpSpPr>
            <p:grpSpPr>
              <a:xfrm>
                <a:off x="3511447" y="1469445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94" name="Group 293">
                  <a:extLst>
                    <a:ext uri="{FF2B5EF4-FFF2-40B4-BE49-F238E27FC236}">
                      <a16:creationId xmlns:a16="http://schemas.microsoft.com/office/drawing/2014/main" id="{F809BF84-D7E2-4075-9400-45F1244698AD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96" name="TextBox 295">
                    <a:extLst>
                      <a:ext uri="{FF2B5EF4-FFF2-40B4-BE49-F238E27FC236}">
                        <a16:creationId xmlns:a16="http://schemas.microsoft.com/office/drawing/2014/main" id="{86FFCDEC-4A2E-4DEE-84EC-1BCF4ADF2953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  <p:sp>
                <p:nvSpPr>
                  <p:cNvPr id="297" name="TextBox 296">
                    <a:extLst>
                      <a:ext uri="{FF2B5EF4-FFF2-40B4-BE49-F238E27FC236}">
                        <a16:creationId xmlns:a16="http://schemas.microsoft.com/office/drawing/2014/main" id="{37F66531-434C-4D83-BBA1-671A194FC49F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</p:grpSp>
            <p:cxnSp>
              <p:nvCxnSpPr>
                <p:cNvPr id="295" name="Straight Connector 294">
                  <a:extLst>
                    <a:ext uri="{FF2B5EF4-FFF2-40B4-BE49-F238E27FC236}">
                      <a16:creationId xmlns:a16="http://schemas.microsoft.com/office/drawing/2014/main" id="{01F20C7A-FC45-470B-A4FA-3AD0FA620B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AB37FBE-2172-46BE-AA74-F554177C745A}"/>
              </a:ext>
            </a:extLst>
          </p:cNvPr>
          <p:cNvGrpSpPr/>
          <p:nvPr/>
        </p:nvGrpSpPr>
        <p:grpSpPr>
          <a:xfrm>
            <a:off x="2333812" y="1344185"/>
            <a:ext cx="1301385" cy="4839280"/>
            <a:chOff x="470264" y="1469445"/>
            <a:chExt cx="1301385" cy="483928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9D7F578-A361-4606-AD0F-1B78EACD9056}"/>
                </a:ext>
              </a:extLst>
            </p:cNvPr>
            <p:cNvGrpSpPr/>
            <p:nvPr/>
          </p:nvGrpSpPr>
          <p:grpSpPr>
            <a:xfrm>
              <a:off x="470264" y="1509975"/>
              <a:ext cx="1301385" cy="4798750"/>
              <a:chOff x="470264" y="1509975"/>
              <a:chExt cx="1301385" cy="4798750"/>
            </a:xfrm>
          </p:grpSpPr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66B7A613-333B-40A6-A8C5-D0196E1AFDDF}"/>
                  </a:ext>
                </a:extLst>
              </p:cNvPr>
              <p:cNvCxnSpPr/>
              <p:nvPr/>
            </p:nvCxnSpPr>
            <p:spPr>
              <a:xfrm rot="16200000">
                <a:off x="-928642" y="3918246"/>
                <a:ext cx="445588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5B0D2523-D219-4F94-BE83-617EACF97AD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245527" y="6078652"/>
                <a:ext cx="0" cy="11991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>
                <a:extLst>
                  <a:ext uri="{FF2B5EF4-FFF2-40B4-BE49-F238E27FC236}">
                    <a16:creationId xmlns:a16="http://schemas.microsoft.com/office/drawing/2014/main" id="{923C639A-319C-4E6C-B7CF-8DFE69244090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245527" y="1637126"/>
                <a:ext cx="0" cy="11991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FC36F2CE-DD04-47AC-91B0-38DA615627DA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245527" y="3860132"/>
                <a:ext cx="0" cy="11991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D13A9516-F9D3-47E8-8EA6-A894E435964F}"/>
                  </a:ext>
                </a:extLst>
              </p:cNvPr>
              <p:cNvSpPr txBox="1"/>
              <p:nvPr/>
            </p:nvSpPr>
            <p:spPr>
              <a:xfrm>
                <a:off x="470264" y="1509975"/>
                <a:ext cx="74592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4EAB4AE-C49F-4C26-8E6B-EF0D2A5F901E}"/>
                  </a:ext>
                </a:extLst>
              </p:cNvPr>
              <p:cNvSpPr txBox="1"/>
              <p:nvPr/>
            </p:nvSpPr>
            <p:spPr>
              <a:xfrm>
                <a:off x="736743" y="5970171"/>
                <a:ext cx="4749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</a:t>
                </a: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7177B505-39CF-4147-9936-7FD01A7E2908}"/>
                  </a:ext>
                </a:extLst>
              </p:cNvPr>
              <p:cNvSpPr txBox="1"/>
              <p:nvPr/>
            </p:nvSpPr>
            <p:spPr>
              <a:xfrm>
                <a:off x="647701" y="3762571"/>
                <a:ext cx="56849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.5</a:t>
                </a:r>
              </a:p>
            </p:txBody>
          </p:sp>
          <p:sp>
            <p:nvSpPr>
              <p:cNvPr id="308" name="TextBox 307">
                <a:extLst>
                  <a:ext uri="{FF2B5EF4-FFF2-40B4-BE49-F238E27FC236}">
                    <a16:creationId xmlns:a16="http://schemas.microsoft.com/office/drawing/2014/main" id="{F4620B26-3051-4632-9364-7317D2701A41}"/>
                  </a:ext>
                </a:extLst>
              </p:cNvPr>
              <p:cNvSpPr txBox="1"/>
              <p:nvPr/>
            </p:nvSpPr>
            <p:spPr>
              <a:xfrm>
                <a:off x="1296682" y="5970171"/>
                <a:ext cx="47496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0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2702E4B2-CFBA-4E85-9B0A-7A9A133220C5}"/>
                </a:ext>
              </a:extLst>
            </p:cNvPr>
            <p:cNvGrpSpPr/>
            <p:nvPr/>
          </p:nvGrpSpPr>
          <p:grpSpPr>
            <a:xfrm>
              <a:off x="1301919" y="1469445"/>
              <a:ext cx="422144" cy="2675419"/>
              <a:chOff x="1301919" y="1469445"/>
              <a:chExt cx="422144" cy="2675419"/>
            </a:xfrm>
          </p:grpSpPr>
          <p:grpSp>
            <p:nvGrpSpPr>
              <p:cNvPr id="298" name="Group 297">
                <a:extLst>
                  <a:ext uri="{FF2B5EF4-FFF2-40B4-BE49-F238E27FC236}">
                    <a16:creationId xmlns:a16="http://schemas.microsoft.com/office/drawing/2014/main" id="{35933BE0-5CEC-4259-A401-DB2ABA35F7FD}"/>
                  </a:ext>
                </a:extLst>
              </p:cNvPr>
              <p:cNvGrpSpPr/>
              <p:nvPr/>
            </p:nvGrpSpPr>
            <p:grpSpPr>
              <a:xfrm>
                <a:off x="1301919" y="3686573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99" name="Group 298">
                  <a:extLst>
                    <a:ext uri="{FF2B5EF4-FFF2-40B4-BE49-F238E27FC236}">
                      <a16:creationId xmlns:a16="http://schemas.microsoft.com/office/drawing/2014/main" id="{C5EDA608-02D1-45B9-8757-DD7EABC7EED4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301" name="TextBox 300">
                    <a:extLst>
                      <a:ext uri="{FF2B5EF4-FFF2-40B4-BE49-F238E27FC236}">
                        <a16:creationId xmlns:a16="http://schemas.microsoft.com/office/drawing/2014/main" id="{BE818F18-E841-4460-8B91-2211CE03D41D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302" name="TextBox 301">
                    <a:extLst>
                      <a:ext uri="{FF2B5EF4-FFF2-40B4-BE49-F238E27FC236}">
                        <a16:creationId xmlns:a16="http://schemas.microsoft.com/office/drawing/2014/main" id="{6CD1F855-8421-45F0-9E24-E2497BB99224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</p:grpSp>
            <p:cxnSp>
              <p:nvCxnSpPr>
                <p:cNvPr id="300" name="Straight Connector 299">
                  <a:extLst>
                    <a:ext uri="{FF2B5EF4-FFF2-40B4-BE49-F238E27FC236}">
                      <a16:creationId xmlns:a16="http://schemas.microsoft.com/office/drawing/2014/main" id="{273498DE-2A8A-426C-B481-1B645C3AF38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03" name="Group 302">
                <a:extLst>
                  <a:ext uri="{FF2B5EF4-FFF2-40B4-BE49-F238E27FC236}">
                    <a16:creationId xmlns:a16="http://schemas.microsoft.com/office/drawing/2014/main" id="{9C877D6D-20D2-433C-8E59-C720C88B6211}"/>
                  </a:ext>
                </a:extLst>
              </p:cNvPr>
              <p:cNvGrpSpPr/>
              <p:nvPr/>
            </p:nvGrpSpPr>
            <p:grpSpPr>
              <a:xfrm>
                <a:off x="1301919" y="1469445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304" name="Group 303">
                  <a:extLst>
                    <a:ext uri="{FF2B5EF4-FFF2-40B4-BE49-F238E27FC236}">
                      <a16:creationId xmlns:a16="http://schemas.microsoft.com/office/drawing/2014/main" id="{59D3E8FC-9EC6-43FF-A9D7-35A9B730023F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306" name="TextBox 305">
                    <a:extLst>
                      <a:ext uri="{FF2B5EF4-FFF2-40B4-BE49-F238E27FC236}">
                        <a16:creationId xmlns:a16="http://schemas.microsoft.com/office/drawing/2014/main" id="{DEBD286B-E07D-4821-A414-141BB62FA8D4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  <p:sp>
                <p:nvSpPr>
                  <p:cNvPr id="307" name="TextBox 306">
                    <a:extLst>
                      <a:ext uri="{FF2B5EF4-FFF2-40B4-BE49-F238E27FC236}">
                        <a16:creationId xmlns:a16="http://schemas.microsoft.com/office/drawing/2014/main" id="{BF9115EC-2234-47E0-A006-8BC9B1D63186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</p:grpSp>
            <p:cxnSp>
              <p:nvCxnSpPr>
                <p:cNvPr id="305" name="Straight Connector 304">
                  <a:extLst>
                    <a:ext uri="{FF2B5EF4-FFF2-40B4-BE49-F238E27FC236}">
                      <a16:creationId xmlns:a16="http://schemas.microsoft.com/office/drawing/2014/main" id="{A0DA3856-65AA-4B29-BF36-111E25DCA92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707202F3-C221-48E3-8657-2CE1F9F3B5B4}"/>
              </a:ext>
            </a:extLst>
          </p:cNvPr>
          <p:cNvGrpSpPr/>
          <p:nvPr/>
        </p:nvGrpSpPr>
        <p:grpSpPr>
          <a:xfrm>
            <a:off x="119098" y="1334639"/>
            <a:ext cx="6752023" cy="4848826"/>
            <a:chOff x="6605186" y="1334639"/>
            <a:chExt cx="6752023" cy="4848826"/>
          </a:xfrm>
        </p:grpSpPr>
        <p:grpSp>
          <p:nvGrpSpPr>
            <p:cNvPr id="184" name="Group 183">
              <a:extLst>
                <a:ext uri="{FF2B5EF4-FFF2-40B4-BE49-F238E27FC236}">
                  <a16:creationId xmlns:a16="http://schemas.microsoft.com/office/drawing/2014/main" id="{F4548755-B89D-4DCA-86BC-9BFCC7A945D2}"/>
                </a:ext>
              </a:extLst>
            </p:cNvPr>
            <p:cNvGrpSpPr/>
            <p:nvPr/>
          </p:nvGrpSpPr>
          <p:grpSpPr>
            <a:xfrm>
              <a:off x="11632131" y="1334639"/>
              <a:ext cx="1725078" cy="4848826"/>
              <a:chOff x="6944206" y="1459899"/>
              <a:chExt cx="1725078" cy="4848826"/>
            </a:xfrm>
          </p:grpSpPr>
          <p:grpSp>
            <p:nvGrpSpPr>
              <p:cNvPr id="185" name="Group 184">
                <a:extLst>
                  <a:ext uri="{FF2B5EF4-FFF2-40B4-BE49-F238E27FC236}">
                    <a16:creationId xmlns:a16="http://schemas.microsoft.com/office/drawing/2014/main" id="{012A3175-064B-4674-BF55-F995AF100A62}"/>
                  </a:ext>
                </a:extLst>
              </p:cNvPr>
              <p:cNvGrpSpPr/>
              <p:nvPr/>
            </p:nvGrpSpPr>
            <p:grpSpPr>
              <a:xfrm>
                <a:off x="6944206" y="1509975"/>
                <a:ext cx="1725078" cy="4798750"/>
                <a:chOff x="6944206" y="1509975"/>
                <a:chExt cx="1725078" cy="4798750"/>
              </a:xfrm>
            </p:grpSpPr>
            <p:grpSp>
              <p:nvGrpSpPr>
                <p:cNvPr id="324" name="Group 323">
                  <a:extLst>
                    <a:ext uri="{FF2B5EF4-FFF2-40B4-BE49-F238E27FC236}">
                      <a16:creationId xmlns:a16="http://schemas.microsoft.com/office/drawing/2014/main" id="{CACD57EE-2B1C-4B73-A343-84F0F0741181}"/>
                    </a:ext>
                  </a:extLst>
                </p:cNvPr>
                <p:cNvGrpSpPr/>
                <p:nvPr/>
              </p:nvGrpSpPr>
              <p:grpSpPr>
                <a:xfrm>
                  <a:off x="7800977" y="1690303"/>
                  <a:ext cx="119913" cy="4455884"/>
                  <a:chOff x="10345527" y="1666301"/>
                  <a:chExt cx="121816" cy="4445833"/>
                </a:xfrm>
              </p:grpSpPr>
              <p:cxnSp>
                <p:nvCxnSpPr>
                  <p:cNvPr id="338" name="Straight Connector 337">
                    <a:extLst>
                      <a:ext uri="{FF2B5EF4-FFF2-40B4-BE49-F238E27FC236}">
                        <a16:creationId xmlns:a16="http://schemas.microsoft.com/office/drawing/2014/main" id="{9857B0F3-9573-455E-8C48-A4E69B247FE4}"/>
                      </a:ext>
                    </a:extLst>
                  </p:cNvPr>
                  <p:cNvCxnSpPr/>
                  <p:nvPr/>
                </p:nvCxnSpPr>
                <p:spPr>
                  <a:xfrm rot="16200000">
                    <a:off x="8238145" y="3889218"/>
                    <a:ext cx="4445833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9" name="Straight Connector 338">
                    <a:extLst>
                      <a:ext uri="{FF2B5EF4-FFF2-40B4-BE49-F238E27FC236}">
                        <a16:creationId xmlns:a16="http://schemas.microsoft.com/office/drawing/2014/main" id="{E14375EF-8806-47ED-9EFC-A92300AF864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6043665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0" name="Straight Connector 339">
                    <a:extLst>
                      <a:ext uri="{FF2B5EF4-FFF2-40B4-BE49-F238E27FC236}">
                        <a16:creationId xmlns:a16="http://schemas.microsoft.com/office/drawing/2014/main" id="{E818F8A2-75C9-42C2-A0DD-0B8D11FDD07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1612157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1" name="Straight Connector 340">
                    <a:extLst>
                      <a:ext uri="{FF2B5EF4-FFF2-40B4-BE49-F238E27FC236}">
                        <a16:creationId xmlns:a16="http://schemas.microsoft.com/office/drawing/2014/main" id="{3C44BE44-28C8-4252-A4E4-7146344864D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2502037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2" name="Straight Connector 341">
                    <a:extLst>
                      <a:ext uri="{FF2B5EF4-FFF2-40B4-BE49-F238E27FC236}">
                        <a16:creationId xmlns:a16="http://schemas.microsoft.com/office/drawing/2014/main" id="{CB4E1DE6-9F6A-465D-B4A9-2E43B599634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4272853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3" name="Straight Connector 342">
                    <a:extLst>
                      <a:ext uri="{FF2B5EF4-FFF2-40B4-BE49-F238E27FC236}">
                        <a16:creationId xmlns:a16="http://schemas.microsoft.com/office/drawing/2014/main" id="{46CB6569-0787-47BE-8096-1EDEDA99E5B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5158261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4" name="Straight Connector 343">
                    <a:extLst>
                      <a:ext uri="{FF2B5EF4-FFF2-40B4-BE49-F238E27FC236}">
                        <a16:creationId xmlns:a16="http://schemas.microsoft.com/office/drawing/2014/main" id="{CA5A1227-7804-42F7-A2F2-1EA26139E0C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3387445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5" name="Straight Connector 344">
                    <a:extLst>
                      <a:ext uri="{FF2B5EF4-FFF2-40B4-BE49-F238E27FC236}">
                        <a16:creationId xmlns:a16="http://schemas.microsoft.com/office/drawing/2014/main" id="{F50647F0-5EDE-454A-92B7-8A3728B6BC3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2059333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6" name="Straight Connector 345">
                    <a:extLst>
                      <a:ext uri="{FF2B5EF4-FFF2-40B4-BE49-F238E27FC236}">
                        <a16:creationId xmlns:a16="http://schemas.microsoft.com/office/drawing/2014/main" id="{0DD5BBE8-3511-40B2-96FB-C3BA8707CAE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2944741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7" name="Straight Connector 346">
                    <a:extLst>
                      <a:ext uri="{FF2B5EF4-FFF2-40B4-BE49-F238E27FC236}">
                        <a16:creationId xmlns:a16="http://schemas.microsoft.com/office/drawing/2014/main" id="{08E344AF-4E18-4D63-9511-5EBC88C56A3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4715557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8" name="Straight Connector 347">
                    <a:extLst>
                      <a:ext uri="{FF2B5EF4-FFF2-40B4-BE49-F238E27FC236}">
                        <a16:creationId xmlns:a16="http://schemas.microsoft.com/office/drawing/2014/main" id="{56C10291-2CFE-4805-B4E8-1568D109841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5600965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9" name="Straight Connector 348">
                    <a:extLst>
                      <a:ext uri="{FF2B5EF4-FFF2-40B4-BE49-F238E27FC236}">
                        <a16:creationId xmlns:a16="http://schemas.microsoft.com/office/drawing/2014/main" id="{3840CC0E-80DA-413F-BDF9-48CA48E691A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10406435" y="3830149"/>
                    <a:ext cx="0" cy="12181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25" name="Group 324">
                  <a:extLst>
                    <a:ext uri="{FF2B5EF4-FFF2-40B4-BE49-F238E27FC236}">
                      <a16:creationId xmlns:a16="http://schemas.microsoft.com/office/drawing/2014/main" id="{C9497FEC-F47F-4400-B6F3-21C177B02103}"/>
                    </a:ext>
                  </a:extLst>
                </p:cNvPr>
                <p:cNvGrpSpPr/>
                <p:nvPr/>
              </p:nvGrpSpPr>
              <p:grpSpPr>
                <a:xfrm>
                  <a:off x="6944206" y="1509975"/>
                  <a:ext cx="1725078" cy="4798750"/>
                  <a:chOff x="7204097" y="1626701"/>
                  <a:chExt cx="1105151" cy="4798750"/>
                </a:xfrm>
              </p:grpSpPr>
              <p:sp>
                <p:nvSpPr>
                  <p:cNvPr id="326" name="TextBox 325">
                    <a:extLst>
                      <a:ext uri="{FF2B5EF4-FFF2-40B4-BE49-F238E27FC236}">
                        <a16:creationId xmlns:a16="http://schemas.microsoft.com/office/drawing/2014/main" id="{4AC1887C-8502-4DC4-A7C0-6A9F4007DEED}"/>
                      </a:ext>
                    </a:extLst>
                  </p:cNvPr>
                  <p:cNvSpPr txBox="1"/>
                  <p:nvPr/>
                </p:nvSpPr>
                <p:spPr>
                  <a:xfrm>
                    <a:off x="7204097" y="1626701"/>
                    <a:ext cx="568492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327" name="TextBox 326">
                    <a:extLst>
                      <a:ext uri="{FF2B5EF4-FFF2-40B4-BE49-F238E27FC236}">
                        <a16:creationId xmlns:a16="http://schemas.microsoft.com/office/drawing/2014/main" id="{016906AC-7CF0-4709-AA10-A510D311732E}"/>
                      </a:ext>
                    </a:extLst>
                  </p:cNvPr>
                  <p:cNvSpPr txBox="1"/>
                  <p:nvPr/>
                </p:nvSpPr>
                <p:spPr>
                  <a:xfrm>
                    <a:off x="7293140" y="6086897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328" name="TextBox 327">
                    <a:extLst>
                      <a:ext uri="{FF2B5EF4-FFF2-40B4-BE49-F238E27FC236}">
                        <a16:creationId xmlns:a16="http://schemas.microsoft.com/office/drawing/2014/main" id="{3939352E-EB6A-4AFF-9063-1AA1403682CD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5202219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2</a:t>
                    </a:r>
                  </a:p>
                </p:txBody>
              </p:sp>
              <p:sp>
                <p:nvSpPr>
                  <p:cNvPr id="329" name="TextBox 328">
                    <a:extLst>
                      <a:ext uri="{FF2B5EF4-FFF2-40B4-BE49-F238E27FC236}">
                        <a16:creationId xmlns:a16="http://schemas.microsoft.com/office/drawing/2014/main" id="{3BF34669-F8AE-49A5-800B-BA6F71F58BD8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4320271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4</a:t>
                    </a:r>
                  </a:p>
                </p:txBody>
              </p:sp>
              <p:sp>
                <p:nvSpPr>
                  <p:cNvPr id="330" name="TextBox 329">
                    <a:extLst>
                      <a:ext uri="{FF2B5EF4-FFF2-40B4-BE49-F238E27FC236}">
                        <a16:creationId xmlns:a16="http://schemas.microsoft.com/office/drawing/2014/main" id="{DF463E0E-D341-41BA-BB12-E6109024D1B2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3438323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6</a:t>
                    </a:r>
                  </a:p>
                </p:txBody>
              </p:sp>
              <p:sp>
                <p:nvSpPr>
                  <p:cNvPr id="331" name="TextBox 330">
                    <a:extLst>
                      <a:ext uri="{FF2B5EF4-FFF2-40B4-BE49-F238E27FC236}">
                        <a16:creationId xmlns:a16="http://schemas.microsoft.com/office/drawing/2014/main" id="{5E6500FC-70C4-4A72-AEA5-0C760E03C9E7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2556375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8</a:t>
                    </a:r>
                  </a:p>
                </p:txBody>
              </p:sp>
              <p:sp>
                <p:nvSpPr>
                  <p:cNvPr id="332" name="TextBox 331">
                    <a:extLst>
                      <a:ext uri="{FF2B5EF4-FFF2-40B4-BE49-F238E27FC236}">
                        <a16:creationId xmlns:a16="http://schemas.microsoft.com/office/drawing/2014/main" id="{8445139E-F0CA-4349-A8F2-269042A9508B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2115401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9</a:t>
                    </a:r>
                  </a:p>
                </p:txBody>
              </p:sp>
              <p:sp>
                <p:nvSpPr>
                  <p:cNvPr id="333" name="TextBox 332">
                    <a:extLst>
                      <a:ext uri="{FF2B5EF4-FFF2-40B4-BE49-F238E27FC236}">
                        <a16:creationId xmlns:a16="http://schemas.microsoft.com/office/drawing/2014/main" id="{04AF99AE-07F4-4E19-8396-1A7F638FA661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5643192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1</a:t>
                    </a:r>
                  </a:p>
                </p:txBody>
              </p:sp>
              <p:sp>
                <p:nvSpPr>
                  <p:cNvPr id="334" name="TextBox 333">
                    <a:extLst>
                      <a:ext uri="{FF2B5EF4-FFF2-40B4-BE49-F238E27FC236}">
                        <a16:creationId xmlns:a16="http://schemas.microsoft.com/office/drawing/2014/main" id="{62D523A5-D311-4CB2-B552-F19C0BB0DB70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4761245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3</a:t>
                    </a:r>
                  </a:p>
                </p:txBody>
              </p:sp>
              <p:sp>
                <p:nvSpPr>
                  <p:cNvPr id="335" name="TextBox 334">
                    <a:extLst>
                      <a:ext uri="{FF2B5EF4-FFF2-40B4-BE49-F238E27FC236}">
                        <a16:creationId xmlns:a16="http://schemas.microsoft.com/office/drawing/2014/main" id="{85F5FC3A-BC60-4AD7-916E-9E826C7865E9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3879297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5</a:t>
                    </a:r>
                  </a:p>
                </p:txBody>
              </p:sp>
              <p:sp>
                <p:nvSpPr>
                  <p:cNvPr id="336" name="TextBox 335">
                    <a:extLst>
                      <a:ext uri="{FF2B5EF4-FFF2-40B4-BE49-F238E27FC236}">
                        <a16:creationId xmlns:a16="http://schemas.microsoft.com/office/drawing/2014/main" id="{626557EB-C119-4910-B9E4-F5EF6801C04F}"/>
                      </a:ext>
                    </a:extLst>
                  </p:cNvPr>
                  <p:cNvSpPr txBox="1"/>
                  <p:nvPr/>
                </p:nvSpPr>
                <p:spPr>
                  <a:xfrm>
                    <a:off x="7297622" y="2997349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7</a:t>
                    </a:r>
                  </a:p>
                </p:txBody>
              </p:sp>
              <p:sp>
                <p:nvSpPr>
                  <p:cNvPr id="337" name="TextBox 336">
                    <a:extLst>
                      <a:ext uri="{FF2B5EF4-FFF2-40B4-BE49-F238E27FC236}">
                        <a16:creationId xmlns:a16="http://schemas.microsoft.com/office/drawing/2014/main" id="{59C6876B-AAE3-4394-ABF6-7B079229B8B3}"/>
                      </a:ext>
                    </a:extLst>
                  </p:cNvPr>
                  <p:cNvSpPr txBox="1"/>
                  <p:nvPr/>
                </p:nvSpPr>
                <p:spPr>
                  <a:xfrm>
                    <a:off x="7834281" y="6086897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</a:t>
                    </a:r>
                  </a:p>
                </p:txBody>
              </p:sp>
            </p:grpSp>
          </p:grpSp>
          <p:grpSp>
            <p:nvGrpSpPr>
              <p:cNvPr id="186" name="Group 185">
                <a:extLst>
                  <a:ext uri="{FF2B5EF4-FFF2-40B4-BE49-F238E27FC236}">
                    <a16:creationId xmlns:a16="http://schemas.microsoft.com/office/drawing/2014/main" id="{03A453AA-2BEC-4A32-B129-1FE2B081A917}"/>
                  </a:ext>
                </a:extLst>
              </p:cNvPr>
              <p:cNvGrpSpPr/>
              <p:nvPr/>
            </p:nvGrpSpPr>
            <p:grpSpPr>
              <a:xfrm>
                <a:off x="7925216" y="1459899"/>
                <a:ext cx="422144" cy="4462348"/>
                <a:chOff x="7925216" y="1459899"/>
                <a:chExt cx="422144" cy="4462348"/>
              </a:xfrm>
            </p:grpSpPr>
            <p:grpSp>
              <p:nvGrpSpPr>
                <p:cNvPr id="187" name="Group 186">
                  <a:extLst>
                    <a:ext uri="{FF2B5EF4-FFF2-40B4-BE49-F238E27FC236}">
                      <a16:creationId xmlns:a16="http://schemas.microsoft.com/office/drawing/2014/main" id="{1638E5D7-7519-4855-A44C-319EE4BA0B37}"/>
                    </a:ext>
                  </a:extLst>
                </p:cNvPr>
                <p:cNvGrpSpPr/>
                <p:nvPr/>
              </p:nvGrpSpPr>
              <p:grpSpPr>
                <a:xfrm>
                  <a:off x="7925216" y="1912243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320" name="Group 319">
                    <a:extLst>
                      <a:ext uri="{FF2B5EF4-FFF2-40B4-BE49-F238E27FC236}">
                        <a16:creationId xmlns:a16="http://schemas.microsoft.com/office/drawing/2014/main" id="{E09CE31E-96DA-44B4-9BA1-883BD1E3BBF5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22" name="TextBox 321">
                      <a:extLst>
                        <a:ext uri="{FF2B5EF4-FFF2-40B4-BE49-F238E27FC236}">
                          <a16:creationId xmlns:a16="http://schemas.microsoft.com/office/drawing/2014/main" id="{268432C3-26E6-4A70-8551-1439D3363F5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9</a:t>
                      </a:r>
                    </a:p>
                  </p:txBody>
                </p:sp>
                <p:sp>
                  <p:nvSpPr>
                    <p:cNvPr id="323" name="TextBox 322">
                      <a:extLst>
                        <a:ext uri="{FF2B5EF4-FFF2-40B4-BE49-F238E27FC236}">
                          <a16:creationId xmlns:a16="http://schemas.microsoft.com/office/drawing/2014/main" id="{206142C8-B917-430A-8444-231EF334763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321" name="Straight Connector 320">
                    <a:extLst>
                      <a:ext uri="{FF2B5EF4-FFF2-40B4-BE49-F238E27FC236}">
                        <a16:creationId xmlns:a16="http://schemas.microsoft.com/office/drawing/2014/main" id="{396FB7D5-C9F7-4453-B299-2361DB9A316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88" name="Group 187">
                  <a:extLst>
                    <a:ext uri="{FF2B5EF4-FFF2-40B4-BE49-F238E27FC236}">
                      <a16:creationId xmlns:a16="http://schemas.microsoft.com/office/drawing/2014/main" id="{4049C889-5B70-46E9-B625-36D0AD634B8C}"/>
                    </a:ext>
                  </a:extLst>
                </p:cNvPr>
                <p:cNvGrpSpPr/>
                <p:nvPr/>
              </p:nvGrpSpPr>
              <p:grpSpPr>
                <a:xfrm>
                  <a:off x="7925216" y="2349098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316" name="Group 315">
                    <a:extLst>
                      <a:ext uri="{FF2B5EF4-FFF2-40B4-BE49-F238E27FC236}">
                        <a16:creationId xmlns:a16="http://schemas.microsoft.com/office/drawing/2014/main" id="{AE330CA6-AD79-4E23-B530-BFA73C1752C3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18" name="TextBox 317">
                      <a:extLst>
                        <a:ext uri="{FF2B5EF4-FFF2-40B4-BE49-F238E27FC236}">
                          <a16:creationId xmlns:a16="http://schemas.microsoft.com/office/drawing/2014/main" id="{2B8AEB75-3620-4378-9362-0480B6DC3AE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p:txBody>
                </p:sp>
                <p:sp>
                  <p:nvSpPr>
                    <p:cNvPr id="319" name="TextBox 318">
                      <a:extLst>
                        <a:ext uri="{FF2B5EF4-FFF2-40B4-BE49-F238E27FC236}">
                          <a16:creationId xmlns:a16="http://schemas.microsoft.com/office/drawing/2014/main" id="{89118AFC-5651-422C-B13A-E2B536F89CB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317" name="Straight Connector 316">
                    <a:extLst>
                      <a:ext uri="{FF2B5EF4-FFF2-40B4-BE49-F238E27FC236}">
                        <a16:creationId xmlns:a16="http://schemas.microsoft.com/office/drawing/2014/main" id="{16031B01-2684-40A9-B566-4E26B6D361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15" name="Group 214">
                  <a:extLst>
                    <a:ext uri="{FF2B5EF4-FFF2-40B4-BE49-F238E27FC236}">
                      <a16:creationId xmlns:a16="http://schemas.microsoft.com/office/drawing/2014/main" id="{D833D916-C19F-4E10-A107-537FC17729EA}"/>
                    </a:ext>
                  </a:extLst>
                </p:cNvPr>
                <p:cNvGrpSpPr/>
                <p:nvPr/>
              </p:nvGrpSpPr>
              <p:grpSpPr>
                <a:xfrm>
                  <a:off x="7925216" y="1459899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312" name="Group 311">
                    <a:extLst>
                      <a:ext uri="{FF2B5EF4-FFF2-40B4-BE49-F238E27FC236}">
                        <a16:creationId xmlns:a16="http://schemas.microsoft.com/office/drawing/2014/main" id="{DFE69D14-C7A9-458A-B042-E11437BCD00B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14" name="TextBox 313">
                      <a:extLst>
                        <a:ext uri="{FF2B5EF4-FFF2-40B4-BE49-F238E27FC236}">
                          <a16:creationId xmlns:a16="http://schemas.microsoft.com/office/drawing/2014/main" id="{7E220156-A562-4A4B-9B1D-FA5033EC82B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  <p:sp>
                  <p:nvSpPr>
                    <p:cNvPr id="315" name="TextBox 314">
                      <a:extLst>
                        <a:ext uri="{FF2B5EF4-FFF2-40B4-BE49-F238E27FC236}">
                          <a16:creationId xmlns:a16="http://schemas.microsoft.com/office/drawing/2014/main" id="{5BB317B9-8D6D-4ACC-AA62-AF0B8E76ABF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313" name="Straight Connector 312">
                    <a:extLst>
                      <a:ext uri="{FF2B5EF4-FFF2-40B4-BE49-F238E27FC236}">
                        <a16:creationId xmlns:a16="http://schemas.microsoft.com/office/drawing/2014/main" id="{3757ECD8-5C85-48B9-8369-F0DD767F7F8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19" name="Group 218">
                  <a:extLst>
                    <a:ext uri="{FF2B5EF4-FFF2-40B4-BE49-F238E27FC236}">
                      <a16:creationId xmlns:a16="http://schemas.microsoft.com/office/drawing/2014/main" id="{C575C146-F837-4884-BFFE-27C652E8743D}"/>
                    </a:ext>
                  </a:extLst>
                </p:cNvPr>
                <p:cNvGrpSpPr/>
                <p:nvPr/>
              </p:nvGrpSpPr>
              <p:grpSpPr>
                <a:xfrm>
                  <a:off x="7925216" y="3249828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250" name="Group 249">
                    <a:extLst>
                      <a:ext uri="{FF2B5EF4-FFF2-40B4-BE49-F238E27FC236}">
                        <a16:creationId xmlns:a16="http://schemas.microsoft.com/office/drawing/2014/main" id="{886EBE0B-9696-40E6-9F95-FDAA1C36AEAC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10" name="TextBox 309">
                      <a:extLst>
                        <a:ext uri="{FF2B5EF4-FFF2-40B4-BE49-F238E27FC236}">
                          <a16:creationId xmlns:a16="http://schemas.microsoft.com/office/drawing/2014/main" id="{4F0F5EE5-53A5-4B79-B419-6C7B97ADADC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p:txBody>
                </p:sp>
                <p:sp>
                  <p:nvSpPr>
                    <p:cNvPr id="311" name="TextBox 310">
                      <a:extLst>
                        <a:ext uri="{FF2B5EF4-FFF2-40B4-BE49-F238E27FC236}">
                          <a16:creationId xmlns:a16="http://schemas.microsoft.com/office/drawing/2014/main" id="{5A3F2484-98EE-43A6-B7DD-ADCB68E2FE3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309" name="Straight Connector 308">
                    <a:extLst>
                      <a:ext uri="{FF2B5EF4-FFF2-40B4-BE49-F238E27FC236}">
                        <a16:creationId xmlns:a16="http://schemas.microsoft.com/office/drawing/2014/main" id="{99FE747E-3975-4A2F-8C15-6566A65DE64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0" name="Group 219">
                  <a:extLst>
                    <a:ext uri="{FF2B5EF4-FFF2-40B4-BE49-F238E27FC236}">
                      <a16:creationId xmlns:a16="http://schemas.microsoft.com/office/drawing/2014/main" id="{629347F1-232F-4202-ADAE-1A8F8D101B24}"/>
                    </a:ext>
                  </a:extLst>
                </p:cNvPr>
                <p:cNvGrpSpPr/>
                <p:nvPr/>
              </p:nvGrpSpPr>
              <p:grpSpPr>
                <a:xfrm>
                  <a:off x="7925216" y="3686683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246" name="Group 245">
                    <a:extLst>
                      <a:ext uri="{FF2B5EF4-FFF2-40B4-BE49-F238E27FC236}">
                        <a16:creationId xmlns:a16="http://schemas.microsoft.com/office/drawing/2014/main" id="{4AD237AB-136C-42B6-9C9E-AF22B25C0A97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248" name="TextBox 247">
                      <a:extLst>
                        <a:ext uri="{FF2B5EF4-FFF2-40B4-BE49-F238E27FC236}">
                          <a16:creationId xmlns:a16="http://schemas.microsoft.com/office/drawing/2014/main" id="{3ECCA25F-4957-419E-8945-7577BFDC5F4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p:txBody>
                </p:sp>
                <p:sp>
                  <p:nvSpPr>
                    <p:cNvPr id="249" name="TextBox 248">
                      <a:extLst>
                        <a:ext uri="{FF2B5EF4-FFF2-40B4-BE49-F238E27FC236}">
                          <a16:creationId xmlns:a16="http://schemas.microsoft.com/office/drawing/2014/main" id="{BA3715C1-FFA2-45BA-967B-C68374360E2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247" name="Straight Connector 246">
                    <a:extLst>
                      <a:ext uri="{FF2B5EF4-FFF2-40B4-BE49-F238E27FC236}">
                        <a16:creationId xmlns:a16="http://schemas.microsoft.com/office/drawing/2014/main" id="{32915FEB-F1CB-4456-8CC8-E4C63EC3730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1" name="Group 220">
                  <a:extLst>
                    <a:ext uri="{FF2B5EF4-FFF2-40B4-BE49-F238E27FC236}">
                      <a16:creationId xmlns:a16="http://schemas.microsoft.com/office/drawing/2014/main" id="{61593DF5-8B5E-482E-B243-6DBB2045B77D}"/>
                    </a:ext>
                  </a:extLst>
                </p:cNvPr>
                <p:cNvGrpSpPr/>
                <p:nvPr/>
              </p:nvGrpSpPr>
              <p:grpSpPr>
                <a:xfrm>
                  <a:off x="7925216" y="2797484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242" name="Group 241">
                    <a:extLst>
                      <a:ext uri="{FF2B5EF4-FFF2-40B4-BE49-F238E27FC236}">
                        <a16:creationId xmlns:a16="http://schemas.microsoft.com/office/drawing/2014/main" id="{2E3F3430-E5C7-4E60-ABDC-BCEEBF6735AE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244" name="TextBox 243">
                      <a:extLst>
                        <a:ext uri="{FF2B5EF4-FFF2-40B4-BE49-F238E27FC236}">
                          <a16:creationId xmlns:a16="http://schemas.microsoft.com/office/drawing/2014/main" id="{9BE28928-FBFE-4C70-8A8E-10E2B5BCA33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p:txBody>
                </p:sp>
                <p:sp>
                  <p:nvSpPr>
                    <p:cNvPr id="245" name="TextBox 244">
                      <a:extLst>
                        <a:ext uri="{FF2B5EF4-FFF2-40B4-BE49-F238E27FC236}">
                          <a16:creationId xmlns:a16="http://schemas.microsoft.com/office/drawing/2014/main" id="{91E1F152-A99B-4AFC-90C8-77BCA760D40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243" name="Straight Connector 242">
                    <a:extLst>
                      <a:ext uri="{FF2B5EF4-FFF2-40B4-BE49-F238E27FC236}">
                        <a16:creationId xmlns:a16="http://schemas.microsoft.com/office/drawing/2014/main" id="{725136BE-6599-4E2A-9891-AB681A82072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2" name="Group 221">
                  <a:extLst>
                    <a:ext uri="{FF2B5EF4-FFF2-40B4-BE49-F238E27FC236}">
                      <a16:creationId xmlns:a16="http://schemas.microsoft.com/office/drawing/2014/main" id="{9AEBDFBD-57F7-4EC7-B3E6-504652EDEC14}"/>
                    </a:ext>
                  </a:extLst>
                </p:cNvPr>
                <p:cNvGrpSpPr/>
                <p:nvPr/>
              </p:nvGrpSpPr>
              <p:grpSpPr>
                <a:xfrm>
                  <a:off x="7925216" y="4126371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238" name="Group 237">
                    <a:extLst>
                      <a:ext uri="{FF2B5EF4-FFF2-40B4-BE49-F238E27FC236}">
                        <a16:creationId xmlns:a16="http://schemas.microsoft.com/office/drawing/2014/main" id="{CCF32FEF-741B-42AA-8D78-38EFB18A0CAE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240" name="TextBox 239">
                      <a:extLst>
                        <a:ext uri="{FF2B5EF4-FFF2-40B4-BE49-F238E27FC236}">
                          <a16:creationId xmlns:a16="http://schemas.microsoft.com/office/drawing/2014/main" id="{DD2CCC95-B65E-45FE-80C2-3000414E6E0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p:txBody>
                </p:sp>
                <p:sp>
                  <p:nvSpPr>
                    <p:cNvPr id="241" name="TextBox 240">
                      <a:extLst>
                        <a:ext uri="{FF2B5EF4-FFF2-40B4-BE49-F238E27FC236}">
                          <a16:creationId xmlns:a16="http://schemas.microsoft.com/office/drawing/2014/main" id="{EF0E3813-A726-4153-BE5F-A71A3EDA0F2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239" name="Straight Connector 238">
                    <a:extLst>
                      <a:ext uri="{FF2B5EF4-FFF2-40B4-BE49-F238E27FC236}">
                        <a16:creationId xmlns:a16="http://schemas.microsoft.com/office/drawing/2014/main" id="{94101B21-B5C0-4F8E-8D45-EB9EAAA1C2D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3" name="Group 222">
                  <a:extLst>
                    <a:ext uri="{FF2B5EF4-FFF2-40B4-BE49-F238E27FC236}">
                      <a16:creationId xmlns:a16="http://schemas.microsoft.com/office/drawing/2014/main" id="{BE35D873-BB50-4DBC-8C28-FDA425259B2D}"/>
                    </a:ext>
                  </a:extLst>
                </p:cNvPr>
                <p:cNvGrpSpPr/>
                <p:nvPr/>
              </p:nvGrpSpPr>
              <p:grpSpPr>
                <a:xfrm>
                  <a:off x="7925216" y="4563226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234" name="Group 233">
                    <a:extLst>
                      <a:ext uri="{FF2B5EF4-FFF2-40B4-BE49-F238E27FC236}">
                        <a16:creationId xmlns:a16="http://schemas.microsoft.com/office/drawing/2014/main" id="{2624DE04-88F4-49A6-9FA5-923CFBC7BADF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236" name="TextBox 235">
                      <a:extLst>
                        <a:ext uri="{FF2B5EF4-FFF2-40B4-BE49-F238E27FC236}">
                          <a16:creationId xmlns:a16="http://schemas.microsoft.com/office/drawing/2014/main" id="{94E9A992-1DDE-47F7-8E8D-90054976609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p:txBody>
                </p:sp>
                <p:sp>
                  <p:nvSpPr>
                    <p:cNvPr id="237" name="TextBox 236">
                      <a:extLst>
                        <a:ext uri="{FF2B5EF4-FFF2-40B4-BE49-F238E27FC236}">
                          <a16:creationId xmlns:a16="http://schemas.microsoft.com/office/drawing/2014/main" id="{D54D2E9F-1266-4349-8753-09564E52983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235" name="Straight Connector 234">
                    <a:extLst>
                      <a:ext uri="{FF2B5EF4-FFF2-40B4-BE49-F238E27FC236}">
                        <a16:creationId xmlns:a16="http://schemas.microsoft.com/office/drawing/2014/main" id="{8397451D-5193-4A5E-A201-E4E5338ED4E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4" name="Group 223">
                  <a:extLst>
                    <a:ext uri="{FF2B5EF4-FFF2-40B4-BE49-F238E27FC236}">
                      <a16:creationId xmlns:a16="http://schemas.microsoft.com/office/drawing/2014/main" id="{9D15719E-1ABF-4906-8C4C-D4E7840C9D77}"/>
                    </a:ext>
                  </a:extLst>
                </p:cNvPr>
                <p:cNvGrpSpPr/>
                <p:nvPr/>
              </p:nvGrpSpPr>
              <p:grpSpPr>
                <a:xfrm>
                  <a:off x="7925216" y="5463956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230" name="Group 229">
                    <a:extLst>
                      <a:ext uri="{FF2B5EF4-FFF2-40B4-BE49-F238E27FC236}">
                        <a16:creationId xmlns:a16="http://schemas.microsoft.com/office/drawing/2014/main" id="{E2D55994-7657-478D-92F3-EAB3457B0B96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232" name="TextBox 231">
                      <a:extLst>
                        <a:ext uri="{FF2B5EF4-FFF2-40B4-BE49-F238E27FC236}">
                          <a16:creationId xmlns:a16="http://schemas.microsoft.com/office/drawing/2014/main" id="{54533868-A99B-4090-A609-960DFF6A5CE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233" name="TextBox 232">
                      <a:extLst>
                        <a:ext uri="{FF2B5EF4-FFF2-40B4-BE49-F238E27FC236}">
                          <a16:creationId xmlns:a16="http://schemas.microsoft.com/office/drawing/2014/main" id="{0E661FC9-0C60-4B41-9E87-60C593B50CD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231" name="Straight Connector 230">
                    <a:extLst>
                      <a:ext uri="{FF2B5EF4-FFF2-40B4-BE49-F238E27FC236}">
                        <a16:creationId xmlns:a16="http://schemas.microsoft.com/office/drawing/2014/main" id="{78F90822-03EF-45D3-92F1-91AB9E1D35F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25" name="Group 224">
                  <a:extLst>
                    <a:ext uri="{FF2B5EF4-FFF2-40B4-BE49-F238E27FC236}">
                      <a16:creationId xmlns:a16="http://schemas.microsoft.com/office/drawing/2014/main" id="{9FAE10BF-AFC3-4E3B-9068-9F17C86245C6}"/>
                    </a:ext>
                  </a:extLst>
                </p:cNvPr>
                <p:cNvGrpSpPr/>
                <p:nvPr/>
              </p:nvGrpSpPr>
              <p:grpSpPr>
                <a:xfrm>
                  <a:off x="7925216" y="5011612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226" name="Group 225">
                    <a:extLst>
                      <a:ext uri="{FF2B5EF4-FFF2-40B4-BE49-F238E27FC236}">
                        <a16:creationId xmlns:a16="http://schemas.microsoft.com/office/drawing/2014/main" id="{0514B6AD-BA6F-417E-886F-C97E660ABFD0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228" name="TextBox 227">
                      <a:extLst>
                        <a:ext uri="{FF2B5EF4-FFF2-40B4-BE49-F238E27FC236}">
                          <a16:creationId xmlns:a16="http://schemas.microsoft.com/office/drawing/2014/main" id="{97D264E6-5E56-4958-B315-A7D2AA318CD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p:txBody>
                </p:sp>
                <p:sp>
                  <p:nvSpPr>
                    <p:cNvPr id="229" name="TextBox 228">
                      <a:extLst>
                        <a:ext uri="{FF2B5EF4-FFF2-40B4-BE49-F238E27FC236}">
                          <a16:creationId xmlns:a16="http://schemas.microsoft.com/office/drawing/2014/main" id="{14EB2FBB-4158-47BA-904E-4002BB00E99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0</a:t>
                      </a:r>
                    </a:p>
                  </p:txBody>
                </p:sp>
              </p:grpSp>
              <p:cxnSp>
                <p:nvCxnSpPr>
                  <p:cNvPr id="227" name="Straight Connector 226">
                    <a:extLst>
                      <a:ext uri="{FF2B5EF4-FFF2-40B4-BE49-F238E27FC236}">
                        <a16:creationId xmlns:a16="http://schemas.microsoft.com/office/drawing/2014/main" id="{934D9B9E-2166-44AD-A875-5BAC57B7AED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50" name="Group 349">
              <a:extLst>
                <a:ext uri="{FF2B5EF4-FFF2-40B4-BE49-F238E27FC236}">
                  <a16:creationId xmlns:a16="http://schemas.microsoft.com/office/drawing/2014/main" id="{E71975B2-09B2-4CFA-87CA-3C178DC34547}"/>
                </a:ext>
              </a:extLst>
            </p:cNvPr>
            <p:cNvGrpSpPr/>
            <p:nvPr/>
          </p:nvGrpSpPr>
          <p:grpSpPr>
            <a:xfrm>
              <a:off x="9925278" y="1334639"/>
              <a:ext cx="1423624" cy="4848826"/>
              <a:chOff x="4902212" y="1459899"/>
              <a:chExt cx="1423624" cy="4848826"/>
            </a:xfrm>
          </p:grpSpPr>
          <p:grpSp>
            <p:nvGrpSpPr>
              <p:cNvPr id="351" name="Group 350">
                <a:extLst>
                  <a:ext uri="{FF2B5EF4-FFF2-40B4-BE49-F238E27FC236}">
                    <a16:creationId xmlns:a16="http://schemas.microsoft.com/office/drawing/2014/main" id="{E93443FB-BDA1-49F0-87DF-07664826427C}"/>
                  </a:ext>
                </a:extLst>
              </p:cNvPr>
              <p:cNvGrpSpPr/>
              <p:nvPr/>
            </p:nvGrpSpPr>
            <p:grpSpPr>
              <a:xfrm>
                <a:off x="4902212" y="1509975"/>
                <a:ext cx="1423624" cy="4798750"/>
                <a:chOff x="4902212" y="1509975"/>
                <a:chExt cx="1423624" cy="4798750"/>
              </a:xfrm>
            </p:grpSpPr>
            <p:grpSp>
              <p:nvGrpSpPr>
                <p:cNvPr id="378" name="Group 377">
                  <a:extLst>
                    <a:ext uri="{FF2B5EF4-FFF2-40B4-BE49-F238E27FC236}">
                      <a16:creationId xmlns:a16="http://schemas.microsoft.com/office/drawing/2014/main" id="{718016BC-EF33-494B-90F9-3BD5BA841076}"/>
                    </a:ext>
                  </a:extLst>
                </p:cNvPr>
                <p:cNvGrpSpPr/>
                <p:nvPr/>
              </p:nvGrpSpPr>
              <p:grpSpPr>
                <a:xfrm>
                  <a:off x="5595842" y="1690304"/>
                  <a:ext cx="119913" cy="4455884"/>
                  <a:chOff x="5595842" y="1690304"/>
                  <a:chExt cx="119913" cy="4455884"/>
                </a:xfrm>
              </p:grpSpPr>
              <p:cxnSp>
                <p:nvCxnSpPr>
                  <p:cNvPr id="387" name="Straight Connector 386">
                    <a:extLst>
                      <a:ext uri="{FF2B5EF4-FFF2-40B4-BE49-F238E27FC236}">
                        <a16:creationId xmlns:a16="http://schemas.microsoft.com/office/drawing/2014/main" id="{BDD0F55E-D80D-41D8-80C1-6B9B973EF2B3}"/>
                      </a:ext>
                    </a:extLst>
                  </p:cNvPr>
                  <p:cNvCxnSpPr/>
                  <p:nvPr/>
                </p:nvCxnSpPr>
                <p:spPr>
                  <a:xfrm rot="16200000">
                    <a:off x="3481630" y="3918246"/>
                    <a:ext cx="4455884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8" name="Straight Connector 387">
                    <a:extLst>
                      <a:ext uri="{FF2B5EF4-FFF2-40B4-BE49-F238E27FC236}">
                        <a16:creationId xmlns:a16="http://schemas.microsoft.com/office/drawing/2014/main" id="{E1C5B32D-5A8B-465A-851F-635EDA1EEB7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655799" y="6078652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9" name="Straight Connector 388">
                    <a:extLst>
                      <a:ext uri="{FF2B5EF4-FFF2-40B4-BE49-F238E27FC236}">
                        <a16:creationId xmlns:a16="http://schemas.microsoft.com/office/drawing/2014/main" id="{40258ED2-117B-4269-B909-A693E8C11F2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655799" y="1637126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0" name="Straight Connector 389">
                    <a:extLst>
                      <a:ext uri="{FF2B5EF4-FFF2-40B4-BE49-F238E27FC236}">
                        <a16:creationId xmlns:a16="http://schemas.microsoft.com/office/drawing/2014/main" id="{CE97E0AE-E102-4A53-94A5-4007A5AE473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655799" y="2529018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1" name="Straight Connector 390">
                    <a:extLst>
                      <a:ext uri="{FF2B5EF4-FFF2-40B4-BE49-F238E27FC236}">
                        <a16:creationId xmlns:a16="http://schemas.microsoft.com/office/drawing/2014/main" id="{441BCF33-C00D-4D50-90CB-26626CD5BEA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655799" y="4303837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2" name="Straight Connector 391">
                    <a:extLst>
                      <a:ext uri="{FF2B5EF4-FFF2-40B4-BE49-F238E27FC236}">
                        <a16:creationId xmlns:a16="http://schemas.microsoft.com/office/drawing/2014/main" id="{D7D482F0-4820-4F83-8C2C-59DD6A23660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655799" y="5191247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3" name="Straight Connector 392">
                    <a:extLst>
                      <a:ext uri="{FF2B5EF4-FFF2-40B4-BE49-F238E27FC236}">
                        <a16:creationId xmlns:a16="http://schemas.microsoft.com/office/drawing/2014/main" id="{EB2BC1A8-3943-4767-AE79-5CD42956608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5655799" y="3416427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79" name="Group 378">
                  <a:extLst>
                    <a:ext uri="{FF2B5EF4-FFF2-40B4-BE49-F238E27FC236}">
                      <a16:creationId xmlns:a16="http://schemas.microsoft.com/office/drawing/2014/main" id="{1467AAF2-B2C7-4906-917B-65385917AE46}"/>
                    </a:ext>
                  </a:extLst>
                </p:cNvPr>
                <p:cNvGrpSpPr/>
                <p:nvPr/>
              </p:nvGrpSpPr>
              <p:grpSpPr>
                <a:xfrm>
                  <a:off x="4902212" y="1509975"/>
                  <a:ext cx="1423624" cy="4798750"/>
                  <a:chOff x="5057972" y="1509975"/>
                  <a:chExt cx="1117430" cy="4798750"/>
                </a:xfrm>
              </p:grpSpPr>
              <p:sp>
                <p:nvSpPr>
                  <p:cNvPr id="380" name="TextBox 379">
                    <a:extLst>
                      <a:ext uri="{FF2B5EF4-FFF2-40B4-BE49-F238E27FC236}">
                        <a16:creationId xmlns:a16="http://schemas.microsoft.com/office/drawing/2014/main" id="{D5181CA1-6A06-4D1C-B52B-09F2467E5DBC}"/>
                      </a:ext>
                    </a:extLst>
                  </p:cNvPr>
                  <p:cNvSpPr txBox="1"/>
                  <p:nvPr/>
                </p:nvSpPr>
                <p:spPr>
                  <a:xfrm>
                    <a:off x="5057972" y="1509975"/>
                    <a:ext cx="568492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381" name="TextBox 380">
                    <a:extLst>
                      <a:ext uri="{FF2B5EF4-FFF2-40B4-BE49-F238E27FC236}">
                        <a16:creationId xmlns:a16="http://schemas.microsoft.com/office/drawing/2014/main" id="{20CDAF89-84A2-4795-874A-AE7BBF596E52}"/>
                      </a:ext>
                    </a:extLst>
                  </p:cNvPr>
                  <p:cNvSpPr txBox="1"/>
                  <p:nvPr/>
                </p:nvSpPr>
                <p:spPr>
                  <a:xfrm>
                    <a:off x="5147015" y="5970171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382" name="TextBox 381">
                    <a:extLst>
                      <a:ext uri="{FF2B5EF4-FFF2-40B4-BE49-F238E27FC236}">
                        <a16:creationId xmlns:a16="http://schemas.microsoft.com/office/drawing/2014/main" id="{62EC9325-366A-413F-9AA7-4423CC27C431}"/>
                      </a:ext>
                    </a:extLst>
                  </p:cNvPr>
                  <p:cNvSpPr txBox="1"/>
                  <p:nvPr/>
                </p:nvSpPr>
                <p:spPr>
                  <a:xfrm>
                    <a:off x="5151497" y="5085493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2</a:t>
                    </a:r>
                  </a:p>
                </p:txBody>
              </p:sp>
              <p:sp>
                <p:nvSpPr>
                  <p:cNvPr id="383" name="TextBox 382">
                    <a:extLst>
                      <a:ext uri="{FF2B5EF4-FFF2-40B4-BE49-F238E27FC236}">
                        <a16:creationId xmlns:a16="http://schemas.microsoft.com/office/drawing/2014/main" id="{159BD796-CA98-4493-B6A2-0493776C2819}"/>
                      </a:ext>
                    </a:extLst>
                  </p:cNvPr>
                  <p:cNvSpPr txBox="1"/>
                  <p:nvPr/>
                </p:nvSpPr>
                <p:spPr>
                  <a:xfrm>
                    <a:off x="5151497" y="4203545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4</a:t>
                    </a:r>
                  </a:p>
                </p:txBody>
              </p:sp>
              <p:sp>
                <p:nvSpPr>
                  <p:cNvPr id="384" name="TextBox 383">
                    <a:extLst>
                      <a:ext uri="{FF2B5EF4-FFF2-40B4-BE49-F238E27FC236}">
                        <a16:creationId xmlns:a16="http://schemas.microsoft.com/office/drawing/2014/main" id="{9A62A5F9-04C8-4A6B-BAEE-AD7BEC63BB9F}"/>
                      </a:ext>
                    </a:extLst>
                  </p:cNvPr>
                  <p:cNvSpPr txBox="1"/>
                  <p:nvPr/>
                </p:nvSpPr>
                <p:spPr>
                  <a:xfrm>
                    <a:off x="5151497" y="3321597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6</a:t>
                    </a:r>
                  </a:p>
                </p:txBody>
              </p:sp>
              <p:sp>
                <p:nvSpPr>
                  <p:cNvPr id="385" name="TextBox 384">
                    <a:extLst>
                      <a:ext uri="{FF2B5EF4-FFF2-40B4-BE49-F238E27FC236}">
                        <a16:creationId xmlns:a16="http://schemas.microsoft.com/office/drawing/2014/main" id="{C2B808D1-3B6A-4BB5-9747-7D68B6FBB096}"/>
                      </a:ext>
                    </a:extLst>
                  </p:cNvPr>
                  <p:cNvSpPr txBox="1"/>
                  <p:nvPr/>
                </p:nvSpPr>
                <p:spPr>
                  <a:xfrm>
                    <a:off x="5151497" y="2429199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8</a:t>
                    </a:r>
                  </a:p>
                </p:txBody>
              </p:sp>
              <p:sp>
                <p:nvSpPr>
                  <p:cNvPr id="386" name="TextBox 385">
                    <a:extLst>
                      <a:ext uri="{FF2B5EF4-FFF2-40B4-BE49-F238E27FC236}">
                        <a16:creationId xmlns:a16="http://schemas.microsoft.com/office/drawing/2014/main" id="{B460F222-51A8-4445-B7AC-86DEA041BD79}"/>
                      </a:ext>
                    </a:extLst>
                  </p:cNvPr>
                  <p:cNvSpPr txBox="1"/>
                  <p:nvPr/>
                </p:nvSpPr>
                <p:spPr>
                  <a:xfrm>
                    <a:off x="5700435" y="5970171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</a:t>
                    </a:r>
                  </a:p>
                </p:txBody>
              </p:sp>
            </p:grpSp>
          </p:grpSp>
          <p:grpSp>
            <p:nvGrpSpPr>
              <p:cNvPr id="352" name="Group 351">
                <a:extLst>
                  <a:ext uri="{FF2B5EF4-FFF2-40B4-BE49-F238E27FC236}">
                    <a16:creationId xmlns:a16="http://schemas.microsoft.com/office/drawing/2014/main" id="{542B90B9-CF04-4357-BBB4-C2F1B4C3A627}"/>
                  </a:ext>
                </a:extLst>
              </p:cNvPr>
              <p:cNvGrpSpPr/>
              <p:nvPr/>
            </p:nvGrpSpPr>
            <p:grpSpPr>
              <a:xfrm>
                <a:off x="5727356" y="1459899"/>
                <a:ext cx="422144" cy="4010004"/>
                <a:chOff x="5727356" y="1459899"/>
                <a:chExt cx="422144" cy="4010004"/>
              </a:xfrm>
            </p:grpSpPr>
            <p:grpSp>
              <p:nvGrpSpPr>
                <p:cNvPr id="353" name="Group 352">
                  <a:extLst>
                    <a:ext uri="{FF2B5EF4-FFF2-40B4-BE49-F238E27FC236}">
                      <a16:creationId xmlns:a16="http://schemas.microsoft.com/office/drawing/2014/main" id="{FA8C6E75-08F9-4A0F-8618-F50EDC791646}"/>
                    </a:ext>
                  </a:extLst>
                </p:cNvPr>
                <p:cNvGrpSpPr/>
                <p:nvPr/>
              </p:nvGrpSpPr>
              <p:grpSpPr>
                <a:xfrm>
                  <a:off x="5727356" y="2349098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374" name="Group 373">
                    <a:extLst>
                      <a:ext uri="{FF2B5EF4-FFF2-40B4-BE49-F238E27FC236}">
                        <a16:creationId xmlns:a16="http://schemas.microsoft.com/office/drawing/2014/main" id="{D13911F6-76CC-4D44-AB29-44CFB7DA26D9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76" name="TextBox 375">
                      <a:extLst>
                        <a:ext uri="{FF2B5EF4-FFF2-40B4-BE49-F238E27FC236}">
                          <a16:creationId xmlns:a16="http://schemas.microsoft.com/office/drawing/2014/main" id="{5CDF5BD4-0449-4908-99B7-1A6AF822AFD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p:txBody>
                </p:sp>
                <p:sp>
                  <p:nvSpPr>
                    <p:cNvPr id="377" name="TextBox 376">
                      <a:extLst>
                        <a:ext uri="{FF2B5EF4-FFF2-40B4-BE49-F238E27FC236}">
                          <a16:creationId xmlns:a16="http://schemas.microsoft.com/office/drawing/2014/main" id="{63404037-2554-4245-ABF4-04C4AACC74E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p:txBody>
                </p:sp>
              </p:grpSp>
              <p:cxnSp>
                <p:nvCxnSpPr>
                  <p:cNvPr id="375" name="Straight Connector 374">
                    <a:extLst>
                      <a:ext uri="{FF2B5EF4-FFF2-40B4-BE49-F238E27FC236}">
                        <a16:creationId xmlns:a16="http://schemas.microsoft.com/office/drawing/2014/main" id="{B6185A67-E28B-4801-9770-BD56EC03658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54" name="Group 353">
                  <a:extLst>
                    <a:ext uri="{FF2B5EF4-FFF2-40B4-BE49-F238E27FC236}">
                      <a16:creationId xmlns:a16="http://schemas.microsoft.com/office/drawing/2014/main" id="{B39633EF-DF5E-4A17-BA20-9BFBCDA75185}"/>
                    </a:ext>
                  </a:extLst>
                </p:cNvPr>
                <p:cNvGrpSpPr/>
                <p:nvPr/>
              </p:nvGrpSpPr>
              <p:grpSpPr>
                <a:xfrm>
                  <a:off x="5727356" y="1459899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370" name="Group 369">
                    <a:extLst>
                      <a:ext uri="{FF2B5EF4-FFF2-40B4-BE49-F238E27FC236}">
                        <a16:creationId xmlns:a16="http://schemas.microsoft.com/office/drawing/2014/main" id="{B544DEAA-B916-45D1-9F4B-6542CFFCDFC0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72" name="TextBox 371">
                      <a:extLst>
                        <a:ext uri="{FF2B5EF4-FFF2-40B4-BE49-F238E27FC236}">
                          <a16:creationId xmlns:a16="http://schemas.microsoft.com/office/drawing/2014/main" id="{13CF8924-E78A-41A3-B929-C9E5FE83B99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p:txBody>
                </p:sp>
                <p:sp>
                  <p:nvSpPr>
                    <p:cNvPr id="373" name="TextBox 372">
                      <a:extLst>
                        <a:ext uri="{FF2B5EF4-FFF2-40B4-BE49-F238E27FC236}">
                          <a16:creationId xmlns:a16="http://schemas.microsoft.com/office/drawing/2014/main" id="{8A48C7EB-A73E-406B-992F-A9DFA8FFEAB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p:txBody>
                </p:sp>
              </p:grpSp>
              <p:cxnSp>
                <p:nvCxnSpPr>
                  <p:cNvPr id="371" name="Straight Connector 370">
                    <a:extLst>
                      <a:ext uri="{FF2B5EF4-FFF2-40B4-BE49-F238E27FC236}">
                        <a16:creationId xmlns:a16="http://schemas.microsoft.com/office/drawing/2014/main" id="{68E90595-ED80-4BD5-BA69-F1750BF800A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55" name="Group 354">
                  <a:extLst>
                    <a:ext uri="{FF2B5EF4-FFF2-40B4-BE49-F238E27FC236}">
                      <a16:creationId xmlns:a16="http://schemas.microsoft.com/office/drawing/2014/main" id="{CCBCEEC2-BA91-4A6E-BEBE-8FB73B661951}"/>
                    </a:ext>
                  </a:extLst>
                </p:cNvPr>
                <p:cNvGrpSpPr/>
                <p:nvPr/>
              </p:nvGrpSpPr>
              <p:grpSpPr>
                <a:xfrm>
                  <a:off x="5727356" y="3249828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366" name="Group 365">
                    <a:extLst>
                      <a:ext uri="{FF2B5EF4-FFF2-40B4-BE49-F238E27FC236}">
                        <a16:creationId xmlns:a16="http://schemas.microsoft.com/office/drawing/2014/main" id="{07E8F4EA-1CBC-4C55-BB01-10B81B52FBB4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68" name="TextBox 367">
                      <a:extLst>
                        <a:ext uri="{FF2B5EF4-FFF2-40B4-BE49-F238E27FC236}">
                          <a16:creationId xmlns:a16="http://schemas.microsoft.com/office/drawing/2014/main" id="{CDD6722E-2AB3-442F-9E57-35C73383479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p:txBody>
                </p:sp>
                <p:sp>
                  <p:nvSpPr>
                    <p:cNvPr id="369" name="TextBox 368">
                      <a:extLst>
                        <a:ext uri="{FF2B5EF4-FFF2-40B4-BE49-F238E27FC236}">
                          <a16:creationId xmlns:a16="http://schemas.microsoft.com/office/drawing/2014/main" id="{EA2D4FF4-8D2E-4585-BDA4-18F11C6D497A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p:txBody>
                </p:sp>
              </p:grpSp>
              <p:cxnSp>
                <p:nvCxnSpPr>
                  <p:cNvPr id="367" name="Straight Connector 366">
                    <a:extLst>
                      <a:ext uri="{FF2B5EF4-FFF2-40B4-BE49-F238E27FC236}">
                        <a16:creationId xmlns:a16="http://schemas.microsoft.com/office/drawing/2014/main" id="{63E189DF-F38A-448E-857C-F3287C7297B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56" name="Group 355">
                  <a:extLst>
                    <a:ext uri="{FF2B5EF4-FFF2-40B4-BE49-F238E27FC236}">
                      <a16:creationId xmlns:a16="http://schemas.microsoft.com/office/drawing/2014/main" id="{02961908-35FF-485D-BBA9-99D23DB01A9C}"/>
                    </a:ext>
                  </a:extLst>
                </p:cNvPr>
                <p:cNvGrpSpPr/>
                <p:nvPr/>
              </p:nvGrpSpPr>
              <p:grpSpPr>
                <a:xfrm>
                  <a:off x="5727356" y="4126371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362" name="Group 361">
                    <a:extLst>
                      <a:ext uri="{FF2B5EF4-FFF2-40B4-BE49-F238E27FC236}">
                        <a16:creationId xmlns:a16="http://schemas.microsoft.com/office/drawing/2014/main" id="{6D0F56C4-E4AB-436D-9D3E-0D020D0F275A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64" name="TextBox 363">
                      <a:extLst>
                        <a:ext uri="{FF2B5EF4-FFF2-40B4-BE49-F238E27FC236}">
                          <a16:creationId xmlns:a16="http://schemas.microsoft.com/office/drawing/2014/main" id="{2130279A-A8C7-487C-A6BF-D31CCC1282E9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p:txBody>
                </p:sp>
                <p:sp>
                  <p:nvSpPr>
                    <p:cNvPr id="365" name="TextBox 364">
                      <a:extLst>
                        <a:ext uri="{FF2B5EF4-FFF2-40B4-BE49-F238E27FC236}">
                          <a16:creationId xmlns:a16="http://schemas.microsoft.com/office/drawing/2014/main" id="{0B1AC17C-DE87-4C47-AA12-070FF19FE09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p:txBody>
                </p:sp>
              </p:grpSp>
              <p:cxnSp>
                <p:nvCxnSpPr>
                  <p:cNvPr id="363" name="Straight Connector 362">
                    <a:extLst>
                      <a:ext uri="{FF2B5EF4-FFF2-40B4-BE49-F238E27FC236}">
                        <a16:creationId xmlns:a16="http://schemas.microsoft.com/office/drawing/2014/main" id="{E4E1A836-7743-4AC1-B32E-5FFA31D2E4F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57" name="Group 356">
                  <a:extLst>
                    <a:ext uri="{FF2B5EF4-FFF2-40B4-BE49-F238E27FC236}">
                      <a16:creationId xmlns:a16="http://schemas.microsoft.com/office/drawing/2014/main" id="{9A85B1D1-E5D6-46A8-90EA-6649A419DE58}"/>
                    </a:ext>
                  </a:extLst>
                </p:cNvPr>
                <p:cNvGrpSpPr/>
                <p:nvPr/>
              </p:nvGrpSpPr>
              <p:grpSpPr>
                <a:xfrm>
                  <a:off x="5727356" y="5011612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358" name="Group 357">
                    <a:extLst>
                      <a:ext uri="{FF2B5EF4-FFF2-40B4-BE49-F238E27FC236}">
                        <a16:creationId xmlns:a16="http://schemas.microsoft.com/office/drawing/2014/main" id="{37E7C3A7-667C-44B0-B973-E63D7254E7F8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360" name="TextBox 359">
                      <a:extLst>
                        <a:ext uri="{FF2B5EF4-FFF2-40B4-BE49-F238E27FC236}">
                          <a16:creationId xmlns:a16="http://schemas.microsoft.com/office/drawing/2014/main" id="{9496D121-52E7-4688-941D-AE73B61358F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361" name="TextBox 360">
                      <a:extLst>
                        <a:ext uri="{FF2B5EF4-FFF2-40B4-BE49-F238E27FC236}">
                          <a16:creationId xmlns:a16="http://schemas.microsoft.com/office/drawing/2014/main" id="{85012675-0D43-4CC7-A12D-63A2FFFFA07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p:txBody>
                </p:sp>
              </p:grpSp>
              <p:cxnSp>
                <p:nvCxnSpPr>
                  <p:cNvPr id="359" name="Straight Connector 358">
                    <a:extLst>
                      <a:ext uri="{FF2B5EF4-FFF2-40B4-BE49-F238E27FC236}">
                        <a16:creationId xmlns:a16="http://schemas.microsoft.com/office/drawing/2014/main" id="{065AF4E2-4A69-4DA9-A9EF-33CEA0488B0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394" name="Group 393">
              <a:extLst>
                <a:ext uri="{FF2B5EF4-FFF2-40B4-BE49-F238E27FC236}">
                  <a16:creationId xmlns:a16="http://schemas.microsoft.com/office/drawing/2014/main" id="{92637E3D-5FD1-4CAE-ADC0-0E09D2418B58}"/>
                </a:ext>
              </a:extLst>
            </p:cNvPr>
            <p:cNvGrpSpPr/>
            <p:nvPr/>
          </p:nvGrpSpPr>
          <p:grpSpPr>
            <a:xfrm>
              <a:off x="8189801" y="1344185"/>
              <a:ext cx="1452247" cy="4839280"/>
              <a:chOff x="2675400" y="1469445"/>
              <a:chExt cx="1452247" cy="4839280"/>
            </a:xfrm>
          </p:grpSpPr>
          <p:grpSp>
            <p:nvGrpSpPr>
              <p:cNvPr id="395" name="Group 394">
                <a:extLst>
                  <a:ext uri="{FF2B5EF4-FFF2-40B4-BE49-F238E27FC236}">
                    <a16:creationId xmlns:a16="http://schemas.microsoft.com/office/drawing/2014/main" id="{CA63FFC5-F925-4DDB-97E3-763412CFE76E}"/>
                  </a:ext>
                </a:extLst>
              </p:cNvPr>
              <p:cNvGrpSpPr/>
              <p:nvPr/>
            </p:nvGrpSpPr>
            <p:grpSpPr>
              <a:xfrm>
                <a:off x="2675400" y="1509975"/>
                <a:ext cx="1452247" cy="4798750"/>
                <a:chOff x="2675400" y="1509975"/>
                <a:chExt cx="1452247" cy="4798750"/>
              </a:xfrm>
            </p:grpSpPr>
            <p:grpSp>
              <p:nvGrpSpPr>
                <p:cNvPr id="417" name="Group 416">
                  <a:extLst>
                    <a:ext uri="{FF2B5EF4-FFF2-40B4-BE49-F238E27FC236}">
                      <a16:creationId xmlns:a16="http://schemas.microsoft.com/office/drawing/2014/main" id="{B27CDF11-B489-4E6B-8476-96FD27E3A210}"/>
                    </a:ext>
                  </a:extLst>
                </p:cNvPr>
                <p:cNvGrpSpPr/>
                <p:nvPr/>
              </p:nvGrpSpPr>
              <p:grpSpPr>
                <a:xfrm>
                  <a:off x="3390706" y="1690304"/>
                  <a:ext cx="119913" cy="4455884"/>
                  <a:chOff x="3390706" y="1690304"/>
                  <a:chExt cx="119913" cy="4455884"/>
                </a:xfrm>
              </p:grpSpPr>
              <p:cxnSp>
                <p:nvCxnSpPr>
                  <p:cNvPr id="425" name="Straight Connector 424">
                    <a:extLst>
                      <a:ext uri="{FF2B5EF4-FFF2-40B4-BE49-F238E27FC236}">
                        <a16:creationId xmlns:a16="http://schemas.microsoft.com/office/drawing/2014/main" id="{5D2108E7-DA64-44CD-ADEF-A497C70BF128}"/>
                      </a:ext>
                    </a:extLst>
                  </p:cNvPr>
                  <p:cNvCxnSpPr/>
                  <p:nvPr/>
                </p:nvCxnSpPr>
                <p:spPr>
                  <a:xfrm rot="16200000">
                    <a:off x="1276494" y="3918246"/>
                    <a:ext cx="4455884" cy="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6" name="Straight Connector 425">
                    <a:extLst>
                      <a:ext uri="{FF2B5EF4-FFF2-40B4-BE49-F238E27FC236}">
                        <a16:creationId xmlns:a16="http://schemas.microsoft.com/office/drawing/2014/main" id="{5D6E4EA0-F1C7-4623-BEE3-AAEE4B9E3A1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3450663" y="6078652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7" name="Straight Connector 426">
                    <a:extLst>
                      <a:ext uri="{FF2B5EF4-FFF2-40B4-BE49-F238E27FC236}">
                        <a16:creationId xmlns:a16="http://schemas.microsoft.com/office/drawing/2014/main" id="{8C8440FE-1B12-4453-A765-89CD371CAEB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3450663" y="1637126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8" name="Straight Connector 427">
                    <a:extLst>
                      <a:ext uri="{FF2B5EF4-FFF2-40B4-BE49-F238E27FC236}">
                        <a16:creationId xmlns:a16="http://schemas.microsoft.com/office/drawing/2014/main" id="{98760EA8-0126-459C-A435-591B7C8869F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3450663" y="3860132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9" name="Straight Connector 428">
                    <a:extLst>
                      <a:ext uri="{FF2B5EF4-FFF2-40B4-BE49-F238E27FC236}">
                        <a16:creationId xmlns:a16="http://schemas.microsoft.com/office/drawing/2014/main" id="{9C3C8EC7-D8D2-4119-889C-6FD21079A93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3450663" y="4967369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30" name="Straight Connector 429">
                    <a:extLst>
                      <a:ext uri="{FF2B5EF4-FFF2-40B4-BE49-F238E27FC236}">
                        <a16:creationId xmlns:a16="http://schemas.microsoft.com/office/drawing/2014/main" id="{C86312B1-9EFE-4015-ABB3-CFC24793843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>
                    <a:off x="3450663" y="2755625"/>
                    <a:ext cx="0" cy="119913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18" name="Group 417">
                  <a:extLst>
                    <a:ext uri="{FF2B5EF4-FFF2-40B4-BE49-F238E27FC236}">
                      <a16:creationId xmlns:a16="http://schemas.microsoft.com/office/drawing/2014/main" id="{41B632CE-B10C-40BD-9675-6CF88FD30BAB}"/>
                    </a:ext>
                  </a:extLst>
                </p:cNvPr>
                <p:cNvGrpSpPr/>
                <p:nvPr/>
              </p:nvGrpSpPr>
              <p:grpSpPr>
                <a:xfrm>
                  <a:off x="2675400" y="1509975"/>
                  <a:ext cx="1452247" cy="4798750"/>
                  <a:chOff x="2852836" y="1509975"/>
                  <a:chExt cx="1106797" cy="4798750"/>
                </a:xfrm>
              </p:grpSpPr>
              <p:sp>
                <p:nvSpPr>
                  <p:cNvPr id="419" name="TextBox 418">
                    <a:extLst>
                      <a:ext uri="{FF2B5EF4-FFF2-40B4-BE49-F238E27FC236}">
                        <a16:creationId xmlns:a16="http://schemas.microsoft.com/office/drawing/2014/main" id="{ECBF4835-D4C9-4DCD-BB3D-90F50CE97E1C}"/>
                      </a:ext>
                    </a:extLst>
                  </p:cNvPr>
                  <p:cNvSpPr txBox="1"/>
                  <p:nvPr/>
                </p:nvSpPr>
                <p:spPr>
                  <a:xfrm>
                    <a:off x="2852836" y="1509975"/>
                    <a:ext cx="568492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420" name="TextBox 419">
                    <a:extLst>
                      <a:ext uri="{FF2B5EF4-FFF2-40B4-BE49-F238E27FC236}">
                        <a16:creationId xmlns:a16="http://schemas.microsoft.com/office/drawing/2014/main" id="{D42BE9F0-5FEE-4756-B00C-D65B41E3FAE5}"/>
                      </a:ext>
                    </a:extLst>
                  </p:cNvPr>
                  <p:cNvSpPr txBox="1"/>
                  <p:nvPr/>
                </p:nvSpPr>
                <p:spPr>
                  <a:xfrm>
                    <a:off x="2941879" y="5970171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</a:t>
                    </a:r>
                  </a:p>
                </p:txBody>
              </p:sp>
              <p:sp>
                <p:nvSpPr>
                  <p:cNvPr id="421" name="TextBox 420">
                    <a:extLst>
                      <a:ext uri="{FF2B5EF4-FFF2-40B4-BE49-F238E27FC236}">
                        <a16:creationId xmlns:a16="http://schemas.microsoft.com/office/drawing/2014/main" id="{9ABF7662-D6FA-4590-A938-257EEDB81061}"/>
                      </a:ext>
                    </a:extLst>
                  </p:cNvPr>
                  <p:cNvSpPr txBox="1"/>
                  <p:nvPr/>
                </p:nvSpPr>
                <p:spPr>
                  <a:xfrm>
                    <a:off x="2865840" y="3762571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5 </a:t>
                    </a:r>
                  </a:p>
                </p:txBody>
              </p:sp>
              <p:sp>
                <p:nvSpPr>
                  <p:cNvPr id="422" name="TextBox 421">
                    <a:extLst>
                      <a:ext uri="{FF2B5EF4-FFF2-40B4-BE49-F238E27FC236}">
                        <a16:creationId xmlns:a16="http://schemas.microsoft.com/office/drawing/2014/main" id="{51257566-E915-476C-9360-10CE7FF55E9A}"/>
                      </a:ext>
                    </a:extLst>
                  </p:cNvPr>
                  <p:cNvSpPr txBox="1"/>
                  <p:nvPr/>
                </p:nvSpPr>
                <p:spPr>
                  <a:xfrm>
                    <a:off x="2946361" y="4861615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25</a:t>
                    </a:r>
                  </a:p>
                </p:txBody>
              </p:sp>
              <p:sp>
                <p:nvSpPr>
                  <p:cNvPr id="423" name="TextBox 422">
                    <a:extLst>
                      <a:ext uri="{FF2B5EF4-FFF2-40B4-BE49-F238E27FC236}">
                        <a16:creationId xmlns:a16="http://schemas.microsoft.com/office/drawing/2014/main" id="{0F0CBE24-1927-4726-B518-42694DA81988}"/>
                      </a:ext>
                    </a:extLst>
                  </p:cNvPr>
                  <p:cNvSpPr txBox="1"/>
                  <p:nvPr/>
                </p:nvSpPr>
                <p:spPr>
                  <a:xfrm>
                    <a:off x="2946361" y="2663526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.75</a:t>
                    </a:r>
                  </a:p>
                </p:txBody>
              </p:sp>
              <p:sp>
                <p:nvSpPr>
                  <p:cNvPr id="424" name="TextBox 423">
                    <a:extLst>
                      <a:ext uri="{FF2B5EF4-FFF2-40B4-BE49-F238E27FC236}">
                        <a16:creationId xmlns:a16="http://schemas.microsoft.com/office/drawing/2014/main" id="{DECB2629-AFAB-49FE-AEFC-98A9E3D1FF50}"/>
                      </a:ext>
                    </a:extLst>
                  </p:cNvPr>
                  <p:cNvSpPr txBox="1"/>
                  <p:nvPr/>
                </p:nvSpPr>
                <p:spPr>
                  <a:xfrm>
                    <a:off x="3484666" y="5970171"/>
                    <a:ext cx="474967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0</a:t>
                    </a:r>
                  </a:p>
                </p:txBody>
              </p:sp>
            </p:grpSp>
          </p:grpSp>
          <p:grpSp>
            <p:nvGrpSpPr>
              <p:cNvPr id="396" name="Group 395">
                <a:extLst>
                  <a:ext uri="{FF2B5EF4-FFF2-40B4-BE49-F238E27FC236}">
                    <a16:creationId xmlns:a16="http://schemas.microsoft.com/office/drawing/2014/main" id="{85872209-4703-4266-B741-94EFFB8BACDE}"/>
                  </a:ext>
                </a:extLst>
              </p:cNvPr>
              <p:cNvGrpSpPr/>
              <p:nvPr/>
            </p:nvGrpSpPr>
            <p:grpSpPr>
              <a:xfrm>
                <a:off x="3511447" y="1469445"/>
                <a:ext cx="422144" cy="3780435"/>
                <a:chOff x="3511447" y="1469445"/>
                <a:chExt cx="422144" cy="3780435"/>
              </a:xfrm>
            </p:grpSpPr>
            <p:grpSp>
              <p:nvGrpSpPr>
                <p:cNvPr id="397" name="Group 396">
                  <a:extLst>
                    <a:ext uri="{FF2B5EF4-FFF2-40B4-BE49-F238E27FC236}">
                      <a16:creationId xmlns:a16="http://schemas.microsoft.com/office/drawing/2014/main" id="{23E2B150-22CA-4F77-900C-09465511DA96}"/>
                    </a:ext>
                  </a:extLst>
                </p:cNvPr>
                <p:cNvGrpSpPr/>
                <p:nvPr/>
              </p:nvGrpSpPr>
              <p:grpSpPr>
                <a:xfrm>
                  <a:off x="3511447" y="2580702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413" name="Group 412">
                    <a:extLst>
                      <a:ext uri="{FF2B5EF4-FFF2-40B4-BE49-F238E27FC236}">
                        <a16:creationId xmlns:a16="http://schemas.microsoft.com/office/drawing/2014/main" id="{7BD78710-D6C7-448A-B91D-D23C6A02C68A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415" name="TextBox 414">
                      <a:extLst>
                        <a:ext uri="{FF2B5EF4-FFF2-40B4-BE49-F238E27FC236}">
                          <a16:creationId xmlns:a16="http://schemas.microsoft.com/office/drawing/2014/main" id="{C8419A1E-074F-423C-9B06-F7CE5C7E886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p:txBody>
                </p:sp>
                <p:sp>
                  <p:nvSpPr>
                    <p:cNvPr id="416" name="TextBox 415">
                      <a:extLst>
                        <a:ext uri="{FF2B5EF4-FFF2-40B4-BE49-F238E27FC236}">
                          <a16:creationId xmlns:a16="http://schemas.microsoft.com/office/drawing/2014/main" id="{991E6C85-0C60-4E01-87E7-77E6C6483A0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p:txBody>
                </p:sp>
              </p:grpSp>
              <p:cxnSp>
                <p:nvCxnSpPr>
                  <p:cNvPr id="414" name="Straight Connector 413">
                    <a:extLst>
                      <a:ext uri="{FF2B5EF4-FFF2-40B4-BE49-F238E27FC236}">
                        <a16:creationId xmlns:a16="http://schemas.microsoft.com/office/drawing/2014/main" id="{680294B9-E7FE-4C1F-B253-D0943A732F1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98" name="Group 397">
                  <a:extLst>
                    <a:ext uri="{FF2B5EF4-FFF2-40B4-BE49-F238E27FC236}">
                      <a16:creationId xmlns:a16="http://schemas.microsoft.com/office/drawing/2014/main" id="{02A7D6D0-80F5-4A0A-ABAB-FB59BC7B43ED}"/>
                    </a:ext>
                  </a:extLst>
                </p:cNvPr>
                <p:cNvGrpSpPr/>
                <p:nvPr/>
              </p:nvGrpSpPr>
              <p:grpSpPr>
                <a:xfrm>
                  <a:off x="3511447" y="3686573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409" name="Group 408">
                    <a:extLst>
                      <a:ext uri="{FF2B5EF4-FFF2-40B4-BE49-F238E27FC236}">
                        <a16:creationId xmlns:a16="http://schemas.microsoft.com/office/drawing/2014/main" id="{80EF000B-1E6D-4179-A97E-2D9EBF640378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411" name="TextBox 410">
                      <a:extLst>
                        <a:ext uri="{FF2B5EF4-FFF2-40B4-BE49-F238E27FC236}">
                          <a16:creationId xmlns:a16="http://schemas.microsoft.com/office/drawing/2014/main" id="{1FCFC867-53BA-4142-984D-5B71E47C199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p:txBody>
                </p:sp>
                <p:sp>
                  <p:nvSpPr>
                    <p:cNvPr id="412" name="TextBox 411">
                      <a:extLst>
                        <a:ext uri="{FF2B5EF4-FFF2-40B4-BE49-F238E27FC236}">
                          <a16:creationId xmlns:a16="http://schemas.microsoft.com/office/drawing/2014/main" id="{B18BA2BB-C191-4FC7-84BC-B57D0B0ED2C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p:txBody>
                </p:sp>
              </p:grpSp>
              <p:cxnSp>
                <p:nvCxnSpPr>
                  <p:cNvPr id="410" name="Straight Connector 409">
                    <a:extLst>
                      <a:ext uri="{FF2B5EF4-FFF2-40B4-BE49-F238E27FC236}">
                        <a16:creationId xmlns:a16="http://schemas.microsoft.com/office/drawing/2014/main" id="{F7BC22BA-9F78-4672-B5D7-6742014A336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99" name="Group 398">
                  <a:extLst>
                    <a:ext uri="{FF2B5EF4-FFF2-40B4-BE49-F238E27FC236}">
                      <a16:creationId xmlns:a16="http://schemas.microsoft.com/office/drawing/2014/main" id="{FB1C0310-9329-419A-9B69-CB5811C35165}"/>
                    </a:ext>
                  </a:extLst>
                </p:cNvPr>
                <p:cNvGrpSpPr/>
                <p:nvPr/>
              </p:nvGrpSpPr>
              <p:grpSpPr>
                <a:xfrm>
                  <a:off x="3511447" y="4791589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405" name="Group 404">
                    <a:extLst>
                      <a:ext uri="{FF2B5EF4-FFF2-40B4-BE49-F238E27FC236}">
                        <a16:creationId xmlns:a16="http://schemas.microsoft.com/office/drawing/2014/main" id="{B625D9CA-B272-4026-B00C-48C89D35311E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407" name="TextBox 406">
                      <a:extLst>
                        <a:ext uri="{FF2B5EF4-FFF2-40B4-BE49-F238E27FC236}">
                          <a16:creationId xmlns:a16="http://schemas.microsoft.com/office/drawing/2014/main" id="{CB735EFE-752A-4302-86B4-E1D2468C005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408" name="TextBox 407">
                      <a:extLst>
                        <a:ext uri="{FF2B5EF4-FFF2-40B4-BE49-F238E27FC236}">
                          <a16:creationId xmlns:a16="http://schemas.microsoft.com/office/drawing/2014/main" id="{FDB81FB9-C031-4770-B367-5A4E7FE23FEB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p:txBody>
                </p:sp>
              </p:grpSp>
              <p:cxnSp>
                <p:nvCxnSpPr>
                  <p:cNvPr id="406" name="Straight Connector 405">
                    <a:extLst>
                      <a:ext uri="{FF2B5EF4-FFF2-40B4-BE49-F238E27FC236}">
                        <a16:creationId xmlns:a16="http://schemas.microsoft.com/office/drawing/2014/main" id="{9C9DEBDC-75D3-4968-91E9-68BA33FAD03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00" name="Group 399">
                  <a:extLst>
                    <a:ext uri="{FF2B5EF4-FFF2-40B4-BE49-F238E27FC236}">
                      <a16:creationId xmlns:a16="http://schemas.microsoft.com/office/drawing/2014/main" id="{BDA94CF2-3614-4D22-81BD-6999DB933E8A}"/>
                    </a:ext>
                  </a:extLst>
                </p:cNvPr>
                <p:cNvGrpSpPr/>
                <p:nvPr/>
              </p:nvGrpSpPr>
              <p:grpSpPr>
                <a:xfrm>
                  <a:off x="3511447" y="1469445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401" name="Group 400">
                    <a:extLst>
                      <a:ext uri="{FF2B5EF4-FFF2-40B4-BE49-F238E27FC236}">
                        <a16:creationId xmlns:a16="http://schemas.microsoft.com/office/drawing/2014/main" id="{8152DF9A-AA68-486A-B26B-ED79DA884E6E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403" name="TextBox 402">
                      <a:extLst>
                        <a:ext uri="{FF2B5EF4-FFF2-40B4-BE49-F238E27FC236}">
                          <a16:creationId xmlns:a16="http://schemas.microsoft.com/office/drawing/2014/main" id="{A9E48B8F-21AE-4D85-B832-19554BD63D7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p:txBody>
                </p:sp>
                <p:sp>
                  <p:nvSpPr>
                    <p:cNvPr id="404" name="TextBox 403">
                      <a:extLst>
                        <a:ext uri="{FF2B5EF4-FFF2-40B4-BE49-F238E27FC236}">
                          <a16:creationId xmlns:a16="http://schemas.microsoft.com/office/drawing/2014/main" id="{6E45FDC6-6F88-4735-B869-B24D7F6B9DD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p:txBody>
                </p:sp>
              </p:grpSp>
              <p:cxnSp>
                <p:nvCxnSpPr>
                  <p:cNvPr id="402" name="Straight Connector 401">
                    <a:extLst>
                      <a:ext uri="{FF2B5EF4-FFF2-40B4-BE49-F238E27FC236}">
                        <a16:creationId xmlns:a16="http://schemas.microsoft.com/office/drawing/2014/main" id="{DBF55EB7-AF0A-4751-A0EA-871A5F4F6A2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431" name="Group 430">
              <a:extLst>
                <a:ext uri="{FF2B5EF4-FFF2-40B4-BE49-F238E27FC236}">
                  <a16:creationId xmlns:a16="http://schemas.microsoft.com/office/drawing/2014/main" id="{1263585A-8D87-42A8-A669-EEC3E8495EEF}"/>
                </a:ext>
              </a:extLst>
            </p:cNvPr>
            <p:cNvGrpSpPr/>
            <p:nvPr/>
          </p:nvGrpSpPr>
          <p:grpSpPr>
            <a:xfrm>
              <a:off x="6605186" y="1344185"/>
              <a:ext cx="1301385" cy="4839280"/>
              <a:chOff x="470264" y="1469445"/>
              <a:chExt cx="1301385" cy="4839280"/>
            </a:xfrm>
          </p:grpSpPr>
          <p:grpSp>
            <p:nvGrpSpPr>
              <p:cNvPr id="432" name="Group 431">
                <a:extLst>
                  <a:ext uri="{FF2B5EF4-FFF2-40B4-BE49-F238E27FC236}">
                    <a16:creationId xmlns:a16="http://schemas.microsoft.com/office/drawing/2014/main" id="{D6414816-81B0-47EE-9B20-42D12A804417}"/>
                  </a:ext>
                </a:extLst>
              </p:cNvPr>
              <p:cNvGrpSpPr/>
              <p:nvPr/>
            </p:nvGrpSpPr>
            <p:grpSpPr>
              <a:xfrm>
                <a:off x="470264" y="1509975"/>
                <a:ext cx="1301385" cy="4798750"/>
                <a:chOff x="470264" y="1509975"/>
                <a:chExt cx="1301385" cy="4798750"/>
              </a:xfrm>
            </p:grpSpPr>
            <p:cxnSp>
              <p:nvCxnSpPr>
                <p:cNvPr id="444" name="Straight Connector 443">
                  <a:extLst>
                    <a:ext uri="{FF2B5EF4-FFF2-40B4-BE49-F238E27FC236}">
                      <a16:creationId xmlns:a16="http://schemas.microsoft.com/office/drawing/2014/main" id="{852929D8-5C5B-4688-B47C-B7C863AE1F17}"/>
                    </a:ext>
                  </a:extLst>
                </p:cNvPr>
                <p:cNvCxnSpPr/>
                <p:nvPr/>
              </p:nvCxnSpPr>
              <p:spPr>
                <a:xfrm rot="16200000">
                  <a:off x="-928642" y="3918246"/>
                  <a:ext cx="4455884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5" name="Straight Connector 444">
                  <a:extLst>
                    <a:ext uri="{FF2B5EF4-FFF2-40B4-BE49-F238E27FC236}">
                      <a16:creationId xmlns:a16="http://schemas.microsoft.com/office/drawing/2014/main" id="{78B0C139-2CA8-4E72-9FD9-6992E027F3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245527" y="6078652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6" name="Straight Connector 445">
                  <a:extLst>
                    <a:ext uri="{FF2B5EF4-FFF2-40B4-BE49-F238E27FC236}">
                      <a16:creationId xmlns:a16="http://schemas.microsoft.com/office/drawing/2014/main" id="{313E7A13-67A0-4D0B-AB1B-C32B112AEF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245527" y="1637126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7" name="Straight Connector 446">
                  <a:extLst>
                    <a:ext uri="{FF2B5EF4-FFF2-40B4-BE49-F238E27FC236}">
                      <a16:creationId xmlns:a16="http://schemas.microsoft.com/office/drawing/2014/main" id="{C25ADFAB-068E-411B-B3E8-33162FFB448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1245527" y="3860132"/>
                  <a:ext cx="0" cy="11991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48" name="TextBox 447">
                  <a:extLst>
                    <a:ext uri="{FF2B5EF4-FFF2-40B4-BE49-F238E27FC236}">
                      <a16:creationId xmlns:a16="http://schemas.microsoft.com/office/drawing/2014/main" id="{667CC822-BD1F-447C-89D0-16826A79E696}"/>
                    </a:ext>
                  </a:extLst>
                </p:cNvPr>
                <p:cNvSpPr txBox="1"/>
                <p:nvPr/>
              </p:nvSpPr>
              <p:spPr>
                <a:xfrm>
                  <a:off x="470264" y="1509975"/>
                  <a:ext cx="74592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449" name="TextBox 448">
                  <a:extLst>
                    <a:ext uri="{FF2B5EF4-FFF2-40B4-BE49-F238E27FC236}">
                      <a16:creationId xmlns:a16="http://schemas.microsoft.com/office/drawing/2014/main" id="{2377348D-7002-4B6F-82DA-5C4CF7EF0ED0}"/>
                    </a:ext>
                  </a:extLst>
                </p:cNvPr>
                <p:cNvSpPr txBox="1"/>
                <p:nvPr/>
              </p:nvSpPr>
              <p:spPr>
                <a:xfrm>
                  <a:off x="736743" y="597017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  <p:sp>
              <p:nvSpPr>
                <p:cNvPr id="450" name="TextBox 449">
                  <a:extLst>
                    <a:ext uri="{FF2B5EF4-FFF2-40B4-BE49-F238E27FC236}">
                      <a16:creationId xmlns:a16="http://schemas.microsoft.com/office/drawing/2014/main" id="{3184A2E8-1A9A-4546-9AAA-587CC5AC584B}"/>
                    </a:ext>
                  </a:extLst>
                </p:cNvPr>
                <p:cNvSpPr txBox="1"/>
                <p:nvPr/>
              </p:nvSpPr>
              <p:spPr>
                <a:xfrm>
                  <a:off x="647701" y="3762571"/>
                  <a:ext cx="56849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.5</a:t>
                  </a:r>
                </a:p>
              </p:txBody>
            </p:sp>
            <p:sp>
              <p:nvSpPr>
                <p:cNvPr id="451" name="TextBox 450">
                  <a:extLst>
                    <a:ext uri="{FF2B5EF4-FFF2-40B4-BE49-F238E27FC236}">
                      <a16:creationId xmlns:a16="http://schemas.microsoft.com/office/drawing/2014/main" id="{82A0BF2B-3828-4607-A44C-781AF29BF2FF}"/>
                    </a:ext>
                  </a:extLst>
                </p:cNvPr>
                <p:cNvSpPr txBox="1"/>
                <p:nvPr/>
              </p:nvSpPr>
              <p:spPr>
                <a:xfrm>
                  <a:off x="1296682" y="5970171"/>
                  <a:ext cx="47496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0</a:t>
                  </a:r>
                </a:p>
              </p:txBody>
            </p:sp>
          </p:grpSp>
          <p:grpSp>
            <p:nvGrpSpPr>
              <p:cNvPr id="433" name="Group 432">
                <a:extLst>
                  <a:ext uri="{FF2B5EF4-FFF2-40B4-BE49-F238E27FC236}">
                    <a16:creationId xmlns:a16="http://schemas.microsoft.com/office/drawing/2014/main" id="{74C8F39A-3087-47C0-85ED-BA1000F4EFAA}"/>
                  </a:ext>
                </a:extLst>
              </p:cNvPr>
              <p:cNvGrpSpPr/>
              <p:nvPr/>
            </p:nvGrpSpPr>
            <p:grpSpPr>
              <a:xfrm>
                <a:off x="1301919" y="1469445"/>
                <a:ext cx="422144" cy="2675419"/>
                <a:chOff x="1301919" y="1469445"/>
                <a:chExt cx="422144" cy="2675419"/>
              </a:xfrm>
            </p:grpSpPr>
            <p:grpSp>
              <p:nvGrpSpPr>
                <p:cNvPr id="434" name="Group 433">
                  <a:extLst>
                    <a:ext uri="{FF2B5EF4-FFF2-40B4-BE49-F238E27FC236}">
                      <a16:creationId xmlns:a16="http://schemas.microsoft.com/office/drawing/2014/main" id="{08ADD8B4-75A7-4289-A364-B9FAB3A6FE96}"/>
                    </a:ext>
                  </a:extLst>
                </p:cNvPr>
                <p:cNvGrpSpPr/>
                <p:nvPr/>
              </p:nvGrpSpPr>
              <p:grpSpPr>
                <a:xfrm>
                  <a:off x="1301919" y="3686573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440" name="Group 439">
                    <a:extLst>
                      <a:ext uri="{FF2B5EF4-FFF2-40B4-BE49-F238E27FC236}">
                        <a16:creationId xmlns:a16="http://schemas.microsoft.com/office/drawing/2014/main" id="{7304D44B-E5E5-4586-B662-5951D8154088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442" name="TextBox 441">
                      <a:extLst>
                        <a:ext uri="{FF2B5EF4-FFF2-40B4-BE49-F238E27FC236}">
                          <a16:creationId xmlns:a16="http://schemas.microsoft.com/office/drawing/2014/main" id="{A3C8B579-707F-4A71-BC00-8C6D27CBECB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p:txBody>
                </p:sp>
                <p:sp>
                  <p:nvSpPr>
                    <p:cNvPr id="443" name="TextBox 442">
                      <a:extLst>
                        <a:ext uri="{FF2B5EF4-FFF2-40B4-BE49-F238E27FC236}">
                          <a16:creationId xmlns:a16="http://schemas.microsoft.com/office/drawing/2014/main" id="{6B5AE956-020D-4223-A576-C2E19ACCB74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p:txBody>
                </p:sp>
              </p:grpSp>
              <p:cxnSp>
                <p:nvCxnSpPr>
                  <p:cNvPr id="441" name="Straight Connector 440">
                    <a:extLst>
                      <a:ext uri="{FF2B5EF4-FFF2-40B4-BE49-F238E27FC236}">
                        <a16:creationId xmlns:a16="http://schemas.microsoft.com/office/drawing/2014/main" id="{BC4B526A-7E78-4663-AEEF-2CAE186483A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35" name="Group 434">
                  <a:extLst>
                    <a:ext uri="{FF2B5EF4-FFF2-40B4-BE49-F238E27FC236}">
                      <a16:creationId xmlns:a16="http://schemas.microsoft.com/office/drawing/2014/main" id="{947378CB-C421-45AF-BB78-F84EAD2BC80C}"/>
                    </a:ext>
                  </a:extLst>
                </p:cNvPr>
                <p:cNvGrpSpPr/>
                <p:nvPr/>
              </p:nvGrpSpPr>
              <p:grpSpPr>
                <a:xfrm>
                  <a:off x="1301919" y="1469445"/>
                  <a:ext cx="422144" cy="458291"/>
                  <a:chOff x="4000770" y="2049295"/>
                  <a:chExt cx="422144" cy="458291"/>
                </a:xfrm>
              </p:grpSpPr>
              <p:grpSp>
                <p:nvGrpSpPr>
                  <p:cNvPr id="436" name="Group 435">
                    <a:extLst>
                      <a:ext uri="{FF2B5EF4-FFF2-40B4-BE49-F238E27FC236}">
                        <a16:creationId xmlns:a16="http://schemas.microsoft.com/office/drawing/2014/main" id="{72D1D5B6-E0F3-4986-AEDF-6130CE88332F}"/>
                      </a:ext>
                    </a:extLst>
                  </p:cNvPr>
                  <p:cNvGrpSpPr/>
                  <p:nvPr/>
                </p:nvGrpSpPr>
                <p:grpSpPr>
                  <a:xfrm>
                    <a:off x="4000770" y="2049295"/>
                    <a:ext cx="422144" cy="458291"/>
                    <a:chOff x="3841173" y="2049295"/>
                    <a:chExt cx="741337" cy="458291"/>
                  </a:xfrm>
                </p:grpSpPr>
                <p:sp>
                  <p:nvSpPr>
                    <p:cNvPr id="438" name="TextBox 437">
                      <a:extLst>
                        <a:ext uri="{FF2B5EF4-FFF2-40B4-BE49-F238E27FC236}">
                          <a16:creationId xmlns:a16="http://schemas.microsoft.com/office/drawing/2014/main" id="{A02F9CAD-CCBC-4022-93B6-BD6A74CBCEAD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049295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p:txBody>
                </p:sp>
                <p:sp>
                  <p:nvSpPr>
                    <p:cNvPr id="439" name="TextBox 438">
                      <a:extLst>
                        <a:ext uri="{FF2B5EF4-FFF2-40B4-BE49-F238E27FC236}">
                          <a16:creationId xmlns:a16="http://schemas.microsoft.com/office/drawing/2014/main" id="{F0DF11F2-DD38-4A8D-87C4-7EC9D49B88B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841173" y="2230587"/>
                      <a:ext cx="741337" cy="276999"/>
                    </a:xfrm>
                    <a:prstGeom prst="rect">
                      <a:avLst/>
                    </a:prstGeom>
                  </p:spPr>
                  <p:txBody>
                    <a:bodyPr wrap="square" rtlCol="0">
                      <a:spAutoFit/>
                    </a:bodyPr>
                    <a:lstStyle>
                      <a:defPPr>
                        <a:defRPr lang="en-GB"/>
                      </a:defPPr>
                      <a:lvl1pPr>
                        <a:spcAft>
                          <a:spcPts val="1200"/>
                        </a:spcAft>
                        <a:defRPr sz="3200"/>
                      </a:lvl1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28C"/>
                        </a:buClr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kumimoji="0" lang="en-GB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p:txBody>
                </p:sp>
              </p:grpSp>
              <p:cxnSp>
                <p:nvCxnSpPr>
                  <p:cNvPr id="437" name="Straight Connector 436">
                    <a:extLst>
                      <a:ext uri="{FF2B5EF4-FFF2-40B4-BE49-F238E27FC236}">
                        <a16:creationId xmlns:a16="http://schemas.microsoft.com/office/drawing/2014/main" id="{BEB9455F-5530-445F-8EB5-3BD2F9DF79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16582" y="2284539"/>
                    <a:ext cx="200314" cy="0"/>
                  </a:xfrm>
                  <a:prstGeom prst="line">
                    <a:avLst/>
                  </a:prstGeom>
                  <a:ln w="127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sp>
        <p:nvSpPr>
          <p:cNvPr id="4" name="TextBox 19">
            <a:extLst>
              <a:ext uri="{FF2B5EF4-FFF2-40B4-BE49-F238E27FC236}">
                <a16:creationId xmlns:a16="http://schemas.microsoft.com/office/drawing/2014/main" id="{0DC3D19B-6A6A-492F-8CC3-3EF8D0FB323E}"/>
              </a:ext>
            </a:extLst>
          </p:cNvPr>
          <p:cNvSpPr txBox="1"/>
          <p:nvPr/>
        </p:nvSpPr>
        <p:spPr>
          <a:xfrm>
            <a:off x="7502133" y="2983725"/>
            <a:ext cx="3958573" cy="1138773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, 0.5, 1     1, 0.5, 0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Zero, one-half, two-halve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wo-halves, one-half, zero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D81BD141-49E2-41F4-AB91-70B335BC2C9A}"/>
              </a:ext>
            </a:extLst>
          </p:cNvPr>
          <p:cNvSpPr txBox="1">
            <a:spLocks/>
          </p:cNvSpPr>
          <p:nvPr/>
        </p:nvSpPr>
        <p:spPr>
          <a:xfrm>
            <a:off x="7071910" y="1537748"/>
            <a:ext cx="4777828" cy="48558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unt up and back along each vertical number line in decimal and fractional notation.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y are different fractions shown on the different number lines? What is the link between the denominator of each fraction and the number of intervals on each number line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98753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16EEAA3-4161-4F8D-B7B7-5D1678B3C4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3DC0FE-E56E-478E-9188-46266666CD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34630" y="1610672"/>
            <a:ext cx="1380815" cy="186283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13269A1-972B-474C-B48A-8F61DB9CCB8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1462"/>
          <a:stretch/>
        </p:blipFill>
        <p:spPr>
          <a:xfrm>
            <a:off x="3372093" y="1593025"/>
            <a:ext cx="1563640" cy="18804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8BA86B7-BA1D-463B-8913-DCD1CBBD8A5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10044" y="3783242"/>
            <a:ext cx="1429989" cy="187778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1AC45FE-E32A-44CB-992D-5DC744EEE03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5605"/>
          <a:stretch/>
        </p:blipFill>
        <p:spPr>
          <a:xfrm>
            <a:off x="3372093" y="3816815"/>
            <a:ext cx="1795089" cy="1862834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84FC68F8-C60E-4568-8F10-6A945F4F3EED}"/>
              </a:ext>
            </a:extLst>
          </p:cNvPr>
          <p:cNvGrpSpPr/>
          <p:nvPr/>
        </p:nvGrpSpPr>
        <p:grpSpPr>
          <a:xfrm>
            <a:off x="1296435" y="1878385"/>
            <a:ext cx="2766550" cy="3678353"/>
            <a:chOff x="1296435" y="1878385"/>
            <a:chExt cx="2766550" cy="367835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3AC8E707-411E-498B-9134-A398AF928AC2}"/>
                </a:ext>
              </a:extLst>
            </p:cNvPr>
            <p:cNvSpPr/>
            <p:nvPr/>
          </p:nvSpPr>
          <p:spPr bwMode="auto">
            <a:xfrm>
              <a:off x="1398494" y="2048091"/>
              <a:ext cx="335047" cy="11792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7B3D451-9780-416C-A10E-25A10CE45797}"/>
                </a:ext>
              </a:extLst>
            </p:cNvPr>
            <p:cNvSpPr/>
            <p:nvPr/>
          </p:nvSpPr>
          <p:spPr bwMode="auto">
            <a:xfrm>
              <a:off x="3674055" y="4079565"/>
              <a:ext cx="388930" cy="1477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391751A6-0A4E-483A-A13B-9D72E8026A5B}"/>
                </a:ext>
              </a:extLst>
            </p:cNvPr>
            <p:cNvSpPr/>
            <p:nvPr/>
          </p:nvSpPr>
          <p:spPr bwMode="auto">
            <a:xfrm>
              <a:off x="3674055" y="1878385"/>
              <a:ext cx="388930" cy="14068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396A9645-9122-421E-B17E-3916E3E7D2C4}"/>
                </a:ext>
              </a:extLst>
            </p:cNvPr>
            <p:cNvSpPr/>
            <p:nvPr/>
          </p:nvSpPr>
          <p:spPr bwMode="auto">
            <a:xfrm>
              <a:off x="1296435" y="4079566"/>
              <a:ext cx="388930" cy="13447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6B08248-A9B7-433F-AFD1-240253560B2A}"/>
              </a:ext>
            </a:extLst>
          </p:cNvPr>
          <p:cNvGrpSpPr/>
          <p:nvPr/>
        </p:nvGrpSpPr>
        <p:grpSpPr>
          <a:xfrm>
            <a:off x="1921207" y="1878385"/>
            <a:ext cx="2766550" cy="3678353"/>
            <a:chOff x="1921207" y="1878385"/>
            <a:chExt cx="2766550" cy="3678353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01EDF389-0952-41A1-9C43-E99FD135D2CF}"/>
                </a:ext>
              </a:extLst>
            </p:cNvPr>
            <p:cNvSpPr/>
            <p:nvPr/>
          </p:nvSpPr>
          <p:spPr bwMode="auto">
            <a:xfrm>
              <a:off x="1956969" y="2048091"/>
              <a:ext cx="388930" cy="11792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39690E75-F370-4836-BEB5-19BE5E0198AA}"/>
                </a:ext>
              </a:extLst>
            </p:cNvPr>
            <p:cNvSpPr/>
            <p:nvPr/>
          </p:nvSpPr>
          <p:spPr bwMode="auto">
            <a:xfrm>
              <a:off x="4298827" y="4079565"/>
              <a:ext cx="388930" cy="1477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13FB071D-7CC4-4CDC-8D08-992649D6742E}"/>
                </a:ext>
              </a:extLst>
            </p:cNvPr>
            <p:cNvSpPr/>
            <p:nvPr/>
          </p:nvSpPr>
          <p:spPr bwMode="auto">
            <a:xfrm>
              <a:off x="4286413" y="1878385"/>
              <a:ext cx="388930" cy="14068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BC95FF8C-A2AF-493C-BE02-E4C7B676C297}"/>
                </a:ext>
              </a:extLst>
            </p:cNvPr>
            <p:cNvSpPr/>
            <p:nvPr/>
          </p:nvSpPr>
          <p:spPr bwMode="auto">
            <a:xfrm>
              <a:off x="1921207" y="4079566"/>
              <a:ext cx="388930" cy="13447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DCA1E717-475E-467F-8556-704CE501ECCE}"/>
              </a:ext>
            </a:extLst>
          </p:cNvPr>
          <p:cNvSpPr txBox="1">
            <a:spLocks/>
          </p:cNvSpPr>
          <p:nvPr/>
        </p:nvSpPr>
        <p:spPr>
          <a:xfrm>
            <a:off x="6192012" y="1567970"/>
            <a:ext cx="5390389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parts has each container been split into between 0 and 1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tre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plete the missing fractional notations using the decimal notations to help you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plete the missing decimal notations using the fractional notations to help you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unt forwards and backwards on each number line in fractional and decimal notations.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1620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BA911-1A35-48AE-8C56-ADD539760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64D91DEC-B35E-4F28-B1C6-D661715CE270}"/>
              </a:ext>
            </a:extLst>
          </p:cNvPr>
          <p:cNvGraphicFramePr>
            <a:graphicFrameLocks noGrp="1"/>
          </p:cNvGraphicFramePr>
          <p:nvPr/>
        </p:nvGraphicFramePr>
        <p:xfrm>
          <a:off x="878041" y="1557338"/>
          <a:ext cx="4957794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78897">
                  <a:extLst>
                    <a:ext uri="{9D8B030D-6E8A-4147-A177-3AD203B41FA5}">
                      <a16:colId xmlns:a16="http://schemas.microsoft.com/office/drawing/2014/main" val="1177642842"/>
                    </a:ext>
                  </a:extLst>
                </a:gridCol>
                <a:gridCol w="2478897">
                  <a:extLst>
                    <a:ext uri="{9D8B030D-6E8A-4147-A177-3AD203B41FA5}">
                      <a16:colId xmlns:a16="http://schemas.microsoft.com/office/drawing/2014/main" val="3894720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F0F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F0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3509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61619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4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49736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4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52955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677445"/>
                  </a:ext>
                </a:extLst>
              </a:tr>
            </a:tbl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E3A4BE34-1F8A-4DD1-9B09-E643F47E1DB8}"/>
              </a:ext>
            </a:extLst>
          </p:cNvPr>
          <p:cNvGrpSpPr/>
          <p:nvPr/>
        </p:nvGrpSpPr>
        <p:grpSpPr>
          <a:xfrm>
            <a:off x="1891769" y="2255660"/>
            <a:ext cx="412292" cy="719270"/>
            <a:chOff x="1437672" y="2209834"/>
            <a:chExt cx="412292" cy="71927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0AB08BD-5075-4785-90D8-CD8E5BE330E6}"/>
                </a:ext>
              </a:extLst>
            </p:cNvPr>
            <p:cNvSpPr txBox="1"/>
            <p:nvPr/>
          </p:nvSpPr>
          <p:spPr>
            <a:xfrm>
              <a:off x="1437672" y="220983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6F147CC-78BA-4BC6-893F-892C9AF05FFC}"/>
                </a:ext>
              </a:extLst>
            </p:cNvPr>
            <p:cNvSpPr txBox="1"/>
            <p:nvPr/>
          </p:nvSpPr>
          <p:spPr>
            <a:xfrm>
              <a:off x="1437672" y="252899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10A10EBF-29D5-44C5-A6C0-546070B92235}"/>
                </a:ext>
              </a:extLst>
            </p:cNvPr>
            <p:cNvCxnSpPr>
              <a:cxnSpLocks/>
            </p:cNvCxnSpPr>
            <p:nvPr/>
          </p:nvCxnSpPr>
          <p:spPr>
            <a:xfrm>
              <a:off x="1482405" y="2574761"/>
              <a:ext cx="3228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04E5A0D-2EBC-4718-A2C5-CCFBB85DB544}"/>
              </a:ext>
            </a:extLst>
          </p:cNvPr>
          <p:cNvGrpSpPr/>
          <p:nvPr/>
        </p:nvGrpSpPr>
        <p:grpSpPr>
          <a:xfrm>
            <a:off x="1891769" y="2950303"/>
            <a:ext cx="412292" cy="719270"/>
            <a:chOff x="1437672" y="2209834"/>
            <a:chExt cx="412292" cy="719270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71061D7-FAA5-48C5-8399-12AA05C73EA1}"/>
                </a:ext>
              </a:extLst>
            </p:cNvPr>
            <p:cNvSpPr txBox="1"/>
            <p:nvPr/>
          </p:nvSpPr>
          <p:spPr>
            <a:xfrm>
              <a:off x="1437672" y="220983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56714C5-B59D-4035-BE5A-851885D1578B}"/>
                </a:ext>
              </a:extLst>
            </p:cNvPr>
            <p:cNvSpPr txBox="1"/>
            <p:nvPr/>
          </p:nvSpPr>
          <p:spPr>
            <a:xfrm>
              <a:off x="1437672" y="252899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4</a:t>
              </a: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BCF7F7DF-9B8F-492A-B5DB-FCDFA934A382}"/>
                </a:ext>
              </a:extLst>
            </p:cNvPr>
            <p:cNvCxnSpPr>
              <a:cxnSpLocks/>
            </p:cNvCxnSpPr>
            <p:nvPr/>
          </p:nvCxnSpPr>
          <p:spPr>
            <a:xfrm>
              <a:off x="1482405" y="2574761"/>
              <a:ext cx="3228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1439FC14-CE16-48F0-B28C-F3F0E909662A}"/>
              </a:ext>
            </a:extLst>
          </p:cNvPr>
          <p:cNvSpPr txBox="1"/>
          <p:nvPr/>
        </p:nvSpPr>
        <p:spPr>
          <a:xfrm>
            <a:off x="4366925" y="2400394"/>
            <a:ext cx="5774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5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07D3ECF-028C-4786-A7BD-3CC1CA84AFDF}"/>
              </a:ext>
            </a:extLst>
          </p:cNvPr>
          <p:cNvGrpSpPr/>
          <p:nvPr/>
        </p:nvGrpSpPr>
        <p:grpSpPr>
          <a:xfrm>
            <a:off x="1891769" y="3657310"/>
            <a:ext cx="412292" cy="719270"/>
            <a:chOff x="1437672" y="2209834"/>
            <a:chExt cx="412292" cy="719270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B58FB97-E60C-4767-9439-08F145A9C6FD}"/>
                </a:ext>
              </a:extLst>
            </p:cNvPr>
            <p:cNvSpPr txBox="1"/>
            <p:nvPr/>
          </p:nvSpPr>
          <p:spPr>
            <a:xfrm>
              <a:off x="1437672" y="220983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C5098B8-F42A-4EE8-A2CF-88D3175634FE}"/>
                </a:ext>
              </a:extLst>
            </p:cNvPr>
            <p:cNvSpPr txBox="1"/>
            <p:nvPr/>
          </p:nvSpPr>
          <p:spPr>
            <a:xfrm>
              <a:off x="1437672" y="252899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C6D951DF-68C3-40B9-A884-837DCB3D7E05}"/>
                </a:ext>
              </a:extLst>
            </p:cNvPr>
            <p:cNvCxnSpPr>
              <a:cxnSpLocks/>
            </p:cNvCxnSpPr>
            <p:nvPr/>
          </p:nvCxnSpPr>
          <p:spPr>
            <a:xfrm>
              <a:off x="1482405" y="2574761"/>
              <a:ext cx="3228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C690408-B741-4E8B-B5E5-EA3F7BE37C43}"/>
              </a:ext>
            </a:extLst>
          </p:cNvPr>
          <p:cNvGrpSpPr/>
          <p:nvPr/>
        </p:nvGrpSpPr>
        <p:grpSpPr>
          <a:xfrm>
            <a:off x="1813358" y="4351953"/>
            <a:ext cx="569114" cy="719270"/>
            <a:chOff x="1359261" y="2209834"/>
            <a:chExt cx="569114" cy="719270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30B54ED1-EDA5-4460-BAB0-7B9A30E937A3}"/>
                </a:ext>
              </a:extLst>
            </p:cNvPr>
            <p:cNvSpPr txBox="1"/>
            <p:nvPr/>
          </p:nvSpPr>
          <p:spPr>
            <a:xfrm>
              <a:off x="1437672" y="220983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70D3752-2AA1-426B-886F-E72C95D7F89F}"/>
                </a:ext>
              </a:extLst>
            </p:cNvPr>
            <p:cNvSpPr txBox="1"/>
            <p:nvPr/>
          </p:nvSpPr>
          <p:spPr>
            <a:xfrm>
              <a:off x="1359261" y="2528994"/>
              <a:ext cx="5691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0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ADEBF370-D3E4-4CBA-B535-39CADD145133}"/>
                </a:ext>
              </a:extLst>
            </p:cNvPr>
            <p:cNvCxnSpPr>
              <a:cxnSpLocks/>
            </p:cNvCxnSpPr>
            <p:nvPr/>
          </p:nvCxnSpPr>
          <p:spPr>
            <a:xfrm>
              <a:off x="1482405" y="2574761"/>
              <a:ext cx="3228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E6DB98A9-2AFD-4741-B8B7-B906AB456AE0}"/>
              </a:ext>
            </a:extLst>
          </p:cNvPr>
          <p:cNvSpPr txBox="1"/>
          <p:nvPr/>
        </p:nvSpPr>
        <p:spPr>
          <a:xfrm>
            <a:off x="4366924" y="3094495"/>
            <a:ext cx="7344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5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A54B1B6-49C4-4681-A014-E26ED5F164FB}"/>
              </a:ext>
            </a:extLst>
          </p:cNvPr>
          <p:cNvSpPr txBox="1"/>
          <p:nvPr/>
        </p:nvSpPr>
        <p:spPr>
          <a:xfrm>
            <a:off x="4366925" y="3794324"/>
            <a:ext cx="5774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837B06D-5571-4F47-961C-44FBD32DAC73}"/>
              </a:ext>
            </a:extLst>
          </p:cNvPr>
          <p:cNvSpPr txBox="1"/>
          <p:nvPr/>
        </p:nvSpPr>
        <p:spPr>
          <a:xfrm>
            <a:off x="4366925" y="4501437"/>
            <a:ext cx="5774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58D9255-B7E5-4B4C-A095-108E22FDF230}"/>
              </a:ext>
            </a:extLst>
          </p:cNvPr>
          <p:cNvSpPr txBox="1"/>
          <p:nvPr/>
        </p:nvSpPr>
        <p:spPr>
          <a:xfrm>
            <a:off x="1298272" y="1701071"/>
            <a:ext cx="18501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it fraction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2960997-9714-4511-A774-19FCD81EB08A}"/>
              </a:ext>
            </a:extLst>
          </p:cNvPr>
          <p:cNvSpPr txBox="1"/>
          <p:nvPr/>
        </p:nvSpPr>
        <p:spPr>
          <a:xfrm>
            <a:off x="3411123" y="1701071"/>
            <a:ext cx="238238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cimal fraction</a:t>
            </a:r>
          </a:p>
        </p:txBody>
      </p:sp>
      <p:sp>
        <p:nvSpPr>
          <p:cNvPr id="3" name="TextBox 19">
            <a:extLst>
              <a:ext uri="{FF2B5EF4-FFF2-40B4-BE49-F238E27FC236}">
                <a16:creationId xmlns:a16="http://schemas.microsoft.com/office/drawing/2014/main" id="{31D2831F-8FDD-421A-B160-7544C7BCBD30}"/>
              </a:ext>
            </a:extLst>
          </p:cNvPr>
          <p:cNvSpPr txBox="1"/>
          <p:nvPr/>
        </p:nvSpPr>
        <p:spPr>
          <a:xfrm>
            <a:off x="6293643" y="4424492"/>
            <a:ext cx="5486401" cy="1015663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 know __ and __ are equivalent because if the hundred grid is split into __ equal parts there would be __ hundredths in each part.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39860D8-52E9-4A48-82AF-1072698675D0}"/>
              </a:ext>
            </a:extLst>
          </p:cNvPr>
          <p:cNvSpPr txBox="1">
            <a:spLocks/>
          </p:cNvSpPr>
          <p:nvPr/>
        </p:nvSpPr>
        <p:spPr>
          <a:xfrm>
            <a:off x="6491288" y="1567970"/>
            <a:ext cx="5091113" cy="1701493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ue or false?                                            0.5, 0.2 and 0.1 could also be written as 0.50, 0.20 and 0.10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do you know each unit and decimal fraction are equivalent to each other? The Dienes could be used to help children’s explanations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13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38C48-F9BA-45AD-899E-3C7F5EC284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graphicFrame>
        <p:nvGraphicFramePr>
          <p:cNvPr id="5" name="Table 10">
            <a:extLst>
              <a:ext uri="{FF2B5EF4-FFF2-40B4-BE49-F238E27FC236}">
                <a16:creationId xmlns:a16="http://schemas.microsoft.com/office/drawing/2014/main" id="{23410DAE-6DC0-4991-BB9F-FD5E7BA33235}"/>
              </a:ext>
            </a:extLst>
          </p:cNvPr>
          <p:cNvGraphicFramePr>
            <a:graphicFrameLocks noGrp="1"/>
          </p:cNvGraphicFramePr>
          <p:nvPr/>
        </p:nvGraphicFramePr>
        <p:xfrm>
          <a:off x="878041" y="1557338"/>
          <a:ext cx="4957794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78897">
                  <a:extLst>
                    <a:ext uri="{9D8B030D-6E8A-4147-A177-3AD203B41FA5}">
                      <a16:colId xmlns:a16="http://schemas.microsoft.com/office/drawing/2014/main" val="1177642842"/>
                    </a:ext>
                  </a:extLst>
                </a:gridCol>
                <a:gridCol w="2478897">
                  <a:extLst>
                    <a:ext uri="{9D8B030D-6E8A-4147-A177-3AD203B41FA5}">
                      <a16:colId xmlns:a16="http://schemas.microsoft.com/office/drawing/2014/main" val="3894720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F0F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F0F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3509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61619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4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249736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40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52955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GB" sz="4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677445"/>
                  </a:ext>
                </a:extLst>
              </a:tr>
            </a:tbl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C9D8572E-86B4-431C-90A7-1EA19CE836F1}"/>
              </a:ext>
            </a:extLst>
          </p:cNvPr>
          <p:cNvGrpSpPr/>
          <p:nvPr/>
        </p:nvGrpSpPr>
        <p:grpSpPr>
          <a:xfrm>
            <a:off x="1891769" y="2255660"/>
            <a:ext cx="412292" cy="719270"/>
            <a:chOff x="1437672" y="2209834"/>
            <a:chExt cx="412292" cy="71927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2CAFBEC-34F0-46B1-9A2F-EE41219DB986}"/>
                </a:ext>
              </a:extLst>
            </p:cNvPr>
            <p:cNvSpPr txBox="1"/>
            <p:nvPr/>
          </p:nvSpPr>
          <p:spPr>
            <a:xfrm>
              <a:off x="1437672" y="220983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B249D28-7ACC-40CC-B2D1-37F3685ADDCD}"/>
                </a:ext>
              </a:extLst>
            </p:cNvPr>
            <p:cNvSpPr txBox="1"/>
            <p:nvPr/>
          </p:nvSpPr>
          <p:spPr>
            <a:xfrm>
              <a:off x="1437672" y="252899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B520DFAC-5D5E-4D69-8FDA-F40B302816D4}"/>
                </a:ext>
              </a:extLst>
            </p:cNvPr>
            <p:cNvCxnSpPr>
              <a:cxnSpLocks/>
            </p:cNvCxnSpPr>
            <p:nvPr/>
          </p:nvCxnSpPr>
          <p:spPr>
            <a:xfrm>
              <a:off x="1482405" y="2574761"/>
              <a:ext cx="3228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25D91417-833B-4458-97BA-917EAA5D67C0}"/>
              </a:ext>
            </a:extLst>
          </p:cNvPr>
          <p:cNvGrpSpPr/>
          <p:nvPr/>
        </p:nvGrpSpPr>
        <p:grpSpPr>
          <a:xfrm>
            <a:off x="1891769" y="2950303"/>
            <a:ext cx="412292" cy="719270"/>
            <a:chOff x="1437672" y="2209834"/>
            <a:chExt cx="412292" cy="719270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269C199-1C5E-4D73-8421-7F20E3D5AF36}"/>
                </a:ext>
              </a:extLst>
            </p:cNvPr>
            <p:cNvSpPr txBox="1"/>
            <p:nvPr/>
          </p:nvSpPr>
          <p:spPr>
            <a:xfrm>
              <a:off x="1437672" y="220983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C78D9AB-71E7-45CF-9C4F-E44369A66D09}"/>
                </a:ext>
              </a:extLst>
            </p:cNvPr>
            <p:cNvSpPr txBox="1"/>
            <p:nvPr/>
          </p:nvSpPr>
          <p:spPr>
            <a:xfrm>
              <a:off x="1437672" y="252899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4</a:t>
              </a: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2758A0B1-8BA3-425A-9FB4-8068534818E4}"/>
                </a:ext>
              </a:extLst>
            </p:cNvPr>
            <p:cNvCxnSpPr>
              <a:cxnSpLocks/>
            </p:cNvCxnSpPr>
            <p:nvPr/>
          </p:nvCxnSpPr>
          <p:spPr>
            <a:xfrm>
              <a:off x="1482405" y="2574761"/>
              <a:ext cx="3228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87E1A7CF-FD89-4086-9F2C-4C2B42E68D55}"/>
              </a:ext>
            </a:extLst>
          </p:cNvPr>
          <p:cNvSpPr txBox="1"/>
          <p:nvPr/>
        </p:nvSpPr>
        <p:spPr>
          <a:xfrm>
            <a:off x="4366925" y="2400394"/>
            <a:ext cx="5774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5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061B724-021D-469B-A664-C86910EC2068}"/>
              </a:ext>
            </a:extLst>
          </p:cNvPr>
          <p:cNvGrpSpPr/>
          <p:nvPr/>
        </p:nvGrpSpPr>
        <p:grpSpPr>
          <a:xfrm>
            <a:off x="1891769" y="3657310"/>
            <a:ext cx="412292" cy="719270"/>
            <a:chOff x="1437672" y="2209834"/>
            <a:chExt cx="412292" cy="719270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BEE37FE-0A8C-477E-B127-BF487B20D73C}"/>
                </a:ext>
              </a:extLst>
            </p:cNvPr>
            <p:cNvSpPr txBox="1"/>
            <p:nvPr/>
          </p:nvSpPr>
          <p:spPr>
            <a:xfrm>
              <a:off x="1437672" y="220983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336F1A1-93F5-4BCF-BE0E-DB9A3F786675}"/>
                </a:ext>
              </a:extLst>
            </p:cNvPr>
            <p:cNvSpPr txBox="1"/>
            <p:nvPr/>
          </p:nvSpPr>
          <p:spPr>
            <a:xfrm>
              <a:off x="1437672" y="252899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2D720243-821E-4269-8A0D-F9E52D877724}"/>
                </a:ext>
              </a:extLst>
            </p:cNvPr>
            <p:cNvCxnSpPr>
              <a:cxnSpLocks/>
            </p:cNvCxnSpPr>
            <p:nvPr/>
          </p:nvCxnSpPr>
          <p:spPr>
            <a:xfrm>
              <a:off x="1482405" y="2574761"/>
              <a:ext cx="3228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AF6AB03-2C29-47F6-AEF6-EC2AAC65B426}"/>
              </a:ext>
            </a:extLst>
          </p:cNvPr>
          <p:cNvGrpSpPr/>
          <p:nvPr/>
        </p:nvGrpSpPr>
        <p:grpSpPr>
          <a:xfrm>
            <a:off x="1813358" y="4351953"/>
            <a:ext cx="569114" cy="719270"/>
            <a:chOff x="1359261" y="2209834"/>
            <a:chExt cx="569114" cy="719270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7A0C36C-0437-4DB7-96A4-DE56DBBD5253}"/>
                </a:ext>
              </a:extLst>
            </p:cNvPr>
            <p:cNvSpPr txBox="1"/>
            <p:nvPr/>
          </p:nvSpPr>
          <p:spPr>
            <a:xfrm>
              <a:off x="1437672" y="2209834"/>
              <a:ext cx="4122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66A75A0-9560-4FB1-83ED-B6ADDE95CFD4}"/>
                </a:ext>
              </a:extLst>
            </p:cNvPr>
            <p:cNvSpPr txBox="1"/>
            <p:nvPr/>
          </p:nvSpPr>
          <p:spPr>
            <a:xfrm>
              <a:off x="1359261" y="2528994"/>
              <a:ext cx="56911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0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45B7EB8-D5DE-4C45-9E59-895FEAAC2B75}"/>
                </a:ext>
              </a:extLst>
            </p:cNvPr>
            <p:cNvCxnSpPr>
              <a:cxnSpLocks/>
            </p:cNvCxnSpPr>
            <p:nvPr/>
          </p:nvCxnSpPr>
          <p:spPr>
            <a:xfrm>
              <a:off x="1482405" y="2574761"/>
              <a:ext cx="322827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56691D34-706B-4BB3-AE37-5D917A2CB7C3}"/>
              </a:ext>
            </a:extLst>
          </p:cNvPr>
          <p:cNvSpPr txBox="1"/>
          <p:nvPr/>
        </p:nvSpPr>
        <p:spPr>
          <a:xfrm>
            <a:off x="4366924" y="3094495"/>
            <a:ext cx="7344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5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9B354B3-62E3-4354-AD12-9CFE461112D9}"/>
              </a:ext>
            </a:extLst>
          </p:cNvPr>
          <p:cNvSpPr txBox="1"/>
          <p:nvPr/>
        </p:nvSpPr>
        <p:spPr>
          <a:xfrm>
            <a:off x="4366925" y="3794324"/>
            <a:ext cx="5774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EEE6AD7-2C4B-4EC0-A116-027A95B23CEA}"/>
              </a:ext>
            </a:extLst>
          </p:cNvPr>
          <p:cNvSpPr txBox="1"/>
          <p:nvPr/>
        </p:nvSpPr>
        <p:spPr>
          <a:xfrm>
            <a:off x="4366925" y="4501437"/>
            <a:ext cx="5774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.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01ED02E-56C0-4008-8A4D-3A3445695324}"/>
              </a:ext>
            </a:extLst>
          </p:cNvPr>
          <p:cNvSpPr txBox="1"/>
          <p:nvPr/>
        </p:nvSpPr>
        <p:spPr>
          <a:xfrm>
            <a:off x="1298272" y="1701071"/>
            <a:ext cx="18501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it fraction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F9780EF-1F15-431F-A6A5-0CE8B6ACE33B}"/>
              </a:ext>
            </a:extLst>
          </p:cNvPr>
          <p:cNvSpPr txBox="1"/>
          <p:nvPr/>
        </p:nvSpPr>
        <p:spPr>
          <a:xfrm>
            <a:off x="3411123" y="1701071"/>
            <a:ext cx="238238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cimal fra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41D959D9-F27F-478D-8950-0566A9727DB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0" y="1564046"/>
                <a:ext cx="5599814" cy="4101962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It would be useful to memorise these key fraction and decimal equivalents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Make a set of cards with the fraction on one side and the decimal equivalent on the other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If you know wha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is as a decimal, can you work out wha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kumimoji="0" lang="en-GB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is?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41D959D9-F27F-478D-8950-0566A9727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564046"/>
                <a:ext cx="5599814" cy="4101962"/>
              </a:xfrm>
              <a:prstGeom prst="rect">
                <a:avLst/>
              </a:prstGeom>
              <a:blipFill>
                <a:blip r:embed="rId2"/>
                <a:stretch>
                  <a:fillRect l="-979" t="-1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19">
                <a:extLst>
                  <a:ext uri="{FF2B5EF4-FFF2-40B4-BE49-F238E27FC236}">
                    <a16:creationId xmlns:a16="http://schemas.microsoft.com/office/drawing/2014/main" id="{E574EBF5-BF51-4A6E-902A-0E04A98DAA0B}"/>
                  </a:ext>
                </a:extLst>
              </p:cNvPr>
              <p:cNvSpPr txBox="1"/>
              <p:nvPr/>
            </p:nvSpPr>
            <p:spPr>
              <a:xfrm>
                <a:off x="6225324" y="4552008"/>
                <a:ext cx="5778795" cy="529504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 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is equivalent to 0.2,s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is equivalent to 0.4  </a:t>
                </a:r>
                <a:endPara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0" name="TextBox 19">
                <a:extLst>
                  <a:ext uri="{FF2B5EF4-FFF2-40B4-BE49-F238E27FC236}">
                    <a16:creationId xmlns:a16="http://schemas.microsoft.com/office/drawing/2014/main" id="{E574EBF5-BF51-4A6E-902A-0E04A98DA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5324" y="4552008"/>
                <a:ext cx="5778795" cy="529504"/>
              </a:xfrm>
              <a:prstGeom prst="rect">
                <a:avLst/>
              </a:prstGeom>
              <a:blipFill>
                <a:blip r:embed="rId3"/>
                <a:stretch>
                  <a:fillRect b="-6897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1337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1">
            <a:extLst>
              <a:ext uri="{FF2B5EF4-FFF2-40B4-BE49-F238E27FC236}">
                <a16:creationId xmlns:a16="http://schemas.microsoft.com/office/drawing/2014/main" id="{3003621C-480E-414D-913B-16DD859AE530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54210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1:1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031738D-2BBE-4151-9F39-4A0C0BE212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822653"/>
            <a:ext cx="7907446" cy="1002897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00600" y="3041650"/>
            <a:ext cx="2590800" cy="73660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16550" y="3937000"/>
            <a:ext cx="1358900" cy="7366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456238" y="4830763"/>
            <a:ext cx="12954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173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31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8407774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31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use their knowledge of common equivalents to compare fractions with decimals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159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31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10 Linking fractions, decimals and percentage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6668780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9-1:10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-1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Placeholder 12" descr="A picture containing text  Description automatically generated">
            <a:extLst>
              <a:ext uri="{FF2B5EF4-FFF2-40B4-BE49-F238E27FC236}">
                <a16:creationId xmlns:a16="http://schemas.microsoft.com/office/drawing/2014/main" id="{FB2648D7-D4C0-4A61-B9E6-9FA90CF682D4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449884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84068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9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2F1A75-30DA-4361-92BB-0F7588A7B0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1970046"/>
            <a:ext cx="6135088" cy="291790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EBA247D-1A6C-4A3D-A938-1E763F25BBE9}"/>
              </a:ext>
            </a:extLst>
          </p:cNvPr>
          <p:cNvSpPr/>
          <p:nvPr/>
        </p:nvSpPr>
        <p:spPr>
          <a:xfrm>
            <a:off x="4847771" y="2902858"/>
            <a:ext cx="2191658" cy="943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3FD0A5C-E783-4076-A7D6-09622C3D798B}"/>
              </a:ext>
            </a:extLst>
          </p:cNvPr>
          <p:cNvSpPr/>
          <p:nvPr/>
        </p:nvSpPr>
        <p:spPr>
          <a:xfrm>
            <a:off x="4876800" y="3971607"/>
            <a:ext cx="2191658" cy="943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09C515A-8553-4D98-81AF-01D4CDCA34EF}"/>
              </a:ext>
            </a:extLst>
          </p:cNvPr>
          <p:cNvSpPr/>
          <p:nvPr/>
        </p:nvSpPr>
        <p:spPr>
          <a:xfrm>
            <a:off x="7031809" y="2149528"/>
            <a:ext cx="812801" cy="2917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B2C827F-12E0-4535-821F-0289935EADA0}"/>
              </a:ext>
            </a:extLst>
          </p:cNvPr>
          <p:cNvSpPr/>
          <p:nvPr/>
        </p:nvSpPr>
        <p:spPr>
          <a:xfrm>
            <a:off x="5897880" y="2149528"/>
            <a:ext cx="312420" cy="31242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302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2" grpId="0" animBg="1"/>
    </p:bld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D071A84-E8E9-4BD8-A94B-FE564C633D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1973607"/>
            <a:ext cx="6135088" cy="2753309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15330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9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BA247D-1A6C-4A3D-A938-1E763F25BBE9}"/>
              </a:ext>
            </a:extLst>
          </p:cNvPr>
          <p:cNvSpPr/>
          <p:nvPr/>
        </p:nvSpPr>
        <p:spPr>
          <a:xfrm>
            <a:off x="4847771" y="2902858"/>
            <a:ext cx="2191658" cy="943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3FD0A5C-E783-4076-A7D6-09622C3D798B}"/>
              </a:ext>
            </a:extLst>
          </p:cNvPr>
          <p:cNvSpPr/>
          <p:nvPr/>
        </p:nvSpPr>
        <p:spPr>
          <a:xfrm>
            <a:off x="4876800" y="3971607"/>
            <a:ext cx="2191658" cy="943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09C515A-8553-4D98-81AF-01D4CDCA34EF}"/>
              </a:ext>
            </a:extLst>
          </p:cNvPr>
          <p:cNvSpPr/>
          <p:nvPr/>
        </p:nvSpPr>
        <p:spPr>
          <a:xfrm>
            <a:off x="7031809" y="2149528"/>
            <a:ext cx="812801" cy="2917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B2C827F-12E0-4535-821F-0289935EADA0}"/>
              </a:ext>
            </a:extLst>
          </p:cNvPr>
          <p:cNvSpPr/>
          <p:nvPr/>
        </p:nvSpPr>
        <p:spPr>
          <a:xfrm>
            <a:off x="5897880" y="2149528"/>
            <a:ext cx="312420" cy="31242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5146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2" grpId="0" animBg="1"/>
    </p:bld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 has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32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2484593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32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practise recalling common fraction-decimal equivalents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693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3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10 Linking fractions, decimals and percentage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6926484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1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-1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Placeholder 12" descr="A picture containing text  Description automatically generated">
            <a:extLst>
              <a:ext uri="{FF2B5EF4-FFF2-40B4-BE49-F238E27FC236}">
                <a16:creationId xmlns:a16="http://schemas.microsoft.com/office/drawing/2014/main" id="{FB2648D7-D4C0-4A61-B9E6-9FA90CF682D4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653088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33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3845990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33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use their knowledge of common fraction-decimal equivalents to solve conversion problems in a range of contexts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974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33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10 Linking fractions, decimals and percentage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7070533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1-2: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-1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Placeholder 12" descr="A picture containing text  Description automatically generated">
            <a:extLst>
              <a:ext uri="{FF2B5EF4-FFF2-40B4-BE49-F238E27FC236}">
                <a16:creationId xmlns:a16="http://schemas.microsoft.com/office/drawing/2014/main" id="{FB2648D7-D4C0-4A61-B9E6-9FA90CF682D4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642311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03362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710A44-C552-40D4-AED4-690F08D5B4D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866551"/>
            <a:ext cx="7907446" cy="12555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2D3C30F-3F98-4FE0-98C7-2AA939E3168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583544"/>
            <a:ext cx="7907446" cy="168365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FC1EA1B-7793-44E3-A1F4-9D3E7698283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36003"/>
          <a:stretch/>
        </p:blipFill>
        <p:spPr>
          <a:xfrm>
            <a:off x="2142277" y="2351314"/>
            <a:ext cx="7907446" cy="2525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61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616750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A59671-969C-4F1F-89C6-0B15AE26511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114000"/>
            <a:ext cx="7907446" cy="630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9799F4A-2744-4765-B4F7-FDFFF45BC19B}"/>
              </a:ext>
            </a:extLst>
          </p:cNvPr>
          <p:cNvSpPr/>
          <p:nvPr/>
        </p:nvSpPr>
        <p:spPr>
          <a:xfrm>
            <a:off x="5805715" y="3492057"/>
            <a:ext cx="420915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03C2519-2E0D-4986-BC80-C6BCFA190FE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598057"/>
            <a:ext cx="7907446" cy="51479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BB70273-D9FA-465A-915C-15EF411D1C8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0769"/>
          <a:stretch/>
        </p:blipFill>
        <p:spPr>
          <a:xfrm>
            <a:off x="2142277" y="3428999"/>
            <a:ext cx="1544352" cy="69305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360752A-099F-468D-9555-34D3E8E16D7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70439"/>
          <a:stretch/>
        </p:blipFill>
        <p:spPr>
          <a:xfrm>
            <a:off x="4397829" y="3429000"/>
            <a:ext cx="3164114" cy="96882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560A47D-C0F0-4051-A2AF-08CF39FFE93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218" b="-68834"/>
          <a:stretch/>
        </p:blipFill>
        <p:spPr>
          <a:xfrm>
            <a:off x="8534401" y="3429001"/>
            <a:ext cx="1640113" cy="98219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1F4216C-42D4-4F53-BCB3-E1D8F9431331}"/>
              </a:ext>
            </a:extLst>
          </p:cNvPr>
          <p:cNvSpPr/>
          <p:nvPr/>
        </p:nvSpPr>
        <p:spPr>
          <a:xfrm>
            <a:off x="2209800" y="2362201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9229FE7-BE51-4090-929B-9ADFBFA3E171}"/>
              </a:ext>
            </a:extLst>
          </p:cNvPr>
          <p:cNvSpPr/>
          <p:nvPr/>
        </p:nvSpPr>
        <p:spPr>
          <a:xfrm>
            <a:off x="2216150" y="3450780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069CD0D-9F77-4EF6-8C1A-18FF6B486D61}"/>
              </a:ext>
            </a:extLst>
          </p:cNvPr>
          <p:cNvSpPr/>
          <p:nvPr/>
        </p:nvSpPr>
        <p:spPr>
          <a:xfrm>
            <a:off x="2968172" y="2362201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A006FA7-6F0A-4CCD-9115-D2E988B0D70B}"/>
              </a:ext>
            </a:extLst>
          </p:cNvPr>
          <p:cNvSpPr/>
          <p:nvPr/>
        </p:nvSpPr>
        <p:spPr>
          <a:xfrm>
            <a:off x="2993572" y="3450780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E8F07D4-C42D-4711-8E52-56FDA6E9FB19}"/>
              </a:ext>
            </a:extLst>
          </p:cNvPr>
          <p:cNvSpPr/>
          <p:nvPr/>
        </p:nvSpPr>
        <p:spPr>
          <a:xfrm>
            <a:off x="3756026" y="2379666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6A006227-F0A8-4EA6-B7D2-A5150ACE378B}"/>
              </a:ext>
            </a:extLst>
          </p:cNvPr>
          <p:cNvSpPr/>
          <p:nvPr/>
        </p:nvSpPr>
        <p:spPr>
          <a:xfrm>
            <a:off x="4598307" y="2350631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36623F25-22D3-4615-BD5C-82AED20DBE88}"/>
              </a:ext>
            </a:extLst>
          </p:cNvPr>
          <p:cNvSpPr/>
          <p:nvPr/>
        </p:nvSpPr>
        <p:spPr>
          <a:xfrm>
            <a:off x="4623707" y="3439210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6A5E77CC-F35A-4023-8D04-8E7A3C336753}"/>
              </a:ext>
            </a:extLst>
          </p:cNvPr>
          <p:cNvSpPr/>
          <p:nvPr/>
        </p:nvSpPr>
        <p:spPr>
          <a:xfrm>
            <a:off x="5427436" y="2379666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F46A839-21C9-45A0-8B64-CF93D00F3134}"/>
              </a:ext>
            </a:extLst>
          </p:cNvPr>
          <p:cNvSpPr/>
          <p:nvPr/>
        </p:nvSpPr>
        <p:spPr>
          <a:xfrm>
            <a:off x="5452836" y="3468245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C4173064-23A6-436C-9D61-B6A677DE36BD}"/>
              </a:ext>
            </a:extLst>
          </p:cNvPr>
          <p:cNvSpPr/>
          <p:nvPr/>
        </p:nvSpPr>
        <p:spPr>
          <a:xfrm>
            <a:off x="6252936" y="2349499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F7998FDE-AE61-422C-BE68-A7D8DE6C3538}"/>
              </a:ext>
            </a:extLst>
          </p:cNvPr>
          <p:cNvSpPr/>
          <p:nvPr/>
        </p:nvSpPr>
        <p:spPr>
          <a:xfrm>
            <a:off x="6278336" y="3438078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5D16A33C-A0C8-41BB-860D-A9BC13466BDC}"/>
              </a:ext>
            </a:extLst>
          </p:cNvPr>
          <p:cNvSpPr/>
          <p:nvPr/>
        </p:nvSpPr>
        <p:spPr>
          <a:xfrm>
            <a:off x="7090909" y="2359024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E070489C-B220-42A5-AEF6-41180346E435}"/>
              </a:ext>
            </a:extLst>
          </p:cNvPr>
          <p:cNvSpPr/>
          <p:nvPr/>
        </p:nvSpPr>
        <p:spPr>
          <a:xfrm>
            <a:off x="7116309" y="3428553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B144EFD6-6995-4533-9CFF-3C3ABA48901C}"/>
              </a:ext>
            </a:extLst>
          </p:cNvPr>
          <p:cNvSpPr/>
          <p:nvPr/>
        </p:nvSpPr>
        <p:spPr>
          <a:xfrm>
            <a:off x="7928882" y="2370938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5B4D2404-7751-4A77-86D8-D26BE2BAFAC1}"/>
              </a:ext>
            </a:extLst>
          </p:cNvPr>
          <p:cNvSpPr/>
          <p:nvPr/>
        </p:nvSpPr>
        <p:spPr>
          <a:xfrm>
            <a:off x="8672908" y="2379666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E138C9C-8F35-4B84-9C01-5EDF636485A2}"/>
              </a:ext>
            </a:extLst>
          </p:cNvPr>
          <p:cNvSpPr/>
          <p:nvPr/>
        </p:nvSpPr>
        <p:spPr>
          <a:xfrm>
            <a:off x="8698308" y="3449195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8CE68919-B6DC-482A-A7AE-130DF8371CAC}"/>
              </a:ext>
            </a:extLst>
          </p:cNvPr>
          <p:cNvSpPr/>
          <p:nvPr/>
        </p:nvSpPr>
        <p:spPr>
          <a:xfrm>
            <a:off x="9526361" y="2398716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DC5862BC-1543-42F6-8A2F-4AB6DA44B6DD}"/>
              </a:ext>
            </a:extLst>
          </p:cNvPr>
          <p:cNvSpPr/>
          <p:nvPr/>
        </p:nvSpPr>
        <p:spPr>
          <a:xfrm>
            <a:off x="9551761" y="3468245"/>
            <a:ext cx="444500" cy="7125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817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0" grpId="0" animBg="1"/>
      <p:bldP spid="22" grpId="0" animBg="1"/>
      <p:bldP spid="23" grpId="0" animBg="1"/>
      <p:bldP spid="26" grpId="0" animBg="1"/>
      <p:bldP spid="28" grpId="0" animBg="1"/>
      <p:bldP spid="29" grpId="0" animBg="1"/>
      <p:bldP spid="32" grpId="0" animBg="1"/>
      <p:bldP spid="33" grpId="0" animBg="1"/>
      <p:bldP spid="36" grpId="0" animBg="1"/>
      <p:bldP spid="37" grpId="0" animBg="1"/>
      <p:bldP spid="40" grpId="0" animBg="1"/>
      <p:bldP spid="41" grpId="0" animBg="1"/>
      <p:bldP spid="44" grpId="0" animBg="1"/>
      <p:bldP spid="46" grpId="0" animBg="1"/>
      <p:bldP spid="47" grpId="0" animBg="1"/>
      <p:bldP spid="50" grpId="0" animBg="1"/>
      <p:bldP spid="5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Placeholder 1">
            <a:extLst>
              <a:ext uri="{FF2B5EF4-FFF2-40B4-BE49-F238E27FC236}">
                <a16:creationId xmlns:a16="http://schemas.microsoft.com/office/drawing/2014/main" id="{2D102B96-F8C7-46FC-B372-35136894CD40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23444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1:12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57850" y="688975"/>
            <a:ext cx="876300" cy="736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5045F0D-DFD5-42A2-B675-45567F6511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15" y="1603152"/>
            <a:ext cx="5112573" cy="239418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FFEBF00-B857-44A5-9F22-9348F74D8129}"/>
              </a:ext>
            </a:extLst>
          </p:cNvPr>
          <p:cNvSpPr/>
          <p:nvPr/>
        </p:nvSpPr>
        <p:spPr>
          <a:xfrm>
            <a:off x="3390900" y="2328823"/>
            <a:ext cx="5391150" cy="876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4AB9DB2-AFEA-4B09-A47C-7BAF43666B4F}"/>
              </a:ext>
            </a:extLst>
          </p:cNvPr>
          <p:cNvSpPr/>
          <p:nvPr/>
        </p:nvSpPr>
        <p:spPr>
          <a:xfrm>
            <a:off x="4857750" y="1448713"/>
            <a:ext cx="742950" cy="8561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E7B1EE3-3828-42B9-A20A-9B0B5F0008D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39714" y="2824123"/>
            <a:ext cx="1075150" cy="38195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40CABB3-6A90-45BE-B821-5BE84ECBF65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39714" y="2391689"/>
            <a:ext cx="1075150" cy="432434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696A6DCB-7D3B-4364-86EC-08003DB17607}"/>
              </a:ext>
            </a:extLst>
          </p:cNvPr>
          <p:cNvSpPr/>
          <p:nvPr/>
        </p:nvSpPr>
        <p:spPr>
          <a:xfrm>
            <a:off x="5803900" y="1448713"/>
            <a:ext cx="742950" cy="8561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CA9B3BCF-1630-4F7F-A4FC-D43EC052001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30314" y="2824123"/>
            <a:ext cx="1075150" cy="38195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C5B92B0-76A2-4F1B-B3C6-4C8A4024853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30314" y="2391689"/>
            <a:ext cx="1075150" cy="432434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0DFA7985-D25F-418F-861F-CE6385320C6C}"/>
              </a:ext>
            </a:extLst>
          </p:cNvPr>
          <p:cNvSpPr/>
          <p:nvPr/>
        </p:nvSpPr>
        <p:spPr>
          <a:xfrm>
            <a:off x="6635750" y="1448713"/>
            <a:ext cx="742950" cy="8561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02E27E18-967B-468D-98C3-2DFE5432B77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20914" y="2824123"/>
            <a:ext cx="1075150" cy="38195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AD91537-2ED3-4B98-BC69-A1E474CBBF9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20914" y="2391689"/>
            <a:ext cx="1075150" cy="432434"/>
          </a:xfrm>
          <a:prstGeom prst="rect">
            <a:avLst/>
          </a:prstGeom>
        </p:spPr>
      </p:pic>
      <p:pic>
        <p:nvPicPr>
          <p:cNvPr id="30" name="Image 29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154613" y="4019550"/>
            <a:ext cx="876300" cy="736600"/>
          </a:xfrm>
          <a:prstGeom prst="rect">
            <a:avLst/>
          </a:prstGeom>
        </p:spPr>
      </p:pic>
      <p:pic>
        <p:nvPicPr>
          <p:cNvPr id="32" name="Image 3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194300" y="4783138"/>
            <a:ext cx="876300" cy="736600"/>
          </a:xfrm>
          <a:prstGeom prst="rect">
            <a:avLst/>
          </a:prstGeom>
        </p:spPr>
      </p:pic>
      <p:pic>
        <p:nvPicPr>
          <p:cNvPr id="34" name="Image 33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416425" y="5614990"/>
            <a:ext cx="2501900" cy="736600"/>
          </a:xfrm>
          <a:prstGeom prst="rect">
            <a:avLst/>
          </a:prstGeom>
        </p:spPr>
      </p:pic>
      <p:pic>
        <p:nvPicPr>
          <p:cNvPr id="36" name="Image 35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236178" y="4011826"/>
            <a:ext cx="749300" cy="736600"/>
          </a:xfrm>
          <a:prstGeom prst="rect">
            <a:avLst/>
          </a:prstGeom>
        </p:spPr>
      </p:pic>
      <p:pic>
        <p:nvPicPr>
          <p:cNvPr id="38" name="Image 37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242528" y="4782914"/>
            <a:ext cx="742950" cy="733425"/>
          </a:xfrm>
          <a:prstGeom prst="rect">
            <a:avLst/>
          </a:prstGeom>
        </p:spPr>
      </p:pic>
      <p:pic>
        <p:nvPicPr>
          <p:cNvPr id="40" name="Image 39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7056438" y="5614990"/>
            <a:ext cx="7493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417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8" grpId="0" animBg="1"/>
      <p:bldP spid="24" grpId="0" animBg="1"/>
    </p:bld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10064620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95EFD2-7C72-423C-B501-6303E7167F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908605"/>
            <a:ext cx="7907446" cy="5525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4476970"/>
      </p:ext>
    </p:extLst>
  </p:cSld>
  <p:clrMapOvr>
    <a:masterClrMapping/>
  </p:clrMapOvr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1999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66040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5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7BCEB9-F012-4DDB-AB21-29D11CEC42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389458"/>
            <a:ext cx="7907446" cy="4079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98894"/>
      </p:ext>
    </p:extLst>
  </p:cSld>
  <p:clrMapOvr>
    <a:masterClrMapping/>
  </p:clrMapOvr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3377DB7-0990-40D2-B220-98BDD8125C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7BCEB9-F012-4DDB-AB21-29D11CEC42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010" y="2121151"/>
            <a:ext cx="5070616" cy="2615697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031E3206-03AE-4CA9-A9ED-5212189D3DE8}"/>
              </a:ext>
            </a:extLst>
          </p:cNvPr>
          <p:cNvSpPr txBox="1">
            <a:spLocks/>
          </p:cNvSpPr>
          <p:nvPr/>
        </p:nvSpPr>
        <p:spPr>
          <a:xfrm>
            <a:off x="6096000" y="1564046"/>
            <a:ext cx="5599814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is different about the two scales shown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</a:t>
            </a: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w many intervals are there between zero and one for each scale? So, what interval do we need to count up in for each scale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o we need to start at zero on each scale when we count up? Why/why no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is the mass of Parcel A and Parcel B? Give your answers in fractional and decimal notations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ich parcel is heavier? How do you know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7961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A881071-0FF2-4B55-8419-995F01F76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95A2350-8EC5-47C4-8519-66B1B56A77AD}"/>
              </a:ext>
            </a:extLst>
          </p:cNvPr>
          <p:cNvGrpSpPr/>
          <p:nvPr/>
        </p:nvGrpSpPr>
        <p:grpSpPr>
          <a:xfrm>
            <a:off x="2287076" y="1509975"/>
            <a:ext cx="886382" cy="4798750"/>
            <a:chOff x="419101" y="1509975"/>
            <a:chExt cx="886382" cy="4798750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66B7A613-333B-40A6-A8C5-D0196E1AFDDF}"/>
                </a:ext>
              </a:extLst>
            </p:cNvPr>
            <p:cNvCxnSpPr/>
            <p:nvPr/>
          </p:nvCxnSpPr>
          <p:spPr>
            <a:xfrm rot="16200000">
              <a:off x="-928642" y="3918246"/>
              <a:ext cx="44558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5B0D2523-D219-4F94-BE83-617EACF97AD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245527" y="6078652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923C639A-319C-4E6C-B7CF-8DFE6924409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245527" y="1637126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FC36F2CE-DD04-47AC-91B0-38DA615627DA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1245527" y="3860132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D13A9516-F9D3-47E8-8EA6-A894E435964F}"/>
                </a:ext>
              </a:extLst>
            </p:cNvPr>
            <p:cNvSpPr txBox="1"/>
            <p:nvPr/>
          </p:nvSpPr>
          <p:spPr>
            <a:xfrm>
              <a:off x="470264" y="1509975"/>
              <a:ext cx="74592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4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34EAB4AE-C49F-4C26-8E6B-EF0D2A5F901E}"/>
                </a:ext>
              </a:extLst>
            </p:cNvPr>
            <p:cNvSpPr txBox="1"/>
            <p:nvPr/>
          </p:nvSpPr>
          <p:spPr>
            <a:xfrm>
              <a:off x="419101" y="5970171"/>
              <a:ext cx="79261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</a:p>
          </p:txBody>
        </p: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7177B505-39CF-4147-9936-7FD01A7E2908}"/>
              </a:ext>
            </a:extLst>
          </p:cNvPr>
          <p:cNvSpPr txBox="1"/>
          <p:nvPr/>
        </p:nvSpPr>
        <p:spPr>
          <a:xfrm>
            <a:off x="2338240" y="3762571"/>
            <a:ext cx="7459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.5</a:t>
            </a:r>
          </a:p>
        </p:txBody>
      </p:sp>
      <p:grpSp>
        <p:nvGrpSpPr>
          <p:cNvPr id="228" name="Group 227">
            <a:extLst>
              <a:ext uri="{FF2B5EF4-FFF2-40B4-BE49-F238E27FC236}">
                <a16:creationId xmlns:a16="http://schemas.microsoft.com/office/drawing/2014/main" id="{C0425E0B-26AB-4383-A019-99CB9D39F280}"/>
              </a:ext>
            </a:extLst>
          </p:cNvPr>
          <p:cNvGrpSpPr/>
          <p:nvPr/>
        </p:nvGrpSpPr>
        <p:grpSpPr>
          <a:xfrm>
            <a:off x="3296011" y="3686574"/>
            <a:ext cx="422144" cy="458291"/>
            <a:chOff x="4000770" y="2049295"/>
            <a:chExt cx="422144" cy="458291"/>
          </a:xfrm>
        </p:grpSpPr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15141571-5B99-4E2D-A56C-9C513C20B099}"/>
                </a:ext>
              </a:extLst>
            </p:cNvPr>
            <p:cNvGrpSpPr/>
            <p:nvPr/>
          </p:nvGrpSpPr>
          <p:grpSpPr>
            <a:xfrm>
              <a:off x="4000770" y="2049295"/>
              <a:ext cx="422144" cy="458291"/>
              <a:chOff x="3841173" y="2049295"/>
              <a:chExt cx="741337" cy="458291"/>
            </a:xfrm>
          </p:grpSpPr>
          <p:sp>
            <p:nvSpPr>
              <p:cNvPr id="236" name="TextBox 235">
                <a:extLst>
                  <a:ext uri="{FF2B5EF4-FFF2-40B4-BE49-F238E27FC236}">
                    <a16:creationId xmlns:a16="http://schemas.microsoft.com/office/drawing/2014/main" id="{589B0B66-56CF-4523-93FC-2B7471E80EA0}"/>
                  </a:ext>
                </a:extLst>
              </p:cNvPr>
              <p:cNvSpPr txBox="1"/>
              <p:nvPr/>
            </p:nvSpPr>
            <p:spPr>
              <a:xfrm>
                <a:off x="3841173" y="2049295"/>
                <a:ext cx="741337" cy="276999"/>
              </a:xfrm>
              <a:prstGeom prst="rect">
                <a:avLst/>
              </a:prstGeom>
            </p:spPr>
            <p:txBody>
              <a:bodyPr wrap="square" rtlCol="0">
                <a:spAutoFit/>
              </a:bodyPr>
              <a:lstStyle>
                <a:defPPr>
                  <a:defRPr lang="en-GB"/>
                </a:defPPr>
                <a:lvl1pPr>
                  <a:spcAft>
                    <a:spcPts val="1200"/>
                  </a:spcAft>
                  <a:defRPr sz="3200"/>
                </a:lvl1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237" name="TextBox 236">
                <a:extLst>
                  <a:ext uri="{FF2B5EF4-FFF2-40B4-BE49-F238E27FC236}">
                    <a16:creationId xmlns:a16="http://schemas.microsoft.com/office/drawing/2014/main" id="{042DF0DF-379D-459F-B822-D57D19154BFF}"/>
                  </a:ext>
                </a:extLst>
              </p:cNvPr>
              <p:cNvSpPr txBox="1"/>
              <p:nvPr/>
            </p:nvSpPr>
            <p:spPr>
              <a:xfrm>
                <a:off x="3841173" y="2230587"/>
                <a:ext cx="741337" cy="276999"/>
              </a:xfrm>
              <a:prstGeom prst="rect">
                <a:avLst/>
              </a:prstGeom>
            </p:spPr>
            <p:txBody>
              <a:bodyPr wrap="square" rtlCol="0">
                <a:spAutoFit/>
              </a:bodyPr>
              <a:lstStyle>
                <a:defPPr>
                  <a:defRPr lang="en-GB"/>
                </a:defPPr>
                <a:lvl1pPr>
                  <a:spcAft>
                    <a:spcPts val="1200"/>
                  </a:spcAft>
                  <a:defRPr sz="3200"/>
                </a:lvl1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2</a:t>
                </a:r>
              </a:p>
            </p:txBody>
          </p:sp>
        </p:grpSp>
        <p:cxnSp>
          <p:nvCxnSpPr>
            <p:cNvPr id="235" name="Straight Connector 234">
              <a:extLst>
                <a:ext uri="{FF2B5EF4-FFF2-40B4-BE49-F238E27FC236}">
                  <a16:creationId xmlns:a16="http://schemas.microsoft.com/office/drawing/2014/main" id="{B3F49B36-5635-4579-8DDA-14871FB686FA}"/>
                </a:ext>
              </a:extLst>
            </p:cNvPr>
            <p:cNvCxnSpPr>
              <a:cxnSpLocks/>
            </p:cNvCxnSpPr>
            <p:nvPr/>
          </p:nvCxnSpPr>
          <p:spPr>
            <a:xfrm>
              <a:off x="4116582" y="2284539"/>
              <a:ext cx="200314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42" name="TextBox 241">
            <a:extLst>
              <a:ext uri="{FF2B5EF4-FFF2-40B4-BE49-F238E27FC236}">
                <a16:creationId xmlns:a16="http://schemas.microsoft.com/office/drawing/2014/main" id="{AD84A91F-AAE2-4472-BCE6-98A72E0EDE82}"/>
              </a:ext>
            </a:extLst>
          </p:cNvPr>
          <p:cNvSpPr txBox="1"/>
          <p:nvPr/>
        </p:nvSpPr>
        <p:spPr>
          <a:xfrm>
            <a:off x="3179475" y="375494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p:sp>
        <p:nvSpPr>
          <p:cNvPr id="243" name="TextBox 242">
            <a:extLst>
              <a:ext uri="{FF2B5EF4-FFF2-40B4-BE49-F238E27FC236}">
                <a16:creationId xmlns:a16="http://schemas.microsoft.com/office/drawing/2014/main" id="{6570BEE9-2128-40C7-85F5-3EF58B09F729}"/>
              </a:ext>
            </a:extLst>
          </p:cNvPr>
          <p:cNvSpPr txBox="1"/>
          <p:nvPr/>
        </p:nvSpPr>
        <p:spPr>
          <a:xfrm>
            <a:off x="3179475" y="150798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80814C85-8B5C-405D-A502-EA81DA8E04A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92012" y="1567970"/>
                <a:ext cx="5390389" cy="4101962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ow many parts on the vertical number line are there between 3 and 4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ow does this help us to identify the missing decimal value on the number line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3.5 and 3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are found at the same point on the number line. What does this mean about these two numbers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at is the same and what is different in the notations 3.5 and 3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ow do we know they are equivalent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Content Placeholder 2">
                <a:extLst>
                  <a:ext uri="{FF2B5EF4-FFF2-40B4-BE49-F238E27FC236}">
                    <a16:creationId xmlns:a16="http://schemas.microsoft.com/office/drawing/2014/main" id="{80814C85-8B5C-405D-A502-EA81DA8E04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2" y="1567970"/>
                <a:ext cx="5390389" cy="4101962"/>
              </a:xfrm>
              <a:prstGeom prst="rect">
                <a:avLst/>
              </a:prstGeom>
              <a:blipFill>
                <a:blip r:embed="rId4"/>
                <a:stretch>
                  <a:fillRect l="-1018" r="-1131" b="-154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048792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A881071-0FF2-4B55-8419-995F01F76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DEF36A8-72AB-4D25-A369-E3AD6D7305EA}"/>
              </a:ext>
            </a:extLst>
          </p:cNvPr>
          <p:cNvGrpSpPr/>
          <p:nvPr/>
        </p:nvGrpSpPr>
        <p:grpSpPr>
          <a:xfrm>
            <a:off x="2259415" y="1509975"/>
            <a:ext cx="913797" cy="4798750"/>
            <a:chOff x="2596822" y="1509975"/>
            <a:chExt cx="913797" cy="4798750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09CB8C87-516A-40FE-8055-72438B1B7D60}"/>
                </a:ext>
              </a:extLst>
            </p:cNvPr>
            <p:cNvGrpSpPr/>
            <p:nvPr/>
          </p:nvGrpSpPr>
          <p:grpSpPr>
            <a:xfrm>
              <a:off x="3390706" y="1690304"/>
              <a:ext cx="119913" cy="4455884"/>
              <a:chOff x="3390706" y="1690304"/>
              <a:chExt cx="119913" cy="4455884"/>
            </a:xfrm>
          </p:grpSpPr>
          <p:cxnSp>
            <p:nvCxnSpPr>
              <p:cNvPr id="138" name="Straight Connector 137">
                <a:extLst>
                  <a:ext uri="{FF2B5EF4-FFF2-40B4-BE49-F238E27FC236}">
                    <a16:creationId xmlns:a16="http://schemas.microsoft.com/office/drawing/2014/main" id="{0842246C-1027-4613-B7D1-C0ED0C46DAE5}"/>
                  </a:ext>
                </a:extLst>
              </p:cNvPr>
              <p:cNvCxnSpPr/>
              <p:nvPr/>
            </p:nvCxnSpPr>
            <p:spPr>
              <a:xfrm rot="16200000">
                <a:off x="1276494" y="3918246"/>
                <a:ext cx="445588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>
                <a:extLst>
                  <a:ext uri="{FF2B5EF4-FFF2-40B4-BE49-F238E27FC236}">
                    <a16:creationId xmlns:a16="http://schemas.microsoft.com/office/drawing/2014/main" id="{D374CF0B-D3B4-4177-BD4E-AD16598C1BB0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3450663" y="6078652"/>
                <a:ext cx="0" cy="11991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>
                <a:extLst>
                  <a:ext uri="{FF2B5EF4-FFF2-40B4-BE49-F238E27FC236}">
                    <a16:creationId xmlns:a16="http://schemas.microsoft.com/office/drawing/2014/main" id="{91691F26-D00B-4E59-BEDE-3C8124BC4736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3450663" y="1637126"/>
                <a:ext cx="0" cy="11991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>
                <a:extLst>
                  <a:ext uri="{FF2B5EF4-FFF2-40B4-BE49-F238E27FC236}">
                    <a16:creationId xmlns:a16="http://schemas.microsoft.com/office/drawing/2014/main" id="{E115BD7B-2078-465B-A0E7-AE328A2FFD05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3450663" y="3860132"/>
                <a:ext cx="0" cy="11991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Connector 213">
                <a:extLst>
                  <a:ext uri="{FF2B5EF4-FFF2-40B4-BE49-F238E27FC236}">
                    <a16:creationId xmlns:a16="http://schemas.microsoft.com/office/drawing/2014/main" id="{C4236603-DE15-438F-8B9C-919CBED657C1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3450663" y="4967369"/>
                <a:ext cx="0" cy="11991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Straight Connector 216">
                <a:extLst>
                  <a:ext uri="{FF2B5EF4-FFF2-40B4-BE49-F238E27FC236}">
                    <a16:creationId xmlns:a16="http://schemas.microsoft.com/office/drawing/2014/main" id="{E4BB76BB-3E05-4737-8C69-CFC4BDAD5890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3450663" y="2755625"/>
                <a:ext cx="0" cy="11991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id="{86CF6BB7-2E7A-4C33-8BE3-96B776571A59}"/>
                </a:ext>
              </a:extLst>
            </p:cNvPr>
            <p:cNvSpPr txBox="1"/>
            <p:nvPr/>
          </p:nvSpPr>
          <p:spPr>
            <a:xfrm>
              <a:off x="2596822" y="1509975"/>
              <a:ext cx="82450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0</a:t>
              </a:r>
            </a:p>
          </p:txBody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6DBAC270-C832-46C3-A8B3-EA35F32EF8AB}"/>
                </a:ext>
              </a:extLst>
            </p:cNvPr>
            <p:cNvSpPr txBox="1"/>
            <p:nvPr/>
          </p:nvSpPr>
          <p:spPr>
            <a:xfrm>
              <a:off x="2686113" y="5970171"/>
              <a:ext cx="72933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9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BEB259B2-8062-4054-9F1D-8CA40DA4806F}"/>
              </a:ext>
            </a:extLst>
          </p:cNvPr>
          <p:cNvGrpSpPr/>
          <p:nvPr/>
        </p:nvGrpSpPr>
        <p:grpSpPr>
          <a:xfrm>
            <a:off x="2251845" y="2663527"/>
            <a:ext cx="832077" cy="2536643"/>
            <a:chOff x="2589252" y="2663526"/>
            <a:chExt cx="832077" cy="2536643"/>
          </a:xfrm>
        </p:grpSpPr>
        <p:sp>
          <p:nvSpPr>
            <p:cNvPr id="136" name="TextBox 135">
              <a:extLst>
                <a:ext uri="{FF2B5EF4-FFF2-40B4-BE49-F238E27FC236}">
                  <a16:creationId xmlns:a16="http://schemas.microsoft.com/office/drawing/2014/main" id="{8DF9D5CC-19D6-4A55-BBF7-9E0B732A0CD4}"/>
                </a:ext>
              </a:extLst>
            </p:cNvPr>
            <p:cNvSpPr txBox="1"/>
            <p:nvPr/>
          </p:nvSpPr>
          <p:spPr>
            <a:xfrm>
              <a:off x="2589252" y="3762571"/>
              <a:ext cx="73521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9.5</a:t>
              </a:r>
            </a:p>
          </p:txBody>
        </p:sp>
        <p:sp>
          <p:nvSpPr>
            <p:cNvPr id="216" name="TextBox 215">
              <a:extLst>
                <a:ext uri="{FF2B5EF4-FFF2-40B4-BE49-F238E27FC236}">
                  <a16:creationId xmlns:a16="http://schemas.microsoft.com/office/drawing/2014/main" id="{31412B1B-14A6-4CE4-A034-8D89856F82F8}"/>
                </a:ext>
              </a:extLst>
            </p:cNvPr>
            <p:cNvSpPr txBox="1"/>
            <p:nvPr/>
          </p:nvSpPr>
          <p:spPr>
            <a:xfrm>
              <a:off x="2596822" y="4861615"/>
              <a:ext cx="82450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9.25</a:t>
              </a:r>
            </a:p>
          </p:txBody>
        </p:sp>
        <p:sp>
          <p:nvSpPr>
            <p:cNvPr id="218" name="TextBox 217">
              <a:extLst>
                <a:ext uri="{FF2B5EF4-FFF2-40B4-BE49-F238E27FC236}">
                  <a16:creationId xmlns:a16="http://schemas.microsoft.com/office/drawing/2014/main" id="{B1278355-F208-4300-B440-B4A8BFE13F70}"/>
                </a:ext>
              </a:extLst>
            </p:cNvPr>
            <p:cNvSpPr txBox="1"/>
            <p:nvPr/>
          </p:nvSpPr>
          <p:spPr>
            <a:xfrm>
              <a:off x="2596822" y="2663526"/>
              <a:ext cx="82450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9.75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8257D003-8461-4D6E-8462-7A41FE66E066}"/>
              </a:ext>
            </a:extLst>
          </p:cNvPr>
          <p:cNvGrpSpPr/>
          <p:nvPr/>
        </p:nvGrpSpPr>
        <p:grpSpPr>
          <a:xfrm>
            <a:off x="3141339" y="1513134"/>
            <a:ext cx="571503" cy="4783426"/>
            <a:chOff x="3525637" y="1513134"/>
            <a:chExt cx="571503" cy="4783426"/>
          </a:xfrm>
        </p:grpSpPr>
        <p:grpSp>
          <p:nvGrpSpPr>
            <p:cNvPr id="172" name="Group 171">
              <a:extLst>
                <a:ext uri="{FF2B5EF4-FFF2-40B4-BE49-F238E27FC236}">
                  <a16:creationId xmlns:a16="http://schemas.microsoft.com/office/drawing/2014/main" id="{0D9F410B-02AA-42C1-869C-4F7A519B3D02}"/>
                </a:ext>
              </a:extLst>
            </p:cNvPr>
            <p:cNvGrpSpPr/>
            <p:nvPr/>
          </p:nvGrpSpPr>
          <p:grpSpPr>
            <a:xfrm>
              <a:off x="3674996" y="2580702"/>
              <a:ext cx="422144" cy="2669178"/>
              <a:chOff x="3511447" y="2580702"/>
              <a:chExt cx="422144" cy="2669178"/>
            </a:xfrm>
          </p:grpSpPr>
          <p:grpSp>
            <p:nvGrpSpPr>
              <p:cNvPr id="173" name="Group 172">
                <a:extLst>
                  <a:ext uri="{FF2B5EF4-FFF2-40B4-BE49-F238E27FC236}">
                    <a16:creationId xmlns:a16="http://schemas.microsoft.com/office/drawing/2014/main" id="{90359A1F-1A19-4AA5-AD2C-5CE966E87398}"/>
                  </a:ext>
                </a:extLst>
              </p:cNvPr>
              <p:cNvGrpSpPr/>
              <p:nvPr/>
            </p:nvGrpSpPr>
            <p:grpSpPr>
              <a:xfrm>
                <a:off x="3511447" y="2580702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23" name="Group 222">
                  <a:extLst>
                    <a:ext uri="{FF2B5EF4-FFF2-40B4-BE49-F238E27FC236}">
                      <a16:creationId xmlns:a16="http://schemas.microsoft.com/office/drawing/2014/main" id="{0366511F-3145-4116-9ED4-3E01A6AEE812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25" name="TextBox 224">
                    <a:extLst>
                      <a:ext uri="{FF2B5EF4-FFF2-40B4-BE49-F238E27FC236}">
                        <a16:creationId xmlns:a16="http://schemas.microsoft.com/office/drawing/2014/main" id="{71B54A93-54B2-4C66-A01C-7357081F8361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3</a:t>
                    </a:r>
                  </a:p>
                </p:txBody>
              </p:sp>
              <p:sp>
                <p:nvSpPr>
                  <p:cNvPr id="226" name="TextBox 225">
                    <a:extLst>
                      <a:ext uri="{FF2B5EF4-FFF2-40B4-BE49-F238E27FC236}">
                        <a16:creationId xmlns:a16="http://schemas.microsoft.com/office/drawing/2014/main" id="{5D86EC0B-DFC2-493D-9EF3-677DBE905652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</p:grpSp>
            <p:cxnSp>
              <p:nvCxnSpPr>
                <p:cNvPr id="224" name="Straight Connector 223">
                  <a:extLst>
                    <a:ext uri="{FF2B5EF4-FFF2-40B4-BE49-F238E27FC236}">
                      <a16:creationId xmlns:a16="http://schemas.microsoft.com/office/drawing/2014/main" id="{61E37B1D-1F88-488D-B896-1BB1C511346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4" name="Group 173">
                <a:extLst>
                  <a:ext uri="{FF2B5EF4-FFF2-40B4-BE49-F238E27FC236}">
                    <a16:creationId xmlns:a16="http://schemas.microsoft.com/office/drawing/2014/main" id="{4B0A5B72-3D74-4B54-8BD1-BF936B88732A}"/>
                  </a:ext>
                </a:extLst>
              </p:cNvPr>
              <p:cNvGrpSpPr/>
              <p:nvPr/>
            </p:nvGrpSpPr>
            <p:grpSpPr>
              <a:xfrm>
                <a:off x="3511447" y="3686573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219" name="Group 218">
                  <a:extLst>
                    <a:ext uri="{FF2B5EF4-FFF2-40B4-BE49-F238E27FC236}">
                      <a16:creationId xmlns:a16="http://schemas.microsoft.com/office/drawing/2014/main" id="{9DD43EBC-7193-4F69-92B4-752E7AC11980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221" name="TextBox 220">
                    <a:extLst>
                      <a:ext uri="{FF2B5EF4-FFF2-40B4-BE49-F238E27FC236}">
                        <a16:creationId xmlns:a16="http://schemas.microsoft.com/office/drawing/2014/main" id="{ABDA9E99-F722-4AA4-B46C-0C1330689D4C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2</a:t>
                    </a:r>
                  </a:p>
                </p:txBody>
              </p:sp>
              <p:sp>
                <p:nvSpPr>
                  <p:cNvPr id="222" name="TextBox 221">
                    <a:extLst>
                      <a:ext uri="{FF2B5EF4-FFF2-40B4-BE49-F238E27FC236}">
                        <a16:creationId xmlns:a16="http://schemas.microsoft.com/office/drawing/2014/main" id="{66F5D49B-A314-4811-8454-78692610E559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</p:grpSp>
            <p:cxnSp>
              <p:nvCxnSpPr>
                <p:cNvPr id="220" name="Straight Connector 219">
                  <a:extLst>
                    <a:ext uri="{FF2B5EF4-FFF2-40B4-BE49-F238E27FC236}">
                      <a16:creationId xmlns:a16="http://schemas.microsoft.com/office/drawing/2014/main" id="{5A0EC386-C83C-467A-8C27-7405E33E3AF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5" name="Group 174">
                <a:extLst>
                  <a:ext uri="{FF2B5EF4-FFF2-40B4-BE49-F238E27FC236}">
                    <a16:creationId xmlns:a16="http://schemas.microsoft.com/office/drawing/2014/main" id="{780A93B7-B592-4435-B669-FCC9FCB96EC3}"/>
                  </a:ext>
                </a:extLst>
              </p:cNvPr>
              <p:cNvGrpSpPr/>
              <p:nvPr/>
            </p:nvGrpSpPr>
            <p:grpSpPr>
              <a:xfrm>
                <a:off x="3511447" y="4791589"/>
                <a:ext cx="422144" cy="458291"/>
                <a:chOff x="4000770" y="2049295"/>
                <a:chExt cx="422144" cy="458291"/>
              </a:xfrm>
            </p:grpSpPr>
            <p:grpSp>
              <p:nvGrpSpPr>
                <p:cNvPr id="188" name="Group 187">
                  <a:extLst>
                    <a:ext uri="{FF2B5EF4-FFF2-40B4-BE49-F238E27FC236}">
                      <a16:creationId xmlns:a16="http://schemas.microsoft.com/office/drawing/2014/main" id="{367958B9-11F1-4542-86DE-1D68EDBFEBDF}"/>
                    </a:ext>
                  </a:extLst>
                </p:cNvPr>
                <p:cNvGrpSpPr/>
                <p:nvPr/>
              </p:nvGrpSpPr>
              <p:grpSpPr>
                <a:xfrm>
                  <a:off x="4000770" y="2049295"/>
                  <a:ext cx="422144" cy="458291"/>
                  <a:chOff x="3841173" y="2049295"/>
                  <a:chExt cx="741337" cy="458291"/>
                </a:xfrm>
              </p:grpSpPr>
              <p:sp>
                <p:nvSpPr>
                  <p:cNvPr id="190" name="TextBox 189">
                    <a:extLst>
                      <a:ext uri="{FF2B5EF4-FFF2-40B4-BE49-F238E27FC236}">
                        <a16:creationId xmlns:a16="http://schemas.microsoft.com/office/drawing/2014/main" id="{2D75BAD7-A83C-4169-B7D1-2156DE823BF5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049295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1</a:t>
                    </a:r>
                  </a:p>
                </p:txBody>
              </p:sp>
              <p:sp>
                <p:nvSpPr>
                  <p:cNvPr id="215" name="TextBox 214">
                    <a:extLst>
                      <a:ext uri="{FF2B5EF4-FFF2-40B4-BE49-F238E27FC236}">
                        <a16:creationId xmlns:a16="http://schemas.microsoft.com/office/drawing/2014/main" id="{EDBC7148-4E19-4BAF-8869-1B75BE7A906D}"/>
                      </a:ext>
                    </a:extLst>
                  </p:cNvPr>
                  <p:cNvSpPr txBox="1"/>
                  <p:nvPr/>
                </p:nvSpPr>
                <p:spPr>
                  <a:xfrm>
                    <a:off x="3841173" y="2230587"/>
                    <a:ext cx="741337" cy="276999"/>
                  </a:xfrm>
                  <a:prstGeom prst="rect">
                    <a:avLst/>
                  </a:prstGeom>
                </p:spPr>
                <p:txBody>
                  <a:bodyPr wrap="square" rtlCol="0">
                    <a:spAutoFit/>
                  </a:bodyPr>
                  <a:lstStyle>
                    <a:defPPr>
                      <a:defRPr lang="en-GB"/>
                    </a:defPPr>
                    <a:lvl1pPr>
                      <a:spcAft>
                        <a:spcPts val="1200"/>
                      </a:spcAft>
                      <a:defRPr sz="3200"/>
                    </a:lvl1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20000"/>
                      </a:spcBef>
                      <a:spcAft>
                        <a:spcPct val="0"/>
                      </a:spcAft>
                      <a:buClr>
                        <a:srgbClr val="00628C"/>
                      </a:buClr>
                      <a:buSzTx/>
                      <a:buFont typeface="Arial" panose="020B0604020202020204" pitchFamily="34" charset="0"/>
                      <a:buNone/>
                      <a:tabLst/>
                      <a:defRPr/>
                    </a:pPr>
                    <a:r>
                      <a:rPr kumimoji="0" lang="en-GB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+mn-cs"/>
                      </a:rPr>
                      <a:t>4</a:t>
                    </a:r>
                  </a:p>
                </p:txBody>
              </p:sp>
            </p:grpSp>
            <p:cxnSp>
              <p:nvCxnSpPr>
                <p:cNvPr id="189" name="Straight Connector 188">
                  <a:extLst>
                    <a:ext uri="{FF2B5EF4-FFF2-40B4-BE49-F238E27FC236}">
                      <a16:creationId xmlns:a16="http://schemas.microsoft.com/office/drawing/2014/main" id="{81CD42F7-C4CB-4EBF-BB54-D849BCA0A01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16582" y="2284539"/>
                  <a:ext cx="200314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7DAD3ABC-5BD2-4558-A640-66E9876A08CB}"/>
                </a:ext>
              </a:extLst>
            </p:cNvPr>
            <p:cNvSpPr txBox="1"/>
            <p:nvPr/>
          </p:nvSpPr>
          <p:spPr>
            <a:xfrm>
              <a:off x="3558460" y="2638112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9</a:t>
              </a:r>
            </a:p>
          </p:txBody>
        </p:sp>
        <p:sp>
          <p:nvSpPr>
            <p:cNvPr id="238" name="TextBox 237">
              <a:extLst>
                <a:ext uri="{FF2B5EF4-FFF2-40B4-BE49-F238E27FC236}">
                  <a16:creationId xmlns:a16="http://schemas.microsoft.com/office/drawing/2014/main" id="{B4108437-146E-47BD-96F9-C1BBF19C59A1}"/>
                </a:ext>
              </a:extLst>
            </p:cNvPr>
            <p:cNvSpPr txBox="1"/>
            <p:nvPr/>
          </p:nvSpPr>
          <p:spPr>
            <a:xfrm>
              <a:off x="3525637" y="1513134"/>
              <a:ext cx="4122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0</a:t>
              </a:r>
            </a:p>
          </p:txBody>
        </p:sp>
        <p:sp>
          <p:nvSpPr>
            <p:cNvPr id="239" name="TextBox 238">
              <a:extLst>
                <a:ext uri="{FF2B5EF4-FFF2-40B4-BE49-F238E27FC236}">
                  <a16:creationId xmlns:a16="http://schemas.microsoft.com/office/drawing/2014/main" id="{25E0BCF9-7F78-4BD6-85BA-FA6ABE63E63B}"/>
                </a:ext>
              </a:extLst>
            </p:cNvPr>
            <p:cNvSpPr txBox="1"/>
            <p:nvPr/>
          </p:nvSpPr>
          <p:spPr>
            <a:xfrm>
              <a:off x="3558460" y="4856473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9</a:t>
              </a:r>
            </a:p>
          </p:txBody>
        </p:sp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6F52FD32-9D93-48AA-8B1E-D89296096F98}"/>
                </a:ext>
              </a:extLst>
            </p:cNvPr>
            <p:cNvSpPr txBox="1"/>
            <p:nvPr/>
          </p:nvSpPr>
          <p:spPr>
            <a:xfrm>
              <a:off x="3558460" y="3754940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9</a:t>
              </a:r>
            </a:p>
          </p:txBody>
        </p:sp>
        <p:sp>
          <p:nvSpPr>
            <p:cNvPr id="241" name="TextBox 240">
              <a:extLst>
                <a:ext uri="{FF2B5EF4-FFF2-40B4-BE49-F238E27FC236}">
                  <a16:creationId xmlns:a16="http://schemas.microsoft.com/office/drawing/2014/main" id="{FE5C3336-491D-4F94-81A1-80F81C6F762E}"/>
                </a:ext>
              </a:extLst>
            </p:cNvPr>
            <p:cNvSpPr txBox="1"/>
            <p:nvPr/>
          </p:nvSpPr>
          <p:spPr>
            <a:xfrm>
              <a:off x="3558460" y="5958006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9</a:t>
              </a:r>
            </a:p>
          </p:txBody>
        </p:sp>
      </p:grp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BA356536-1FD0-460C-9039-43FCBF15258C}"/>
              </a:ext>
            </a:extLst>
          </p:cNvPr>
          <p:cNvSpPr txBox="1">
            <a:spLocks/>
          </p:cNvSpPr>
          <p:nvPr/>
        </p:nvSpPr>
        <p:spPr>
          <a:xfrm>
            <a:off x="6192012" y="1567970"/>
            <a:ext cx="5390389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parts on the vertical number line are there between 9 and 10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does this help us to identify the missing decimal values on the number line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dentify the decimal and fractional notations that are equivalent to each other. How do you know these numbers are equivalent? 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36375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A881071-0FF2-4B55-8419-995F01F76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57399F1-1BBA-439F-B21F-354D2C5DC6BB}"/>
              </a:ext>
            </a:extLst>
          </p:cNvPr>
          <p:cNvGrpSpPr/>
          <p:nvPr/>
        </p:nvGrpSpPr>
        <p:grpSpPr>
          <a:xfrm>
            <a:off x="2210674" y="1509975"/>
            <a:ext cx="970493" cy="4798750"/>
            <a:chOff x="4745262" y="1509975"/>
            <a:chExt cx="970493" cy="4798750"/>
          </a:xfrm>
        </p:grpSpPr>
        <p:cxnSp>
          <p:nvCxnSpPr>
            <p:cNvPr id="176" name="Straight Connector 175">
              <a:extLst>
                <a:ext uri="{FF2B5EF4-FFF2-40B4-BE49-F238E27FC236}">
                  <a16:creationId xmlns:a16="http://schemas.microsoft.com/office/drawing/2014/main" id="{D7FFDFB9-490F-4003-A56B-878DB26BC092}"/>
                </a:ext>
              </a:extLst>
            </p:cNvPr>
            <p:cNvCxnSpPr/>
            <p:nvPr/>
          </p:nvCxnSpPr>
          <p:spPr>
            <a:xfrm rot="16200000">
              <a:off x="3481630" y="3918246"/>
              <a:ext cx="44558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>
              <a:extLst>
                <a:ext uri="{FF2B5EF4-FFF2-40B4-BE49-F238E27FC236}">
                  <a16:creationId xmlns:a16="http://schemas.microsoft.com/office/drawing/2014/main" id="{958A880D-21EF-433A-BAAF-0E5349508FAF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655799" y="6078652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>
              <a:extLst>
                <a:ext uri="{FF2B5EF4-FFF2-40B4-BE49-F238E27FC236}">
                  <a16:creationId xmlns:a16="http://schemas.microsoft.com/office/drawing/2014/main" id="{4F571B8E-6297-4458-945D-E8202F522CB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655799" y="1637126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>
              <a:extLst>
                <a:ext uri="{FF2B5EF4-FFF2-40B4-BE49-F238E27FC236}">
                  <a16:creationId xmlns:a16="http://schemas.microsoft.com/office/drawing/2014/main" id="{873145AD-5D54-41A3-80F4-28FCCC176D7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655799" y="2529018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>
              <a:extLst>
                <a:ext uri="{FF2B5EF4-FFF2-40B4-BE49-F238E27FC236}">
                  <a16:creationId xmlns:a16="http://schemas.microsoft.com/office/drawing/2014/main" id="{8896ABB9-5AC6-4538-8557-9729D649406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655799" y="4303837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>
              <a:extLst>
                <a:ext uri="{FF2B5EF4-FFF2-40B4-BE49-F238E27FC236}">
                  <a16:creationId xmlns:a16="http://schemas.microsoft.com/office/drawing/2014/main" id="{29832C11-425F-4B06-BD30-14AE209EEFF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655799" y="5191247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>
              <a:extLst>
                <a:ext uri="{FF2B5EF4-FFF2-40B4-BE49-F238E27FC236}">
                  <a16:creationId xmlns:a16="http://schemas.microsoft.com/office/drawing/2014/main" id="{86527241-AFE4-48E9-B2DA-E8E12616DD74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5655799" y="3416427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TextBox 164">
              <a:extLst>
                <a:ext uri="{FF2B5EF4-FFF2-40B4-BE49-F238E27FC236}">
                  <a16:creationId xmlns:a16="http://schemas.microsoft.com/office/drawing/2014/main" id="{E50D9C29-16EF-46EB-B3A7-9148C0724D59}"/>
                </a:ext>
              </a:extLst>
            </p:cNvPr>
            <p:cNvSpPr txBox="1"/>
            <p:nvPr/>
          </p:nvSpPr>
          <p:spPr>
            <a:xfrm>
              <a:off x="4745262" y="1509975"/>
              <a:ext cx="88120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7</a:t>
              </a:r>
            </a:p>
          </p:txBody>
        </p:sp>
        <p:sp>
          <p:nvSpPr>
            <p:cNvPr id="166" name="TextBox 165">
              <a:extLst>
                <a:ext uri="{FF2B5EF4-FFF2-40B4-BE49-F238E27FC236}">
                  <a16:creationId xmlns:a16="http://schemas.microsoft.com/office/drawing/2014/main" id="{94EBCA8A-DF7D-4667-AE56-CBAFA34C2370}"/>
                </a:ext>
              </a:extLst>
            </p:cNvPr>
            <p:cNvSpPr txBox="1"/>
            <p:nvPr/>
          </p:nvSpPr>
          <p:spPr>
            <a:xfrm>
              <a:off x="4883285" y="5970171"/>
              <a:ext cx="7362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6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D526EDDB-15A5-41B8-9548-64CE16900E54}"/>
              </a:ext>
            </a:extLst>
          </p:cNvPr>
          <p:cNvGrpSpPr/>
          <p:nvPr/>
        </p:nvGrpSpPr>
        <p:grpSpPr>
          <a:xfrm>
            <a:off x="2355643" y="2429199"/>
            <a:ext cx="736232" cy="2994848"/>
            <a:chOff x="4890232" y="2429199"/>
            <a:chExt cx="736232" cy="2994848"/>
          </a:xfrm>
        </p:grpSpPr>
        <p:sp>
          <p:nvSpPr>
            <p:cNvPr id="167" name="TextBox 166">
              <a:extLst>
                <a:ext uri="{FF2B5EF4-FFF2-40B4-BE49-F238E27FC236}">
                  <a16:creationId xmlns:a16="http://schemas.microsoft.com/office/drawing/2014/main" id="{324375CE-5320-44E7-BA73-40A93FA329FC}"/>
                </a:ext>
              </a:extLst>
            </p:cNvPr>
            <p:cNvSpPr txBox="1"/>
            <p:nvPr/>
          </p:nvSpPr>
          <p:spPr>
            <a:xfrm>
              <a:off x="4890232" y="5085493"/>
              <a:ext cx="7362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6.2</a:t>
              </a:r>
            </a:p>
          </p:txBody>
        </p:sp>
        <p:sp>
          <p:nvSpPr>
            <p:cNvPr id="168" name="TextBox 167">
              <a:extLst>
                <a:ext uri="{FF2B5EF4-FFF2-40B4-BE49-F238E27FC236}">
                  <a16:creationId xmlns:a16="http://schemas.microsoft.com/office/drawing/2014/main" id="{C909D386-5292-4BC1-A5FC-7DC5032939F4}"/>
                </a:ext>
              </a:extLst>
            </p:cNvPr>
            <p:cNvSpPr txBox="1"/>
            <p:nvPr/>
          </p:nvSpPr>
          <p:spPr>
            <a:xfrm>
              <a:off x="4890232" y="4203545"/>
              <a:ext cx="7362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6.4</a:t>
              </a:r>
            </a:p>
          </p:txBody>
        </p:sp>
        <p:sp>
          <p:nvSpPr>
            <p:cNvPr id="169" name="TextBox 168">
              <a:extLst>
                <a:ext uri="{FF2B5EF4-FFF2-40B4-BE49-F238E27FC236}">
                  <a16:creationId xmlns:a16="http://schemas.microsoft.com/office/drawing/2014/main" id="{5FDFF4FF-A580-4E35-8B2A-219624EEEF12}"/>
                </a:ext>
              </a:extLst>
            </p:cNvPr>
            <p:cNvSpPr txBox="1"/>
            <p:nvPr/>
          </p:nvSpPr>
          <p:spPr>
            <a:xfrm>
              <a:off x="4890232" y="3321597"/>
              <a:ext cx="7362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6.6</a:t>
              </a:r>
            </a:p>
          </p:txBody>
        </p:sp>
        <p:sp>
          <p:nvSpPr>
            <p:cNvPr id="170" name="TextBox 169">
              <a:extLst>
                <a:ext uri="{FF2B5EF4-FFF2-40B4-BE49-F238E27FC236}">
                  <a16:creationId xmlns:a16="http://schemas.microsoft.com/office/drawing/2014/main" id="{2ECB83A9-8BBD-47DD-AB22-769525B53D3F}"/>
                </a:ext>
              </a:extLst>
            </p:cNvPr>
            <p:cNvSpPr txBox="1"/>
            <p:nvPr/>
          </p:nvSpPr>
          <p:spPr>
            <a:xfrm>
              <a:off x="4890232" y="2429199"/>
              <a:ext cx="73623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6.8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2D61A4ED-B272-4367-A507-CB8503F61A66}"/>
              </a:ext>
            </a:extLst>
          </p:cNvPr>
          <p:cNvGrpSpPr/>
          <p:nvPr/>
        </p:nvGrpSpPr>
        <p:grpSpPr>
          <a:xfrm>
            <a:off x="3321048" y="2349099"/>
            <a:ext cx="422144" cy="3120805"/>
            <a:chOff x="5727356" y="2349098"/>
            <a:chExt cx="422144" cy="3120805"/>
          </a:xfrm>
        </p:grpSpPr>
        <p:grpSp>
          <p:nvGrpSpPr>
            <p:cNvPr id="137" name="Group 136">
              <a:extLst>
                <a:ext uri="{FF2B5EF4-FFF2-40B4-BE49-F238E27FC236}">
                  <a16:creationId xmlns:a16="http://schemas.microsoft.com/office/drawing/2014/main" id="{F0E41FAF-2B42-4BBA-91BA-C054CF6D8B2C}"/>
                </a:ext>
              </a:extLst>
            </p:cNvPr>
            <p:cNvGrpSpPr/>
            <p:nvPr/>
          </p:nvGrpSpPr>
          <p:grpSpPr>
            <a:xfrm>
              <a:off x="5727356" y="2349098"/>
              <a:ext cx="422144" cy="458291"/>
              <a:chOff x="4000770" y="2049295"/>
              <a:chExt cx="422144" cy="458291"/>
            </a:xfrm>
          </p:grpSpPr>
          <p:grpSp>
            <p:nvGrpSpPr>
              <p:cNvPr id="162" name="Group 161">
                <a:extLst>
                  <a:ext uri="{FF2B5EF4-FFF2-40B4-BE49-F238E27FC236}">
                    <a16:creationId xmlns:a16="http://schemas.microsoft.com/office/drawing/2014/main" id="{5DE806BC-16A5-4A56-8BD7-1A77D89123A1}"/>
                  </a:ext>
                </a:extLst>
              </p:cNvPr>
              <p:cNvGrpSpPr/>
              <p:nvPr/>
            </p:nvGrpSpPr>
            <p:grpSpPr>
              <a:xfrm>
                <a:off x="4000770" y="2049295"/>
                <a:ext cx="422144" cy="458291"/>
                <a:chOff x="3841173" y="2049295"/>
                <a:chExt cx="741337" cy="458291"/>
              </a:xfrm>
            </p:grpSpPr>
            <p:sp>
              <p:nvSpPr>
                <p:cNvPr id="164" name="TextBox 163">
                  <a:extLst>
                    <a:ext uri="{FF2B5EF4-FFF2-40B4-BE49-F238E27FC236}">
                      <a16:creationId xmlns:a16="http://schemas.microsoft.com/office/drawing/2014/main" id="{5FBFF9E2-6CE7-46B8-938A-65FA7D3519F5}"/>
                    </a:ext>
                  </a:extLst>
                </p:cNvPr>
                <p:cNvSpPr txBox="1"/>
                <p:nvPr/>
              </p:nvSpPr>
              <p:spPr>
                <a:xfrm>
                  <a:off x="3841173" y="2049295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171" name="TextBox 170">
                  <a:extLst>
                    <a:ext uri="{FF2B5EF4-FFF2-40B4-BE49-F238E27FC236}">
                      <a16:creationId xmlns:a16="http://schemas.microsoft.com/office/drawing/2014/main" id="{35919769-33C2-4300-8B5C-28923065162B}"/>
                    </a:ext>
                  </a:extLst>
                </p:cNvPr>
                <p:cNvSpPr txBox="1"/>
                <p:nvPr/>
              </p:nvSpPr>
              <p:spPr>
                <a:xfrm>
                  <a:off x="3841173" y="2230587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5</a:t>
                  </a:r>
                </a:p>
              </p:txBody>
            </p:sp>
          </p:grp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7A70D206-E38B-4ADF-AB5D-A164D00B43D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6582" y="2284539"/>
                <a:ext cx="20031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836B4E0F-1D33-485A-921B-EE1547B362BC}"/>
                </a:ext>
              </a:extLst>
            </p:cNvPr>
            <p:cNvGrpSpPr/>
            <p:nvPr/>
          </p:nvGrpSpPr>
          <p:grpSpPr>
            <a:xfrm>
              <a:off x="5727356" y="3249828"/>
              <a:ext cx="422144" cy="458291"/>
              <a:chOff x="4000770" y="2049295"/>
              <a:chExt cx="422144" cy="458291"/>
            </a:xfrm>
          </p:grpSpPr>
          <p:grpSp>
            <p:nvGrpSpPr>
              <p:cNvPr id="153" name="Group 152">
                <a:extLst>
                  <a:ext uri="{FF2B5EF4-FFF2-40B4-BE49-F238E27FC236}">
                    <a16:creationId xmlns:a16="http://schemas.microsoft.com/office/drawing/2014/main" id="{9AF0C19B-E55C-4B86-98E2-47C052E4AC8C}"/>
                  </a:ext>
                </a:extLst>
              </p:cNvPr>
              <p:cNvGrpSpPr/>
              <p:nvPr/>
            </p:nvGrpSpPr>
            <p:grpSpPr>
              <a:xfrm>
                <a:off x="4000770" y="2049295"/>
                <a:ext cx="422144" cy="458291"/>
                <a:chOff x="3841173" y="2049295"/>
                <a:chExt cx="741337" cy="458291"/>
              </a:xfrm>
            </p:grpSpPr>
            <p:sp>
              <p:nvSpPr>
                <p:cNvPr id="155" name="TextBox 154">
                  <a:extLst>
                    <a:ext uri="{FF2B5EF4-FFF2-40B4-BE49-F238E27FC236}">
                      <a16:creationId xmlns:a16="http://schemas.microsoft.com/office/drawing/2014/main" id="{0E641FDE-6994-46B8-93B6-7C0F89303AF6}"/>
                    </a:ext>
                  </a:extLst>
                </p:cNvPr>
                <p:cNvSpPr txBox="1"/>
                <p:nvPr/>
              </p:nvSpPr>
              <p:spPr>
                <a:xfrm>
                  <a:off x="3841173" y="2049295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156" name="TextBox 155">
                  <a:extLst>
                    <a:ext uri="{FF2B5EF4-FFF2-40B4-BE49-F238E27FC236}">
                      <a16:creationId xmlns:a16="http://schemas.microsoft.com/office/drawing/2014/main" id="{EE232043-0458-4CEE-8D7C-188471336FD9}"/>
                    </a:ext>
                  </a:extLst>
                </p:cNvPr>
                <p:cNvSpPr txBox="1"/>
                <p:nvPr/>
              </p:nvSpPr>
              <p:spPr>
                <a:xfrm>
                  <a:off x="3841173" y="2230587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5</a:t>
                  </a:r>
                </a:p>
              </p:txBody>
            </p:sp>
          </p:grpSp>
          <p:cxnSp>
            <p:nvCxnSpPr>
              <p:cNvPr id="154" name="Straight Connector 153">
                <a:extLst>
                  <a:ext uri="{FF2B5EF4-FFF2-40B4-BE49-F238E27FC236}">
                    <a16:creationId xmlns:a16="http://schemas.microsoft.com/office/drawing/2014/main" id="{694E2733-B64A-489F-B911-644E0C252F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6582" y="2284539"/>
                <a:ext cx="20031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43" name="Group 142">
              <a:extLst>
                <a:ext uri="{FF2B5EF4-FFF2-40B4-BE49-F238E27FC236}">
                  <a16:creationId xmlns:a16="http://schemas.microsoft.com/office/drawing/2014/main" id="{877CD304-81CA-4EC4-AFA2-136F2056FDB9}"/>
                </a:ext>
              </a:extLst>
            </p:cNvPr>
            <p:cNvGrpSpPr/>
            <p:nvPr/>
          </p:nvGrpSpPr>
          <p:grpSpPr>
            <a:xfrm>
              <a:off x="5727356" y="4126371"/>
              <a:ext cx="422144" cy="458291"/>
              <a:chOff x="4000770" y="2049295"/>
              <a:chExt cx="422144" cy="458291"/>
            </a:xfrm>
          </p:grpSpPr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694F6698-1219-42F2-A3F0-A13AE291BB51}"/>
                  </a:ext>
                </a:extLst>
              </p:cNvPr>
              <p:cNvGrpSpPr/>
              <p:nvPr/>
            </p:nvGrpSpPr>
            <p:grpSpPr>
              <a:xfrm>
                <a:off x="4000770" y="2049295"/>
                <a:ext cx="422144" cy="458291"/>
                <a:chOff x="3841173" y="2049295"/>
                <a:chExt cx="741337" cy="458291"/>
              </a:xfrm>
            </p:grpSpPr>
            <p:sp>
              <p:nvSpPr>
                <p:cNvPr id="151" name="TextBox 150">
                  <a:extLst>
                    <a:ext uri="{FF2B5EF4-FFF2-40B4-BE49-F238E27FC236}">
                      <a16:creationId xmlns:a16="http://schemas.microsoft.com/office/drawing/2014/main" id="{0780D281-E28D-409C-999A-F536C50BC891}"/>
                    </a:ext>
                  </a:extLst>
                </p:cNvPr>
                <p:cNvSpPr txBox="1"/>
                <p:nvPr/>
              </p:nvSpPr>
              <p:spPr>
                <a:xfrm>
                  <a:off x="3841173" y="2049295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152" name="TextBox 151">
                  <a:extLst>
                    <a:ext uri="{FF2B5EF4-FFF2-40B4-BE49-F238E27FC236}">
                      <a16:creationId xmlns:a16="http://schemas.microsoft.com/office/drawing/2014/main" id="{2C6FF64E-5079-4E94-8991-4C3F2CDBA76B}"/>
                    </a:ext>
                  </a:extLst>
                </p:cNvPr>
                <p:cNvSpPr txBox="1"/>
                <p:nvPr/>
              </p:nvSpPr>
              <p:spPr>
                <a:xfrm>
                  <a:off x="3841173" y="2230587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5</a:t>
                  </a:r>
                </a:p>
              </p:txBody>
            </p:sp>
          </p:grpSp>
          <p:cxnSp>
            <p:nvCxnSpPr>
              <p:cNvPr id="150" name="Straight Connector 149">
                <a:extLst>
                  <a:ext uri="{FF2B5EF4-FFF2-40B4-BE49-F238E27FC236}">
                    <a16:creationId xmlns:a16="http://schemas.microsoft.com/office/drawing/2014/main" id="{280EE03F-CB52-4347-A3EB-A296ED2ED8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6582" y="2284539"/>
                <a:ext cx="20031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44" name="Group 143">
              <a:extLst>
                <a:ext uri="{FF2B5EF4-FFF2-40B4-BE49-F238E27FC236}">
                  <a16:creationId xmlns:a16="http://schemas.microsoft.com/office/drawing/2014/main" id="{581F7A6C-F23D-4313-A03E-DF9805B3336F}"/>
                </a:ext>
              </a:extLst>
            </p:cNvPr>
            <p:cNvGrpSpPr/>
            <p:nvPr/>
          </p:nvGrpSpPr>
          <p:grpSpPr>
            <a:xfrm>
              <a:off x="5727356" y="5011612"/>
              <a:ext cx="422144" cy="458291"/>
              <a:chOff x="4000770" y="2049295"/>
              <a:chExt cx="422144" cy="458291"/>
            </a:xfrm>
          </p:grpSpPr>
          <p:grpSp>
            <p:nvGrpSpPr>
              <p:cNvPr id="145" name="Group 144">
                <a:extLst>
                  <a:ext uri="{FF2B5EF4-FFF2-40B4-BE49-F238E27FC236}">
                    <a16:creationId xmlns:a16="http://schemas.microsoft.com/office/drawing/2014/main" id="{5B847796-9AC6-434D-922C-934902B2C5D1}"/>
                  </a:ext>
                </a:extLst>
              </p:cNvPr>
              <p:cNvGrpSpPr/>
              <p:nvPr/>
            </p:nvGrpSpPr>
            <p:grpSpPr>
              <a:xfrm>
                <a:off x="4000770" y="2049295"/>
                <a:ext cx="422144" cy="458291"/>
                <a:chOff x="3841173" y="2049295"/>
                <a:chExt cx="741337" cy="458291"/>
              </a:xfrm>
            </p:grpSpPr>
            <p:sp>
              <p:nvSpPr>
                <p:cNvPr id="147" name="TextBox 146">
                  <a:extLst>
                    <a:ext uri="{FF2B5EF4-FFF2-40B4-BE49-F238E27FC236}">
                      <a16:creationId xmlns:a16="http://schemas.microsoft.com/office/drawing/2014/main" id="{2BE78163-0FA3-454B-A992-767F50047F82}"/>
                    </a:ext>
                  </a:extLst>
                </p:cNvPr>
                <p:cNvSpPr txBox="1"/>
                <p:nvPr/>
              </p:nvSpPr>
              <p:spPr>
                <a:xfrm>
                  <a:off x="3841173" y="2049295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48" name="TextBox 147">
                  <a:extLst>
                    <a:ext uri="{FF2B5EF4-FFF2-40B4-BE49-F238E27FC236}">
                      <a16:creationId xmlns:a16="http://schemas.microsoft.com/office/drawing/2014/main" id="{5409B2FA-1FF2-4A09-B5AC-34B460E98F58}"/>
                    </a:ext>
                  </a:extLst>
                </p:cNvPr>
                <p:cNvSpPr txBox="1"/>
                <p:nvPr/>
              </p:nvSpPr>
              <p:spPr>
                <a:xfrm>
                  <a:off x="3841173" y="2230587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5</a:t>
                  </a:r>
                </a:p>
              </p:txBody>
            </p:sp>
          </p:grpSp>
          <p:cxnSp>
            <p:nvCxnSpPr>
              <p:cNvPr id="146" name="Straight Connector 145">
                <a:extLst>
                  <a:ext uri="{FF2B5EF4-FFF2-40B4-BE49-F238E27FC236}">
                    <a16:creationId xmlns:a16="http://schemas.microsoft.com/office/drawing/2014/main" id="{3354B273-D822-4DBF-B436-0FA06E8914A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6582" y="2284539"/>
                <a:ext cx="20031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44" name="TextBox 243">
            <a:extLst>
              <a:ext uri="{FF2B5EF4-FFF2-40B4-BE49-F238E27FC236}">
                <a16:creationId xmlns:a16="http://schemas.microsoft.com/office/drawing/2014/main" id="{9ADAE247-F6CE-4C95-A012-980B59045B6F}"/>
              </a:ext>
            </a:extLst>
          </p:cNvPr>
          <p:cNvSpPr txBox="1"/>
          <p:nvPr/>
        </p:nvSpPr>
        <p:spPr>
          <a:xfrm>
            <a:off x="3206256" y="330710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</a:t>
            </a:r>
          </a:p>
        </p:txBody>
      </p:sp>
      <p:sp>
        <p:nvSpPr>
          <p:cNvPr id="245" name="TextBox 244">
            <a:extLst>
              <a:ext uri="{FF2B5EF4-FFF2-40B4-BE49-F238E27FC236}">
                <a16:creationId xmlns:a16="http://schemas.microsoft.com/office/drawing/2014/main" id="{2C234364-2E59-413A-A135-0A025BC8CB71}"/>
              </a:ext>
            </a:extLst>
          </p:cNvPr>
          <p:cNvSpPr txBox="1"/>
          <p:nvPr/>
        </p:nvSpPr>
        <p:spPr>
          <a:xfrm>
            <a:off x="3206256" y="418189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</a:t>
            </a:r>
          </a:p>
        </p:txBody>
      </p:sp>
      <p:sp>
        <p:nvSpPr>
          <p:cNvPr id="246" name="TextBox 245">
            <a:extLst>
              <a:ext uri="{FF2B5EF4-FFF2-40B4-BE49-F238E27FC236}">
                <a16:creationId xmlns:a16="http://schemas.microsoft.com/office/drawing/2014/main" id="{546CAE07-383E-4406-A96A-E02CF3D9D6F4}"/>
              </a:ext>
            </a:extLst>
          </p:cNvPr>
          <p:cNvSpPr txBox="1"/>
          <p:nvPr/>
        </p:nvSpPr>
        <p:spPr>
          <a:xfrm>
            <a:off x="3206256" y="241299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</a:t>
            </a:r>
          </a:p>
        </p:txBody>
      </p:sp>
      <p:sp>
        <p:nvSpPr>
          <p:cNvPr id="247" name="TextBox 246">
            <a:extLst>
              <a:ext uri="{FF2B5EF4-FFF2-40B4-BE49-F238E27FC236}">
                <a16:creationId xmlns:a16="http://schemas.microsoft.com/office/drawing/2014/main" id="{148DAA01-E512-4487-9DA6-10367005AEA3}"/>
              </a:ext>
            </a:extLst>
          </p:cNvPr>
          <p:cNvSpPr txBox="1"/>
          <p:nvPr/>
        </p:nvSpPr>
        <p:spPr>
          <a:xfrm>
            <a:off x="3206256" y="150180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7</a:t>
            </a:r>
          </a:p>
        </p:txBody>
      </p:sp>
      <p:sp>
        <p:nvSpPr>
          <p:cNvPr id="248" name="TextBox 247">
            <a:extLst>
              <a:ext uri="{FF2B5EF4-FFF2-40B4-BE49-F238E27FC236}">
                <a16:creationId xmlns:a16="http://schemas.microsoft.com/office/drawing/2014/main" id="{209921F2-02B3-40F5-AEB1-F51CB6176115}"/>
              </a:ext>
            </a:extLst>
          </p:cNvPr>
          <p:cNvSpPr txBox="1"/>
          <p:nvPr/>
        </p:nvSpPr>
        <p:spPr>
          <a:xfrm>
            <a:off x="3206256" y="5061043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</a:t>
            </a:r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A632F5E5-CF4D-411A-A5D5-D7B42355C686}"/>
              </a:ext>
            </a:extLst>
          </p:cNvPr>
          <p:cNvSpPr txBox="1"/>
          <p:nvPr/>
        </p:nvSpPr>
        <p:spPr>
          <a:xfrm>
            <a:off x="3206256" y="595526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6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E0FE4780-88B7-4F58-9A4A-6BC972229D38}"/>
              </a:ext>
            </a:extLst>
          </p:cNvPr>
          <p:cNvSpPr txBox="1">
            <a:spLocks/>
          </p:cNvSpPr>
          <p:nvPr/>
        </p:nvSpPr>
        <p:spPr>
          <a:xfrm>
            <a:off x="6192012" y="1567970"/>
            <a:ext cx="5390389" cy="3102001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parts in the vertical number line are there between 6 and 7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does this help us to identify the missing decimal values on the number line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dentify the decimal and fractional notations that are equivalent to each other. How do you know these numbers are equivalent? 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44943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A881071-0FF2-4B55-8419-995F01F764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8C85ABC-A14C-4B7B-83B3-B1B42468FF4A}"/>
              </a:ext>
            </a:extLst>
          </p:cNvPr>
          <p:cNvGrpSpPr/>
          <p:nvPr/>
        </p:nvGrpSpPr>
        <p:grpSpPr>
          <a:xfrm>
            <a:off x="2017386" y="1509975"/>
            <a:ext cx="1164490" cy="4798750"/>
            <a:chOff x="6756400" y="1509975"/>
            <a:chExt cx="1164490" cy="4798750"/>
          </a:xfrm>
        </p:grpSpPr>
        <p:cxnSp>
          <p:nvCxnSpPr>
            <p:cNvPr id="202" name="Straight Connector 201">
              <a:extLst>
                <a:ext uri="{FF2B5EF4-FFF2-40B4-BE49-F238E27FC236}">
                  <a16:creationId xmlns:a16="http://schemas.microsoft.com/office/drawing/2014/main" id="{BFDD8658-3344-4E92-A1C5-8C5C83FF3617}"/>
                </a:ext>
              </a:extLst>
            </p:cNvPr>
            <p:cNvCxnSpPr/>
            <p:nvPr/>
          </p:nvCxnSpPr>
          <p:spPr>
            <a:xfrm rot="16200000">
              <a:off x="5686765" y="3918246"/>
              <a:ext cx="445588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>
              <a:extLst>
                <a:ext uri="{FF2B5EF4-FFF2-40B4-BE49-F238E27FC236}">
                  <a16:creationId xmlns:a16="http://schemas.microsoft.com/office/drawing/2014/main" id="{54EA39A0-5F7D-45F0-922A-F653614823FD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860934" y="6078652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>
              <a:extLst>
                <a:ext uri="{FF2B5EF4-FFF2-40B4-BE49-F238E27FC236}">
                  <a16:creationId xmlns:a16="http://schemas.microsoft.com/office/drawing/2014/main" id="{CB80FF3C-031E-4430-9E5C-96B3C551F396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860934" y="1637126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>
              <a:extLst>
                <a:ext uri="{FF2B5EF4-FFF2-40B4-BE49-F238E27FC236}">
                  <a16:creationId xmlns:a16="http://schemas.microsoft.com/office/drawing/2014/main" id="{BBF6295C-DB62-4F23-896E-E6188203ABDC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860934" y="2529018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Straight Connector 205">
              <a:extLst>
                <a:ext uri="{FF2B5EF4-FFF2-40B4-BE49-F238E27FC236}">
                  <a16:creationId xmlns:a16="http://schemas.microsoft.com/office/drawing/2014/main" id="{EDF30F50-8411-4FBA-B10A-E92D161F47A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860934" y="4303837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Straight Connector 206">
              <a:extLst>
                <a:ext uri="{FF2B5EF4-FFF2-40B4-BE49-F238E27FC236}">
                  <a16:creationId xmlns:a16="http://schemas.microsoft.com/office/drawing/2014/main" id="{E7025E3C-ABF0-498F-A050-0B5DC48168E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860934" y="5191247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>
              <a:extLst>
                <a:ext uri="{FF2B5EF4-FFF2-40B4-BE49-F238E27FC236}">
                  <a16:creationId xmlns:a16="http://schemas.microsoft.com/office/drawing/2014/main" id="{D4F59FC0-A09B-42E1-B65C-076B1E2B72E8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860934" y="3416427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>
              <a:extLst>
                <a:ext uri="{FF2B5EF4-FFF2-40B4-BE49-F238E27FC236}">
                  <a16:creationId xmlns:a16="http://schemas.microsoft.com/office/drawing/2014/main" id="{A8AEAD25-85DA-4C5F-823F-284852FC1FDF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860934" y="2085313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Connector 209">
              <a:extLst>
                <a:ext uri="{FF2B5EF4-FFF2-40B4-BE49-F238E27FC236}">
                  <a16:creationId xmlns:a16="http://schemas.microsoft.com/office/drawing/2014/main" id="{F85ADBC5-34A8-48DC-880C-1B57F5A73DBB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860934" y="2972722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Straight Connector 210">
              <a:extLst>
                <a:ext uri="{FF2B5EF4-FFF2-40B4-BE49-F238E27FC236}">
                  <a16:creationId xmlns:a16="http://schemas.microsoft.com/office/drawing/2014/main" id="{8F66C584-D1B3-4375-BBB0-DC57A1908583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860934" y="4747542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Connector 211">
              <a:extLst>
                <a:ext uri="{FF2B5EF4-FFF2-40B4-BE49-F238E27FC236}">
                  <a16:creationId xmlns:a16="http://schemas.microsoft.com/office/drawing/2014/main" id="{E3DD9A74-0080-4CFF-AAEB-499507D5FE50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860934" y="5634952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Straight Connector 212">
              <a:extLst>
                <a:ext uri="{FF2B5EF4-FFF2-40B4-BE49-F238E27FC236}">
                  <a16:creationId xmlns:a16="http://schemas.microsoft.com/office/drawing/2014/main" id="{63678590-4D0D-477D-8A28-7351E90E7F08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860934" y="3860132"/>
              <a:ext cx="0" cy="1199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TextBox 190">
              <a:extLst>
                <a:ext uri="{FF2B5EF4-FFF2-40B4-BE49-F238E27FC236}">
                  <a16:creationId xmlns:a16="http://schemas.microsoft.com/office/drawing/2014/main" id="{C8A9E755-0401-4B77-8725-5B7DD28C5FD5}"/>
                </a:ext>
              </a:extLst>
            </p:cNvPr>
            <p:cNvSpPr txBox="1"/>
            <p:nvPr/>
          </p:nvSpPr>
          <p:spPr>
            <a:xfrm>
              <a:off x="6756400" y="1509975"/>
              <a:ext cx="10751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192" name="TextBox 191">
              <a:extLst>
                <a:ext uri="{FF2B5EF4-FFF2-40B4-BE49-F238E27FC236}">
                  <a16:creationId xmlns:a16="http://schemas.microsoft.com/office/drawing/2014/main" id="{E19783CF-C08E-4988-A38A-EC6ED2AC5014}"/>
                </a:ext>
              </a:extLst>
            </p:cNvPr>
            <p:cNvSpPr txBox="1"/>
            <p:nvPr/>
          </p:nvSpPr>
          <p:spPr>
            <a:xfrm>
              <a:off x="6924809" y="5970171"/>
              <a:ext cx="8983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720E785-8A7A-48CE-954D-44A7F561FB6D}"/>
              </a:ext>
            </a:extLst>
          </p:cNvPr>
          <p:cNvGrpSpPr/>
          <p:nvPr/>
        </p:nvGrpSpPr>
        <p:grpSpPr>
          <a:xfrm>
            <a:off x="2194271" y="1998676"/>
            <a:ext cx="898314" cy="3866345"/>
            <a:chOff x="6933285" y="1998675"/>
            <a:chExt cx="898314" cy="3866345"/>
          </a:xfrm>
        </p:grpSpPr>
        <p:sp>
          <p:nvSpPr>
            <p:cNvPr id="193" name="TextBox 192">
              <a:extLst>
                <a:ext uri="{FF2B5EF4-FFF2-40B4-BE49-F238E27FC236}">
                  <a16:creationId xmlns:a16="http://schemas.microsoft.com/office/drawing/2014/main" id="{1D011261-78C2-41D5-BED1-29C8D04116FD}"/>
                </a:ext>
              </a:extLst>
            </p:cNvPr>
            <p:cNvSpPr txBox="1"/>
            <p:nvPr/>
          </p:nvSpPr>
          <p:spPr>
            <a:xfrm>
              <a:off x="6933285" y="5085493"/>
              <a:ext cx="8983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.2</a:t>
              </a:r>
            </a:p>
          </p:txBody>
        </p:sp>
        <p:sp>
          <p:nvSpPr>
            <p:cNvPr id="194" name="TextBox 193">
              <a:extLst>
                <a:ext uri="{FF2B5EF4-FFF2-40B4-BE49-F238E27FC236}">
                  <a16:creationId xmlns:a16="http://schemas.microsoft.com/office/drawing/2014/main" id="{A1F720E9-6B9E-48F0-A63C-8259A6B12A0B}"/>
                </a:ext>
              </a:extLst>
            </p:cNvPr>
            <p:cNvSpPr txBox="1"/>
            <p:nvPr/>
          </p:nvSpPr>
          <p:spPr>
            <a:xfrm>
              <a:off x="6933285" y="4203545"/>
              <a:ext cx="8983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.4</a:t>
              </a:r>
            </a:p>
          </p:txBody>
        </p:sp>
        <p:sp>
          <p:nvSpPr>
            <p:cNvPr id="195" name="TextBox 194">
              <a:extLst>
                <a:ext uri="{FF2B5EF4-FFF2-40B4-BE49-F238E27FC236}">
                  <a16:creationId xmlns:a16="http://schemas.microsoft.com/office/drawing/2014/main" id="{C1105144-5283-4319-91D9-8984CFEF38A8}"/>
                </a:ext>
              </a:extLst>
            </p:cNvPr>
            <p:cNvSpPr txBox="1"/>
            <p:nvPr/>
          </p:nvSpPr>
          <p:spPr>
            <a:xfrm>
              <a:off x="6933285" y="3321597"/>
              <a:ext cx="8983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.6</a:t>
              </a:r>
            </a:p>
          </p:txBody>
        </p:sp>
        <p:sp>
          <p:nvSpPr>
            <p:cNvPr id="196" name="TextBox 195">
              <a:extLst>
                <a:ext uri="{FF2B5EF4-FFF2-40B4-BE49-F238E27FC236}">
                  <a16:creationId xmlns:a16="http://schemas.microsoft.com/office/drawing/2014/main" id="{150260ED-DBFD-43A8-AFDA-8D92F637F36B}"/>
                </a:ext>
              </a:extLst>
            </p:cNvPr>
            <p:cNvSpPr txBox="1"/>
            <p:nvPr/>
          </p:nvSpPr>
          <p:spPr>
            <a:xfrm>
              <a:off x="6933285" y="2439649"/>
              <a:ext cx="8983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.8</a:t>
              </a:r>
            </a:p>
          </p:txBody>
        </p:sp>
        <p:sp>
          <p:nvSpPr>
            <p:cNvPr id="197" name="TextBox 196">
              <a:extLst>
                <a:ext uri="{FF2B5EF4-FFF2-40B4-BE49-F238E27FC236}">
                  <a16:creationId xmlns:a16="http://schemas.microsoft.com/office/drawing/2014/main" id="{3DECA13C-5ACD-4F0F-B1AD-77A36769256D}"/>
                </a:ext>
              </a:extLst>
            </p:cNvPr>
            <p:cNvSpPr txBox="1"/>
            <p:nvPr/>
          </p:nvSpPr>
          <p:spPr>
            <a:xfrm>
              <a:off x="6933285" y="1998675"/>
              <a:ext cx="8983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.9</a:t>
              </a:r>
            </a:p>
          </p:txBody>
        </p:sp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B1B0CB03-9D6F-4F0E-8B58-5AE3F944C9FF}"/>
                </a:ext>
              </a:extLst>
            </p:cNvPr>
            <p:cNvSpPr txBox="1"/>
            <p:nvPr/>
          </p:nvSpPr>
          <p:spPr>
            <a:xfrm>
              <a:off x="6933285" y="5526466"/>
              <a:ext cx="8983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.1</a:t>
              </a:r>
            </a:p>
          </p:txBody>
        </p:sp>
        <p:sp>
          <p:nvSpPr>
            <p:cNvPr id="199" name="TextBox 198">
              <a:extLst>
                <a:ext uri="{FF2B5EF4-FFF2-40B4-BE49-F238E27FC236}">
                  <a16:creationId xmlns:a16="http://schemas.microsoft.com/office/drawing/2014/main" id="{255231DD-6E41-4456-998A-CFED811572D5}"/>
                </a:ext>
              </a:extLst>
            </p:cNvPr>
            <p:cNvSpPr txBox="1"/>
            <p:nvPr/>
          </p:nvSpPr>
          <p:spPr>
            <a:xfrm>
              <a:off x="6933285" y="4644519"/>
              <a:ext cx="8983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.3</a:t>
              </a:r>
            </a:p>
          </p:txBody>
        </p:sp>
        <p:sp>
          <p:nvSpPr>
            <p:cNvPr id="200" name="TextBox 199">
              <a:extLst>
                <a:ext uri="{FF2B5EF4-FFF2-40B4-BE49-F238E27FC236}">
                  <a16:creationId xmlns:a16="http://schemas.microsoft.com/office/drawing/2014/main" id="{997A6EFA-46E7-4C52-AA9B-7EEA39DF2CB2}"/>
                </a:ext>
              </a:extLst>
            </p:cNvPr>
            <p:cNvSpPr txBox="1"/>
            <p:nvPr/>
          </p:nvSpPr>
          <p:spPr>
            <a:xfrm>
              <a:off x="6933285" y="3762571"/>
              <a:ext cx="8983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.5</a:t>
              </a:r>
            </a:p>
          </p:txBody>
        </p:sp>
        <p:sp>
          <p:nvSpPr>
            <p:cNvPr id="201" name="TextBox 200">
              <a:extLst>
                <a:ext uri="{FF2B5EF4-FFF2-40B4-BE49-F238E27FC236}">
                  <a16:creationId xmlns:a16="http://schemas.microsoft.com/office/drawing/2014/main" id="{DFE8919F-A555-49EA-905B-43AF90F4BC06}"/>
                </a:ext>
              </a:extLst>
            </p:cNvPr>
            <p:cNvSpPr txBox="1"/>
            <p:nvPr/>
          </p:nvSpPr>
          <p:spPr>
            <a:xfrm>
              <a:off x="6933285" y="2880623"/>
              <a:ext cx="89831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.7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9ACCD3C-D9CC-4177-BFDA-46E4E1C93A3A}"/>
              </a:ext>
            </a:extLst>
          </p:cNvPr>
          <p:cNvGrpSpPr/>
          <p:nvPr/>
        </p:nvGrpSpPr>
        <p:grpSpPr>
          <a:xfrm>
            <a:off x="3330058" y="1912243"/>
            <a:ext cx="422144" cy="4010004"/>
            <a:chOff x="7925216" y="1912243"/>
            <a:chExt cx="422144" cy="4010004"/>
          </a:xfrm>
        </p:grpSpPr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F0DB5860-D77D-4159-A70D-E4DEA9812329}"/>
                </a:ext>
              </a:extLst>
            </p:cNvPr>
            <p:cNvGrpSpPr/>
            <p:nvPr/>
          </p:nvGrpSpPr>
          <p:grpSpPr>
            <a:xfrm>
              <a:off x="7925216" y="1912243"/>
              <a:ext cx="422144" cy="458291"/>
              <a:chOff x="4000770" y="2049295"/>
              <a:chExt cx="422144" cy="458291"/>
            </a:xfrm>
          </p:grpSpPr>
          <p:grpSp>
            <p:nvGrpSpPr>
              <p:cNvPr id="131" name="Group 130">
                <a:extLst>
                  <a:ext uri="{FF2B5EF4-FFF2-40B4-BE49-F238E27FC236}">
                    <a16:creationId xmlns:a16="http://schemas.microsoft.com/office/drawing/2014/main" id="{7A58EFEF-43B3-4C1C-ABAE-BC0D761D5D0A}"/>
                  </a:ext>
                </a:extLst>
              </p:cNvPr>
              <p:cNvGrpSpPr/>
              <p:nvPr/>
            </p:nvGrpSpPr>
            <p:grpSpPr>
              <a:xfrm>
                <a:off x="4000770" y="2049295"/>
                <a:ext cx="422144" cy="458291"/>
                <a:chOff x="3841173" y="2049295"/>
                <a:chExt cx="741337" cy="458291"/>
              </a:xfrm>
            </p:grpSpPr>
            <p:sp>
              <p:nvSpPr>
                <p:cNvPr id="133" name="TextBox 132">
                  <a:extLst>
                    <a:ext uri="{FF2B5EF4-FFF2-40B4-BE49-F238E27FC236}">
                      <a16:creationId xmlns:a16="http://schemas.microsoft.com/office/drawing/2014/main" id="{4586CB01-3364-4670-8222-46D6BE0A879C}"/>
                    </a:ext>
                  </a:extLst>
                </p:cNvPr>
                <p:cNvSpPr txBox="1"/>
                <p:nvPr/>
              </p:nvSpPr>
              <p:spPr>
                <a:xfrm>
                  <a:off x="3841173" y="2049295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9</a:t>
                  </a:r>
                </a:p>
              </p:txBody>
            </p:sp>
            <p:sp>
              <p:nvSpPr>
                <p:cNvPr id="134" name="TextBox 133">
                  <a:extLst>
                    <a:ext uri="{FF2B5EF4-FFF2-40B4-BE49-F238E27FC236}">
                      <a16:creationId xmlns:a16="http://schemas.microsoft.com/office/drawing/2014/main" id="{C5BBC3E9-CA7D-4D15-B6CB-670114F492EE}"/>
                    </a:ext>
                  </a:extLst>
                </p:cNvPr>
                <p:cNvSpPr txBox="1"/>
                <p:nvPr/>
              </p:nvSpPr>
              <p:spPr>
                <a:xfrm>
                  <a:off x="3841173" y="2230587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0</a:t>
                  </a:r>
                </a:p>
              </p:txBody>
            </p:sp>
          </p:grpSp>
          <p:cxnSp>
            <p:nvCxnSpPr>
              <p:cNvPr id="132" name="Straight Connector 131">
                <a:extLst>
                  <a:ext uri="{FF2B5EF4-FFF2-40B4-BE49-F238E27FC236}">
                    <a16:creationId xmlns:a16="http://schemas.microsoft.com/office/drawing/2014/main" id="{491004EA-3BDF-4F73-B078-2B3406D2141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6582" y="2284539"/>
                <a:ext cx="20031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E37094BB-FD59-433C-849B-3926B0966C9A}"/>
                </a:ext>
              </a:extLst>
            </p:cNvPr>
            <p:cNvGrpSpPr/>
            <p:nvPr/>
          </p:nvGrpSpPr>
          <p:grpSpPr>
            <a:xfrm>
              <a:off x="7925216" y="2349098"/>
              <a:ext cx="422144" cy="458291"/>
              <a:chOff x="4000770" y="2049295"/>
              <a:chExt cx="422144" cy="458291"/>
            </a:xfrm>
          </p:grpSpPr>
          <p:grpSp>
            <p:nvGrpSpPr>
              <p:cNvPr id="125" name="Group 124">
                <a:extLst>
                  <a:ext uri="{FF2B5EF4-FFF2-40B4-BE49-F238E27FC236}">
                    <a16:creationId xmlns:a16="http://schemas.microsoft.com/office/drawing/2014/main" id="{0B9B1D0A-50DF-47D7-B3C0-485D94272089}"/>
                  </a:ext>
                </a:extLst>
              </p:cNvPr>
              <p:cNvGrpSpPr/>
              <p:nvPr/>
            </p:nvGrpSpPr>
            <p:grpSpPr>
              <a:xfrm>
                <a:off x="4000770" y="2049295"/>
                <a:ext cx="422144" cy="458291"/>
                <a:chOff x="3841173" y="2049295"/>
                <a:chExt cx="741337" cy="458291"/>
              </a:xfrm>
            </p:grpSpPr>
            <p:sp>
              <p:nvSpPr>
                <p:cNvPr id="129" name="TextBox 128">
                  <a:extLst>
                    <a:ext uri="{FF2B5EF4-FFF2-40B4-BE49-F238E27FC236}">
                      <a16:creationId xmlns:a16="http://schemas.microsoft.com/office/drawing/2014/main" id="{A98FDFDA-F460-42E6-BC39-27EE1976F94F}"/>
                    </a:ext>
                  </a:extLst>
                </p:cNvPr>
                <p:cNvSpPr txBox="1"/>
                <p:nvPr/>
              </p:nvSpPr>
              <p:spPr>
                <a:xfrm>
                  <a:off x="3841173" y="2049295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8</a:t>
                  </a:r>
                </a:p>
              </p:txBody>
            </p:sp>
            <p:sp>
              <p:nvSpPr>
                <p:cNvPr id="130" name="TextBox 129">
                  <a:extLst>
                    <a:ext uri="{FF2B5EF4-FFF2-40B4-BE49-F238E27FC236}">
                      <a16:creationId xmlns:a16="http://schemas.microsoft.com/office/drawing/2014/main" id="{382C15E8-620C-4A9D-99FB-AD8CB8ADF69B}"/>
                    </a:ext>
                  </a:extLst>
                </p:cNvPr>
                <p:cNvSpPr txBox="1"/>
                <p:nvPr/>
              </p:nvSpPr>
              <p:spPr>
                <a:xfrm>
                  <a:off x="3841173" y="2230587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0</a:t>
                  </a:r>
                </a:p>
              </p:txBody>
            </p:sp>
          </p:grpSp>
          <p:cxnSp>
            <p:nvCxnSpPr>
              <p:cNvPr id="126" name="Straight Connector 125">
                <a:extLst>
                  <a:ext uri="{FF2B5EF4-FFF2-40B4-BE49-F238E27FC236}">
                    <a16:creationId xmlns:a16="http://schemas.microsoft.com/office/drawing/2014/main" id="{7D14114D-D7BB-4045-A5B1-12FC3F2B13E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6582" y="2284539"/>
                <a:ext cx="20031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9963CCA8-BBB0-4AB1-9EC9-853FE3E90508}"/>
                </a:ext>
              </a:extLst>
            </p:cNvPr>
            <p:cNvGrpSpPr/>
            <p:nvPr/>
          </p:nvGrpSpPr>
          <p:grpSpPr>
            <a:xfrm>
              <a:off x="7925216" y="3249828"/>
              <a:ext cx="422144" cy="458291"/>
              <a:chOff x="4000770" y="2049295"/>
              <a:chExt cx="422144" cy="458291"/>
            </a:xfrm>
          </p:grpSpPr>
          <p:grpSp>
            <p:nvGrpSpPr>
              <p:cNvPr id="117" name="Group 116">
                <a:extLst>
                  <a:ext uri="{FF2B5EF4-FFF2-40B4-BE49-F238E27FC236}">
                    <a16:creationId xmlns:a16="http://schemas.microsoft.com/office/drawing/2014/main" id="{E1078F1B-407F-4782-8094-02EBB019DB5B}"/>
                  </a:ext>
                </a:extLst>
              </p:cNvPr>
              <p:cNvGrpSpPr/>
              <p:nvPr/>
            </p:nvGrpSpPr>
            <p:grpSpPr>
              <a:xfrm>
                <a:off x="4000770" y="2049295"/>
                <a:ext cx="422144" cy="458291"/>
                <a:chOff x="3841173" y="2049295"/>
                <a:chExt cx="741337" cy="458291"/>
              </a:xfrm>
            </p:grpSpPr>
            <p:sp>
              <p:nvSpPr>
                <p:cNvPr id="119" name="TextBox 118">
                  <a:extLst>
                    <a:ext uri="{FF2B5EF4-FFF2-40B4-BE49-F238E27FC236}">
                      <a16:creationId xmlns:a16="http://schemas.microsoft.com/office/drawing/2014/main" id="{FAA90B13-A9E5-4614-9BF5-C5DE409DE5AC}"/>
                    </a:ext>
                  </a:extLst>
                </p:cNvPr>
                <p:cNvSpPr txBox="1"/>
                <p:nvPr/>
              </p:nvSpPr>
              <p:spPr>
                <a:xfrm>
                  <a:off x="3841173" y="2049295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6</a:t>
                  </a:r>
                </a:p>
              </p:txBody>
            </p:sp>
            <p:sp>
              <p:nvSpPr>
                <p:cNvPr id="120" name="TextBox 119">
                  <a:extLst>
                    <a:ext uri="{FF2B5EF4-FFF2-40B4-BE49-F238E27FC236}">
                      <a16:creationId xmlns:a16="http://schemas.microsoft.com/office/drawing/2014/main" id="{267475ED-3A71-4C7E-9A78-7AFD9B5DE996}"/>
                    </a:ext>
                  </a:extLst>
                </p:cNvPr>
                <p:cNvSpPr txBox="1"/>
                <p:nvPr/>
              </p:nvSpPr>
              <p:spPr>
                <a:xfrm>
                  <a:off x="3841173" y="2230587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0</a:t>
                  </a:r>
                </a:p>
              </p:txBody>
            </p:sp>
          </p:grpSp>
          <p:cxnSp>
            <p:nvCxnSpPr>
              <p:cNvPr id="118" name="Straight Connector 117">
                <a:extLst>
                  <a:ext uri="{FF2B5EF4-FFF2-40B4-BE49-F238E27FC236}">
                    <a16:creationId xmlns:a16="http://schemas.microsoft.com/office/drawing/2014/main" id="{43DD4AB9-1C03-4C2F-A59C-CC6F282373E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6582" y="2284539"/>
                <a:ext cx="20031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2DDA8336-C66C-41F1-9D6C-9C58631FFDFC}"/>
                </a:ext>
              </a:extLst>
            </p:cNvPr>
            <p:cNvGrpSpPr/>
            <p:nvPr/>
          </p:nvGrpSpPr>
          <p:grpSpPr>
            <a:xfrm>
              <a:off x="7925216" y="3686683"/>
              <a:ext cx="422144" cy="458291"/>
              <a:chOff x="4000770" y="2049295"/>
              <a:chExt cx="422144" cy="458291"/>
            </a:xfrm>
          </p:grpSpPr>
          <p:grpSp>
            <p:nvGrpSpPr>
              <p:cNvPr id="113" name="Group 112">
                <a:extLst>
                  <a:ext uri="{FF2B5EF4-FFF2-40B4-BE49-F238E27FC236}">
                    <a16:creationId xmlns:a16="http://schemas.microsoft.com/office/drawing/2014/main" id="{E65A49F4-64BC-42C3-8A43-9E9BB4C08EE9}"/>
                  </a:ext>
                </a:extLst>
              </p:cNvPr>
              <p:cNvGrpSpPr/>
              <p:nvPr/>
            </p:nvGrpSpPr>
            <p:grpSpPr>
              <a:xfrm>
                <a:off x="4000770" y="2049295"/>
                <a:ext cx="422144" cy="458291"/>
                <a:chOff x="3841173" y="2049295"/>
                <a:chExt cx="741337" cy="458291"/>
              </a:xfrm>
            </p:grpSpPr>
            <p:sp>
              <p:nvSpPr>
                <p:cNvPr id="115" name="TextBox 114">
                  <a:extLst>
                    <a:ext uri="{FF2B5EF4-FFF2-40B4-BE49-F238E27FC236}">
                      <a16:creationId xmlns:a16="http://schemas.microsoft.com/office/drawing/2014/main" id="{54FC56AE-F976-44B6-BCF3-D09F12DBDED0}"/>
                    </a:ext>
                  </a:extLst>
                </p:cNvPr>
                <p:cNvSpPr txBox="1"/>
                <p:nvPr/>
              </p:nvSpPr>
              <p:spPr>
                <a:xfrm>
                  <a:off x="3841173" y="2049295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116" name="TextBox 115">
                  <a:extLst>
                    <a:ext uri="{FF2B5EF4-FFF2-40B4-BE49-F238E27FC236}">
                      <a16:creationId xmlns:a16="http://schemas.microsoft.com/office/drawing/2014/main" id="{AEB61C7A-CF85-4C36-A697-5609E58047A8}"/>
                    </a:ext>
                  </a:extLst>
                </p:cNvPr>
                <p:cNvSpPr txBox="1"/>
                <p:nvPr/>
              </p:nvSpPr>
              <p:spPr>
                <a:xfrm>
                  <a:off x="3841173" y="2230587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0</a:t>
                  </a:r>
                </a:p>
              </p:txBody>
            </p:sp>
          </p:grpSp>
          <p:cxnSp>
            <p:nvCxnSpPr>
              <p:cNvPr id="114" name="Straight Connector 113">
                <a:extLst>
                  <a:ext uri="{FF2B5EF4-FFF2-40B4-BE49-F238E27FC236}">
                    <a16:creationId xmlns:a16="http://schemas.microsoft.com/office/drawing/2014/main" id="{F00C83ED-8ED3-45D3-BD1A-708215B1E1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6582" y="2284539"/>
                <a:ext cx="20031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0DA0B9BA-0526-472D-9271-A05AAA88FEC5}"/>
                </a:ext>
              </a:extLst>
            </p:cNvPr>
            <p:cNvGrpSpPr/>
            <p:nvPr/>
          </p:nvGrpSpPr>
          <p:grpSpPr>
            <a:xfrm>
              <a:off x="7925216" y="2797484"/>
              <a:ext cx="422144" cy="458291"/>
              <a:chOff x="4000770" y="2049295"/>
              <a:chExt cx="422144" cy="458291"/>
            </a:xfrm>
          </p:grpSpPr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0753D3CA-EBCD-4B43-BE9E-C94B24099FFD}"/>
                  </a:ext>
                </a:extLst>
              </p:cNvPr>
              <p:cNvGrpSpPr/>
              <p:nvPr/>
            </p:nvGrpSpPr>
            <p:grpSpPr>
              <a:xfrm>
                <a:off x="4000770" y="2049295"/>
                <a:ext cx="422144" cy="458291"/>
                <a:chOff x="3841173" y="2049295"/>
                <a:chExt cx="741337" cy="458291"/>
              </a:xfrm>
            </p:grpSpPr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0380C09E-124C-4BB5-BEDD-C93E7B7CD014}"/>
                    </a:ext>
                  </a:extLst>
                </p:cNvPr>
                <p:cNvSpPr txBox="1"/>
                <p:nvPr/>
              </p:nvSpPr>
              <p:spPr>
                <a:xfrm>
                  <a:off x="3841173" y="2049295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7</a:t>
                  </a:r>
                </a:p>
              </p:txBody>
            </p:sp>
            <p:sp>
              <p:nvSpPr>
                <p:cNvPr id="112" name="TextBox 111">
                  <a:extLst>
                    <a:ext uri="{FF2B5EF4-FFF2-40B4-BE49-F238E27FC236}">
                      <a16:creationId xmlns:a16="http://schemas.microsoft.com/office/drawing/2014/main" id="{C0624657-F1D1-4218-A08F-760DE7F2A5DE}"/>
                    </a:ext>
                  </a:extLst>
                </p:cNvPr>
                <p:cNvSpPr txBox="1"/>
                <p:nvPr/>
              </p:nvSpPr>
              <p:spPr>
                <a:xfrm>
                  <a:off x="3841173" y="2230587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0</a:t>
                  </a:r>
                </a:p>
              </p:txBody>
            </p:sp>
          </p:grpSp>
          <p:cxnSp>
            <p:nvCxnSpPr>
              <p:cNvPr id="110" name="Straight Connector 109">
                <a:extLst>
                  <a:ext uri="{FF2B5EF4-FFF2-40B4-BE49-F238E27FC236}">
                    <a16:creationId xmlns:a16="http://schemas.microsoft.com/office/drawing/2014/main" id="{60086A8F-6AAB-4CC2-8DAD-9EBD7BBF7DC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6582" y="2284539"/>
                <a:ext cx="20031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id="{4BA0BBFF-B8E4-4A6E-B359-7519308BC754}"/>
                </a:ext>
              </a:extLst>
            </p:cNvPr>
            <p:cNvGrpSpPr/>
            <p:nvPr/>
          </p:nvGrpSpPr>
          <p:grpSpPr>
            <a:xfrm>
              <a:off x="7925216" y="4126371"/>
              <a:ext cx="422144" cy="458291"/>
              <a:chOff x="4000770" y="2049295"/>
              <a:chExt cx="422144" cy="458291"/>
            </a:xfrm>
          </p:grpSpPr>
          <p:grpSp>
            <p:nvGrpSpPr>
              <p:cNvPr id="104" name="Group 103">
                <a:extLst>
                  <a:ext uri="{FF2B5EF4-FFF2-40B4-BE49-F238E27FC236}">
                    <a16:creationId xmlns:a16="http://schemas.microsoft.com/office/drawing/2014/main" id="{71071D57-BFB0-4C0F-AB9A-F7B813CDD6BC}"/>
                  </a:ext>
                </a:extLst>
              </p:cNvPr>
              <p:cNvGrpSpPr/>
              <p:nvPr/>
            </p:nvGrpSpPr>
            <p:grpSpPr>
              <a:xfrm>
                <a:off x="4000770" y="2049295"/>
                <a:ext cx="422144" cy="458291"/>
                <a:chOff x="3841173" y="2049295"/>
                <a:chExt cx="741337" cy="458291"/>
              </a:xfrm>
            </p:grpSpPr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5B493D2C-A760-4A29-9BFC-2E203F335300}"/>
                    </a:ext>
                  </a:extLst>
                </p:cNvPr>
                <p:cNvSpPr txBox="1"/>
                <p:nvPr/>
              </p:nvSpPr>
              <p:spPr>
                <a:xfrm>
                  <a:off x="3841173" y="2049295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4</a:t>
                  </a:r>
                </a:p>
              </p:txBody>
            </p:sp>
            <p:sp>
              <p:nvSpPr>
                <p:cNvPr id="108" name="TextBox 107">
                  <a:extLst>
                    <a:ext uri="{FF2B5EF4-FFF2-40B4-BE49-F238E27FC236}">
                      <a16:creationId xmlns:a16="http://schemas.microsoft.com/office/drawing/2014/main" id="{900FBD7A-A1BA-4C5C-A07E-9858C42F234C}"/>
                    </a:ext>
                  </a:extLst>
                </p:cNvPr>
                <p:cNvSpPr txBox="1"/>
                <p:nvPr/>
              </p:nvSpPr>
              <p:spPr>
                <a:xfrm>
                  <a:off x="3841173" y="2230587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0</a:t>
                  </a:r>
                </a:p>
              </p:txBody>
            </p:sp>
          </p:grp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BDA73AEB-5A59-4218-949D-D0B47AC116F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6582" y="2284539"/>
                <a:ext cx="20031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D91CA83B-F254-4801-A0BF-F78D0BDA5C9F}"/>
                </a:ext>
              </a:extLst>
            </p:cNvPr>
            <p:cNvGrpSpPr/>
            <p:nvPr/>
          </p:nvGrpSpPr>
          <p:grpSpPr>
            <a:xfrm>
              <a:off x="7925216" y="4563226"/>
              <a:ext cx="422144" cy="458291"/>
              <a:chOff x="4000770" y="2049295"/>
              <a:chExt cx="422144" cy="458291"/>
            </a:xfrm>
          </p:grpSpPr>
          <p:grpSp>
            <p:nvGrpSpPr>
              <p:cNvPr id="100" name="Group 99">
                <a:extLst>
                  <a:ext uri="{FF2B5EF4-FFF2-40B4-BE49-F238E27FC236}">
                    <a16:creationId xmlns:a16="http://schemas.microsoft.com/office/drawing/2014/main" id="{DE82C86B-DEAF-48D3-A172-07984714E4D3}"/>
                  </a:ext>
                </a:extLst>
              </p:cNvPr>
              <p:cNvGrpSpPr/>
              <p:nvPr/>
            </p:nvGrpSpPr>
            <p:grpSpPr>
              <a:xfrm>
                <a:off x="4000770" y="2049295"/>
                <a:ext cx="422144" cy="458291"/>
                <a:chOff x="3841173" y="2049295"/>
                <a:chExt cx="741337" cy="458291"/>
              </a:xfrm>
            </p:grpSpPr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EC3A17FB-2422-41C5-BA8F-3C4AD2DE58B8}"/>
                    </a:ext>
                  </a:extLst>
                </p:cNvPr>
                <p:cNvSpPr txBox="1"/>
                <p:nvPr/>
              </p:nvSpPr>
              <p:spPr>
                <a:xfrm>
                  <a:off x="3841173" y="2049295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3</a:t>
                  </a:r>
                </a:p>
              </p:txBody>
            </p:sp>
            <p:sp>
              <p:nvSpPr>
                <p:cNvPr id="103" name="TextBox 102">
                  <a:extLst>
                    <a:ext uri="{FF2B5EF4-FFF2-40B4-BE49-F238E27FC236}">
                      <a16:creationId xmlns:a16="http://schemas.microsoft.com/office/drawing/2014/main" id="{83FFE365-D8FF-41DC-9E18-1CD69E87082A}"/>
                    </a:ext>
                  </a:extLst>
                </p:cNvPr>
                <p:cNvSpPr txBox="1"/>
                <p:nvPr/>
              </p:nvSpPr>
              <p:spPr>
                <a:xfrm>
                  <a:off x="3841173" y="2230587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0</a:t>
                  </a:r>
                </a:p>
              </p:txBody>
            </p:sp>
          </p:grp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F7614C00-30AD-40E0-9F8E-8B33485AE45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6582" y="2284539"/>
                <a:ext cx="20031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2A7815FD-F103-4FEA-B0C6-CADC7129B17C}"/>
                </a:ext>
              </a:extLst>
            </p:cNvPr>
            <p:cNvGrpSpPr/>
            <p:nvPr/>
          </p:nvGrpSpPr>
          <p:grpSpPr>
            <a:xfrm>
              <a:off x="7925216" y="5463956"/>
              <a:ext cx="422144" cy="458291"/>
              <a:chOff x="4000770" y="2049295"/>
              <a:chExt cx="422144" cy="458291"/>
            </a:xfrm>
          </p:grpSpPr>
          <p:grpSp>
            <p:nvGrpSpPr>
              <p:cNvPr id="96" name="Group 95">
                <a:extLst>
                  <a:ext uri="{FF2B5EF4-FFF2-40B4-BE49-F238E27FC236}">
                    <a16:creationId xmlns:a16="http://schemas.microsoft.com/office/drawing/2014/main" id="{F5DC483F-C7EA-41E6-B0B4-B560E30F9992}"/>
                  </a:ext>
                </a:extLst>
              </p:cNvPr>
              <p:cNvGrpSpPr/>
              <p:nvPr/>
            </p:nvGrpSpPr>
            <p:grpSpPr>
              <a:xfrm>
                <a:off x="4000770" y="2049295"/>
                <a:ext cx="422144" cy="458291"/>
                <a:chOff x="3841173" y="2049295"/>
                <a:chExt cx="741337" cy="458291"/>
              </a:xfrm>
            </p:grpSpPr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87495F2F-893D-46CB-9FD3-B73A71B62847}"/>
                    </a:ext>
                  </a:extLst>
                </p:cNvPr>
                <p:cNvSpPr txBox="1"/>
                <p:nvPr/>
              </p:nvSpPr>
              <p:spPr>
                <a:xfrm>
                  <a:off x="3841173" y="2049295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CAABFD97-7263-4F17-8353-738D20C28822}"/>
                    </a:ext>
                  </a:extLst>
                </p:cNvPr>
                <p:cNvSpPr txBox="1"/>
                <p:nvPr/>
              </p:nvSpPr>
              <p:spPr>
                <a:xfrm>
                  <a:off x="3841173" y="2230587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0</a:t>
                  </a:r>
                </a:p>
              </p:txBody>
            </p:sp>
          </p:grp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A549B132-D407-4BC9-9E9A-A8A1E3BB51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6582" y="2284539"/>
                <a:ext cx="20031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11B61E03-C75C-4436-A6DB-40F3E02350BB}"/>
                </a:ext>
              </a:extLst>
            </p:cNvPr>
            <p:cNvGrpSpPr/>
            <p:nvPr/>
          </p:nvGrpSpPr>
          <p:grpSpPr>
            <a:xfrm>
              <a:off x="7925216" y="5011612"/>
              <a:ext cx="422144" cy="458291"/>
              <a:chOff x="4000770" y="2049295"/>
              <a:chExt cx="422144" cy="458291"/>
            </a:xfrm>
          </p:grpSpPr>
          <p:grpSp>
            <p:nvGrpSpPr>
              <p:cNvPr id="92" name="Group 91">
                <a:extLst>
                  <a:ext uri="{FF2B5EF4-FFF2-40B4-BE49-F238E27FC236}">
                    <a16:creationId xmlns:a16="http://schemas.microsoft.com/office/drawing/2014/main" id="{3B131917-F85E-45C2-9ACC-2E60A5609BEB}"/>
                  </a:ext>
                </a:extLst>
              </p:cNvPr>
              <p:cNvGrpSpPr/>
              <p:nvPr/>
            </p:nvGrpSpPr>
            <p:grpSpPr>
              <a:xfrm>
                <a:off x="4000770" y="2049295"/>
                <a:ext cx="422144" cy="458291"/>
                <a:chOff x="3841173" y="2049295"/>
                <a:chExt cx="741337" cy="458291"/>
              </a:xfrm>
            </p:grpSpPr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78D0CE38-EA22-4A5D-9B25-46B97A183398}"/>
                    </a:ext>
                  </a:extLst>
                </p:cNvPr>
                <p:cNvSpPr txBox="1"/>
                <p:nvPr/>
              </p:nvSpPr>
              <p:spPr>
                <a:xfrm>
                  <a:off x="3841173" y="2049295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ED5734B0-1A01-4F77-88D0-EFB112B3B0F8}"/>
                    </a:ext>
                  </a:extLst>
                </p:cNvPr>
                <p:cNvSpPr txBox="1"/>
                <p:nvPr/>
              </p:nvSpPr>
              <p:spPr>
                <a:xfrm>
                  <a:off x="3841173" y="2230587"/>
                  <a:ext cx="741337" cy="276999"/>
                </a:xfrm>
                <a:prstGeom prst="rect">
                  <a:avLst/>
                </a:prstGeom>
              </p:spPr>
              <p:txBody>
                <a:bodyPr wrap="square" rtlCol="0">
                  <a:spAutoFit/>
                </a:bodyPr>
                <a:lstStyle>
                  <a:defPPr>
                    <a:defRPr lang="en-GB"/>
                  </a:defPPr>
                  <a:lvl1pPr>
                    <a:spcAft>
                      <a:spcPts val="1200"/>
                    </a:spcAft>
                    <a:defRPr sz="3200"/>
                  </a:lvl1pPr>
                </a:lstStyle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28C"/>
                    </a:buClr>
                    <a:buSzTx/>
                    <a:buFont typeface="Arial" panose="020B0604020202020204" pitchFamily="34" charset="0"/>
                    <a:buNone/>
                    <a:tabLst/>
                    <a:defRPr/>
                  </a:pPr>
                  <a:r>
                    <a:rPr kumimoji="0" lang="en-GB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10</a:t>
                  </a:r>
                </a:p>
              </p:txBody>
            </p:sp>
          </p:grp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43BEEEDC-616D-4CEE-9169-42B5C913997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16582" y="2284539"/>
                <a:ext cx="20031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50" name="TextBox 249">
            <a:extLst>
              <a:ext uri="{FF2B5EF4-FFF2-40B4-BE49-F238E27FC236}">
                <a16:creationId xmlns:a16="http://schemas.microsoft.com/office/drawing/2014/main" id="{7DDC4DA7-BED8-4B07-B0DF-30E14D62DC0A}"/>
              </a:ext>
            </a:extLst>
          </p:cNvPr>
          <p:cNvSpPr txBox="1"/>
          <p:nvPr/>
        </p:nvSpPr>
        <p:spPr>
          <a:xfrm>
            <a:off x="3208934" y="507766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251" name="TextBox 250">
            <a:extLst>
              <a:ext uri="{FF2B5EF4-FFF2-40B4-BE49-F238E27FC236}">
                <a16:creationId xmlns:a16="http://schemas.microsoft.com/office/drawing/2014/main" id="{EC3E679D-0B18-4E32-923C-6766D41443E2}"/>
              </a:ext>
            </a:extLst>
          </p:cNvPr>
          <p:cNvSpPr txBox="1"/>
          <p:nvPr/>
        </p:nvSpPr>
        <p:spPr>
          <a:xfrm>
            <a:off x="3208934" y="595526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252" name="TextBox 251">
            <a:extLst>
              <a:ext uri="{FF2B5EF4-FFF2-40B4-BE49-F238E27FC236}">
                <a16:creationId xmlns:a16="http://schemas.microsoft.com/office/drawing/2014/main" id="{20939524-82FC-4DC7-B9EF-B1C412BB4217}"/>
              </a:ext>
            </a:extLst>
          </p:cNvPr>
          <p:cNvSpPr txBox="1"/>
          <p:nvPr/>
        </p:nvSpPr>
        <p:spPr>
          <a:xfrm>
            <a:off x="3208934" y="552754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253" name="TextBox 252">
            <a:extLst>
              <a:ext uri="{FF2B5EF4-FFF2-40B4-BE49-F238E27FC236}">
                <a16:creationId xmlns:a16="http://schemas.microsoft.com/office/drawing/2014/main" id="{AED23B2F-BFD4-487F-A8C3-691CFAC0C83F}"/>
              </a:ext>
            </a:extLst>
          </p:cNvPr>
          <p:cNvSpPr txBox="1"/>
          <p:nvPr/>
        </p:nvSpPr>
        <p:spPr>
          <a:xfrm>
            <a:off x="3208934" y="418933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254" name="TextBox 253">
            <a:extLst>
              <a:ext uri="{FF2B5EF4-FFF2-40B4-BE49-F238E27FC236}">
                <a16:creationId xmlns:a16="http://schemas.microsoft.com/office/drawing/2014/main" id="{A3AFA7FC-D22A-4FA7-A398-DED563F071BF}"/>
              </a:ext>
            </a:extLst>
          </p:cNvPr>
          <p:cNvSpPr txBox="1"/>
          <p:nvPr/>
        </p:nvSpPr>
        <p:spPr>
          <a:xfrm>
            <a:off x="3208934" y="463684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255" name="TextBox 254">
            <a:extLst>
              <a:ext uri="{FF2B5EF4-FFF2-40B4-BE49-F238E27FC236}">
                <a16:creationId xmlns:a16="http://schemas.microsoft.com/office/drawing/2014/main" id="{48A11C9F-2C8E-4568-B327-430A4D52B669}"/>
              </a:ext>
            </a:extLst>
          </p:cNvPr>
          <p:cNvSpPr txBox="1"/>
          <p:nvPr/>
        </p:nvSpPr>
        <p:spPr>
          <a:xfrm>
            <a:off x="3208934" y="330323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256" name="TextBox 255">
            <a:extLst>
              <a:ext uri="{FF2B5EF4-FFF2-40B4-BE49-F238E27FC236}">
                <a16:creationId xmlns:a16="http://schemas.microsoft.com/office/drawing/2014/main" id="{5D0D0E7B-AB5D-41BC-B2BF-0D9EE3804207}"/>
              </a:ext>
            </a:extLst>
          </p:cNvPr>
          <p:cNvSpPr txBox="1"/>
          <p:nvPr/>
        </p:nvSpPr>
        <p:spPr>
          <a:xfrm>
            <a:off x="3208934" y="374836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257" name="TextBox 256">
            <a:extLst>
              <a:ext uri="{FF2B5EF4-FFF2-40B4-BE49-F238E27FC236}">
                <a16:creationId xmlns:a16="http://schemas.microsoft.com/office/drawing/2014/main" id="{88804A26-3B7F-4F1B-8340-6BFD46434537}"/>
              </a:ext>
            </a:extLst>
          </p:cNvPr>
          <p:cNvSpPr txBox="1"/>
          <p:nvPr/>
        </p:nvSpPr>
        <p:spPr>
          <a:xfrm>
            <a:off x="3208934" y="242017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258" name="TextBox 257">
            <a:extLst>
              <a:ext uri="{FF2B5EF4-FFF2-40B4-BE49-F238E27FC236}">
                <a16:creationId xmlns:a16="http://schemas.microsoft.com/office/drawing/2014/main" id="{FF54A6F1-8469-43AA-B21E-B7711166E5F8}"/>
              </a:ext>
            </a:extLst>
          </p:cNvPr>
          <p:cNvSpPr txBox="1"/>
          <p:nvPr/>
        </p:nvSpPr>
        <p:spPr>
          <a:xfrm>
            <a:off x="3208934" y="2867683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259" name="TextBox 258">
            <a:extLst>
              <a:ext uri="{FF2B5EF4-FFF2-40B4-BE49-F238E27FC236}">
                <a16:creationId xmlns:a16="http://schemas.microsoft.com/office/drawing/2014/main" id="{88F7F18B-E662-4A25-BD24-C87FCE5B36F8}"/>
              </a:ext>
            </a:extLst>
          </p:cNvPr>
          <p:cNvSpPr txBox="1"/>
          <p:nvPr/>
        </p:nvSpPr>
        <p:spPr>
          <a:xfrm>
            <a:off x="3208934" y="1506116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D0B82D41-8C59-4870-B905-0DA0F7350EA2}"/>
              </a:ext>
            </a:extLst>
          </p:cNvPr>
          <p:cNvSpPr txBox="1"/>
          <p:nvPr/>
        </p:nvSpPr>
        <p:spPr>
          <a:xfrm>
            <a:off x="3208934" y="1972673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744319F-1C1C-45EC-936F-388F0B45DD2B}"/>
              </a:ext>
            </a:extLst>
          </p:cNvPr>
          <p:cNvSpPr txBox="1">
            <a:spLocks/>
          </p:cNvSpPr>
          <p:nvPr/>
        </p:nvSpPr>
        <p:spPr>
          <a:xfrm>
            <a:off x="6192012" y="1567970"/>
            <a:ext cx="5390389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parts in the vertical number line are there between 1 and 2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does this help us to identify the missing decimal values on the number line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dentify the decimal and fractional notations that are equivalent to each other. How do you know these numbers are equivalent? 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2621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34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727073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34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use their knowledge of common equivalents to compare fractions with decimals beyond one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6064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34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10 Linking fractions, decimals and percentage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3953558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6-2:7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-1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Placeholder 12" descr="A picture containing text  Description automatically generated">
            <a:extLst>
              <a:ext uri="{FF2B5EF4-FFF2-40B4-BE49-F238E27FC236}">
                <a16:creationId xmlns:a16="http://schemas.microsoft.com/office/drawing/2014/main" id="{FB2648D7-D4C0-4A61-B9E6-9FA90CF682D4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12863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03362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CF02F5-47CC-4B74-8C81-94D73FBCF27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2059828"/>
            <a:ext cx="6135088" cy="273834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9B7F549-7C08-4E0E-9229-4C135CE0F5CF}"/>
              </a:ext>
            </a:extLst>
          </p:cNvPr>
          <p:cNvSpPr/>
          <p:nvPr/>
        </p:nvSpPr>
        <p:spPr>
          <a:xfrm>
            <a:off x="4772026" y="3007633"/>
            <a:ext cx="2391229" cy="943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51EC0B2-8153-4005-973B-E7FC06DEC0D2}"/>
              </a:ext>
            </a:extLst>
          </p:cNvPr>
          <p:cNvSpPr/>
          <p:nvPr/>
        </p:nvSpPr>
        <p:spPr>
          <a:xfrm>
            <a:off x="4457701" y="4076382"/>
            <a:ext cx="2620283" cy="943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7DC43DB-4416-419E-A084-3A39BAECBF3F}"/>
              </a:ext>
            </a:extLst>
          </p:cNvPr>
          <p:cNvSpPr/>
          <p:nvPr/>
        </p:nvSpPr>
        <p:spPr>
          <a:xfrm>
            <a:off x="7203259" y="2254303"/>
            <a:ext cx="812801" cy="2917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BE6B3D3-E803-4459-A0FE-0917F6BEFAD0}"/>
              </a:ext>
            </a:extLst>
          </p:cNvPr>
          <p:cNvSpPr/>
          <p:nvPr/>
        </p:nvSpPr>
        <p:spPr>
          <a:xfrm>
            <a:off x="5783580" y="2254303"/>
            <a:ext cx="312420" cy="31242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4919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4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8144293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4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multiply a proper fraction by a whole number (greater than a whole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709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014AA73D-424D-45F2-A490-9175E10025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1476248"/>
            <a:ext cx="6135088" cy="3905507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79428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9B7F549-7C08-4E0E-9229-4C135CE0F5CF}"/>
              </a:ext>
            </a:extLst>
          </p:cNvPr>
          <p:cNvSpPr/>
          <p:nvPr/>
        </p:nvSpPr>
        <p:spPr>
          <a:xfrm>
            <a:off x="3812179" y="2407558"/>
            <a:ext cx="4045947" cy="8023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51EC0B2-8153-4005-973B-E7FC06DEC0D2}"/>
              </a:ext>
            </a:extLst>
          </p:cNvPr>
          <p:cNvSpPr/>
          <p:nvPr/>
        </p:nvSpPr>
        <p:spPr>
          <a:xfrm>
            <a:off x="3669802" y="3350541"/>
            <a:ext cx="2550024" cy="943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6BE6B3D3-E803-4459-A0FE-0917F6BEFAD0}"/>
              </a:ext>
            </a:extLst>
          </p:cNvPr>
          <p:cNvSpPr/>
          <p:nvPr/>
        </p:nvSpPr>
        <p:spPr>
          <a:xfrm>
            <a:off x="4823733" y="1654228"/>
            <a:ext cx="312420" cy="31242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27571EE-D27F-43AC-B7EB-782E0571ADAC}"/>
              </a:ext>
            </a:extLst>
          </p:cNvPr>
          <p:cNvSpPr/>
          <p:nvPr/>
        </p:nvSpPr>
        <p:spPr>
          <a:xfrm>
            <a:off x="3840846" y="4293970"/>
            <a:ext cx="2378981" cy="943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E9C8A6E4-EB30-48F1-9350-0ED04D95AB13}"/>
              </a:ext>
            </a:extLst>
          </p:cNvPr>
          <p:cNvSpPr/>
          <p:nvPr/>
        </p:nvSpPr>
        <p:spPr>
          <a:xfrm>
            <a:off x="6162675" y="1609348"/>
            <a:ext cx="2609850" cy="3438902"/>
          </a:xfrm>
          <a:custGeom>
            <a:avLst/>
            <a:gdLst>
              <a:gd name="connsiteX0" fmla="*/ 257175 w 2609850"/>
              <a:gd name="connsiteY0" fmla="*/ 3096002 h 3438902"/>
              <a:gd name="connsiteX1" fmla="*/ 142875 w 2609850"/>
              <a:gd name="connsiteY1" fmla="*/ 3105527 h 3438902"/>
              <a:gd name="connsiteX2" fmla="*/ 57150 w 2609850"/>
              <a:gd name="connsiteY2" fmla="*/ 3172202 h 3438902"/>
              <a:gd name="connsiteX3" fmla="*/ 57150 w 2609850"/>
              <a:gd name="connsiteY3" fmla="*/ 3315077 h 3438902"/>
              <a:gd name="connsiteX4" fmla="*/ 85725 w 2609850"/>
              <a:gd name="connsiteY4" fmla="*/ 3372227 h 3438902"/>
              <a:gd name="connsiteX5" fmla="*/ 114300 w 2609850"/>
              <a:gd name="connsiteY5" fmla="*/ 3381752 h 3438902"/>
              <a:gd name="connsiteX6" fmla="*/ 142875 w 2609850"/>
              <a:gd name="connsiteY6" fmla="*/ 3410327 h 3438902"/>
              <a:gd name="connsiteX7" fmla="*/ 171450 w 2609850"/>
              <a:gd name="connsiteY7" fmla="*/ 3419852 h 3438902"/>
              <a:gd name="connsiteX8" fmla="*/ 238125 w 2609850"/>
              <a:gd name="connsiteY8" fmla="*/ 3438902 h 3438902"/>
              <a:gd name="connsiteX9" fmla="*/ 790575 w 2609850"/>
              <a:gd name="connsiteY9" fmla="*/ 3429377 h 3438902"/>
              <a:gd name="connsiteX10" fmla="*/ 857250 w 2609850"/>
              <a:gd name="connsiteY10" fmla="*/ 3410327 h 3438902"/>
              <a:gd name="connsiteX11" fmla="*/ 1028700 w 2609850"/>
              <a:gd name="connsiteY11" fmla="*/ 3372227 h 3438902"/>
              <a:gd name="connsiteX12" fmla="*/ 1085850 w 2609850"/>
              <a:gd name="connsiteY12" fmla="*/ 3353177 h 3438902"/>
              <a:gd name="connsiteX13" fmla="*/ 1133475 w 2609850"/>
              <a:gd name="connsiteY13" fmla="*/ 3334127 h 3438902"/>
              <a:gd name="connsiteX14" fmla="*/ 1190625 w 2609850"/>
              <a:gd name="connsiteY14" fmla="*/ 3324602 h 3438902"/>
              <a:gd name="connsiteX15" fmla="*/ 1276350 w 2609850"/>
              <a:gd name="connsiteY15" fmla="*/ 3296027 h 3438902"/>
              <a:gd name="connsiteX16" fmla="*/ 1323975 w 2609850"/>
              <a:gd name="connsiteY16" fmla="*/ 3276977 h 3438902"/>
              <a:gd name="connsiteX17" fmla="*/ 1362075 w 2609850"/>
              <a:gd name="connsiteY17" fmla="*/ 3267452 h 3438902"/>
              <a:gd name="connsiteX18" fmla="*/ 1447800 w 2609850"/>
              <a:gd name="connsiteY18" fmla="*/ 3248402 h 3438902"/>
              <a:gd name="connsiteX19" fmla="*/ 1524000 w 2609850"/>
              <a:gd name="connsiteY19" fmla="*/ 3219827 h 3438902"/>
              <a:gd name="connsiteX20" fmla="*/ 1562100 w 2609850"/>
              <a:gd name="connsiteY20" fmla="*/ 3200777 h 3438902"/>
              <a:gd name="connsiteX21" fmla="*/ 1647825 w 2609850"/>
              <a:gd name="connsiteY21" fmla="*/ 3181727 h 3438902"/>
              <a:gd name="connsiteX22" fmla="*/ 1724025 w 2609850"/>
              <a:gd name="connsiteY22" fmla="*/ 3153152 h 3438902"/>
              <a:gd name="connsiteX23" fmla="*/ 1762125 w 2609850"/>
              <a:gd name="connsiteY23" fmla="*/ 3143627 h 3438902"/>
              <a:gd name="connsiteX24" fmla="*/ 1866900 w 2609850"/>
              <a:gd name="connsiteY24" fmla="*/ 3067427 h 3438902"/>
              <a:gd name="connsiteX25" fmla="*/ 1962150 w 2609850"/>
              <a:gd name="connsiteY25" fmla="*/ 2991227 h 3438902"/>
              <a:gd name="connsiteX26" fmla="*/ 1990725 w 2609850"/>
              <a:gd name="connsiteY26" fmla="*/ 2972177 h 3438902"/>
              <a:gd name="connsiteX27" fmla="*/ 2076450 w 2609850"/>
              <a:gd name="connsiteY27" fmla="*/ 2895977 h 3438902"/>
              <a:gd name="connsiteX28" fmla="*/ 2152650 w 2609850"/>
              <a:gd name="connsiteY28" fmla="*/ 2838827 h 3438902"/>
              <a:gd name="connsiteX29" fmla="*/ 2171700 w 2609850"/>
              <a:gd name="connsiteY29" fmla="*/ 2810252 h 3438902"/>
              <a:gd name="connsiteX30" fmla="*/ 2228850 w 2609850"/>
              <a:gd name="connsiteY30" fmla="*/ 2743577 h 3438902"/>
              <a:gd name="connsiteX31" fmla="*/ 2333625 w 2609850"/>
              <a:gd name="connsiteY31" fmla="*/ 2572127 h 3438902"/>
              <a:gd name="connsiteX32" fmla="*/ 2352675 w 2609850"/>
              <a:gd name="connsiteY32" fmla="*/ 2543552 h 3438902"/>
              <a:gd name="connsiteX33" fmla="*/ 2371725 w 2609850"/>
              <a:gd name="connsiteY33" fmla="*/ 2514977 h 3438902"/>
              <a:gd name="connsiteX34" fmla="*/ 2409825 w 2609850"/>
              <a:gd name="connsiteY34" fmla="*/ 2438777 h 3438902"/>
              <a:gd name="connsiteX35" fmla="*/ 2419350 w 2609850"/>
              <a:gd name="connsiteY35" fmla="*/ 2410202 h 3438902"/>
              <a:gd name="connsiteX36" fmla="*/ 2438400 w 2609850"/>
              <a:gd name="connsiteY36" fmla="*/ 2372102 h 3438902"/>
              <a:gd name="connsiteX37" fmla="*/ 2457450 w 2609850"/>
              <a:gd name="connsiteY37" fmla="*/ 2324477 h 3438902"/>
              <a:gd name="connsiteX38" fmla="*/ 2495550 w 2609850"/>
              <a:gd name="connsiteY38" fmla="*/ 2257802 h 3438902"/>
              <a:gd name="connsiteX39" fmla="*/ 2514600 w 2609850"/>
              <a:gd name="connsiteY39" fmla="*/ 2191127 h 3438902"/>
              <a:gd name="connsiteX40" fmla="*/ 2524125 w 2609850"/>
              <a:gd name="connsiteY40" fmla="*/ 2162552 h 3438902"/>
              <a:gd name="connsiteX41" fmla="*/ 2543175 w 2609850"/>
              <a:gd name="connsiteY41" fmla="*/ 2114927 h 3438902"/>
              <a:gd name="connsiteX42" fmla="*/ 2562225 w 2609850"/>
              <a:gd name="connsiteY42" fmla="*/ 2086352 h 3438902"/>
              <a:gd name="connsiteX43" fmla="*/ 2590800 w 2609850"/>
              <a:gd name="connsiteY43" fmla="*/ 1991102 h 3438902"/>
              <a:gd name="connsiteX44" fmla="*/ 2609850 w 2609850"/>
              <a:gd name="connsiteY44" fmla="*/ 1895852 h 3438902"/>
              <a:gd name="connsiteX45" fmla="*/ 2600325 w 2609850"/>
              <a:gd name="connsiteY45" fmla="*/ 1305302 h 3438902"/>
              <a:gd name="connsiteX46" fmla="*/ 2590800 w 2609850"/>
              <a:gd name="connsiteY46" fmla="*/ 1257677 h 3438902"/>
              <a:gd name="connsiteX47" fmla="*/ 2571750 w 2609850"/>
              <a:gd name="connsiteY47" fmla="*/ 1200527 h 3438902"/>
              <a:gd name="connsiteX48" fmla="*/ 2543175 w 2609850"/>
              <a:gd name="connsiteY48" fmla="*/ 1010027 h 3438902"/>
              <a:gd name="connsiteX49" fmla="*/ 2524125 w 2609850"/>
              <a:gd name="connsiteY49" fmla="*/ 943352 h 3438902"/>
              <a:gd name="connsiteX50" fmla="*/ 2419350 w 2609850"/>
              <a:gd name="connsiteY50" fmla="*/ 829052 h 3438902"/>
              <a:gd name="connsiteX51" fmla="*/ 2400300 w 2609850"/>
              <a:gd name="connsiteY51" fmla="*/ 800477 h 3438902"/>
              <a:gd name="connsiteX52" fmla="*/ 2343150 w 2609850"/>
              <a:gd name="connsiteY52" fmla="*/ 724277 h 3438902"/>
              <a:gd name="connsiteX53" fmla="*/ 2305050 w 2609850"/>
              <a:gd name="connsiteY53" fmla="*/ 648077 h 3438902"/>
              <a:gd name="connsiteX54" fmla="*/ 2247900 w 2609850"/>
              <a:gd name="connsiteY54" fmla="*/ 562352 h 3438902"/>
              <a:gd name="connsiteX55" fmla="*/ 2190750 w 2609850"/>
              <a:gd name="connsiteY55" fmla="*/ 448052 h 3438902"/>
              <a:gd name="connsiteX56" fmla="*/ 2152650 w 2609850"/>
              <a:gd name="connsiteY56" fmla="*/ 400427 h 3438902"/>
              <a:gd name="connsiteX57" fmla="*/ 2133600 w 2609850"/>
              <a:gd name="connsiteY57" fmla="*/ 362327 h 3438902"/>
              <a:gd name="connsiteX58" fmla="*/ 2124075 w 2609850"/>
              <a:gd name="connsiteY58" fmla="*/ 333752 h 3438902"/>
              <a:gd name="connsiteX59" fmla="*/ 2009775 w 2609850"/>
              <a:gd name="connsiteY59" fmla="*/ 276602 h 3438902"/>
              <a:gd name="connsiteX60" fmla="*/ 1905000 w 2609850"/>
              <a:gd name="connsiteY60" fmla="*/ 238502 h 3438902"/>
              <a:gd name="connsiteX61" fmla="*/ 1819275 w 2609850"/>
              <a:gd name="connsiteY61" fmla="*/ 181352 h 3438902"/>
              <a:gd name="connsiteX62" fmla="*/ 1790700 w 2609850"/>
              <a:gd name="connsiteY62" fmla="*/ 171827 h 3438902"/>
              <a:gd name="connsiteX63" fmla="*/ 1724025 w 2609850"/>
              <a:gd name="connsiteY63" fmla="*/ 143252 h 3438902"/>
              <a:gd name="connsiteX64" fmla="*/ 1571625 w 2609850"/>
              <a:gd name="connsiteY64" fmla="*/ 105152 h 3438902"/>
              <a:gd name="connsiteX65" fmla="*/ 1152525 w 2609850"/>
              <a:gd name="connsiteY65" fmla="*/ 86102 h 3438902"/>
              <a:gd name="connsiteX66" fmla="*/ 990600 w 2609850"/>
              <a:gd name="connsiteY66" fmla="*/ 67052 h 3438902"/>
              <a:gd name="connsiteX67" fmla="*/ 962025 w 2609850"/>
              <a:gd name="connsiteY67" fmla="*/ 57527 h 3438902"/>
              <a:gd name="connsiteX68" fmla="*/ 876300 w 2609850"/>
              <a:gd name="connsiteY68" fmla="*/ 48002 h 3438902"/>
              <a:gd name="connsiteX69" fmla="*/ 533400 w 2609850"/>
              <a:gd name="connsiteY69" fmla="*/ 38477 h 3438902"/>
              <a:gd name="connsiteX70" fmla="*/ 371475 w 2609850"/>
              <a:gd name="connsiteY70" fmla="*/ 28952 h 3438902"/>
              <a:gd name="connsiteX71" fmla="*/ 342900 w 2609850"/>
              <a:gd name="connsiteY71" fmla="*/ 19427 h 3438902"/>
              <a:gd name="connsiteX72" fmla="*/ 266700 w 2609850"/>
              <a:gd name="connsiteY72" fmla="*/ 9902 h 3438902"/>
              <a:gd name="connsiteX73" fmla="*/ 238125 w 2609850"/>
              <a:gd name="connsiteY73" fmla="*/ 377 h 3438902"/>
              <a:gd name="connsiteX74" fmla="*/ 66675 w 2609850"/>
              <a:gd name="connsiteY74" fmla="*/ 38477 h 3438902"/>
              <a:gd name="connsiteX75" fmla="*/ 38100 w 2609850"/>
              <a:gd name="connsiteY75" fmla="*/ 67052 h 3438902"/>
              <a:gd name="connsiteX76" fmla="*/ 19050 w 2609850"/>
              <a:gd name="connsiteY76" fmla="*/ 105152 h 3438902"/>
              <a:gd name="connsiteX77" fmla="*/ 0 w 2609850"/>
              <a:gd name="connsiteY77" fmla="*/ 181352 h 3438902"/>
              <a:gd name="connsiteX78" fmla="*/ 9525 w 2609850"/>
              <a:gd name="connsiteY78" fmla="*/ 305177 h 3438902"/>
              <a:gd name="connsiteX79" fmla="*/ 47625 w 2609850"/>
              <a:gd name="connsiteY79" fmla="*/ 314702 h 3438902"/>
              <a:gd name="connsiteX80" fmla="*/ 104775 w 2609850"/>
              <a:gd name="connsiteY80" fmla="*/ 343277 h 3438902"/>
              <a:gd name="connsiteX81" fmla="*/ 171450 w 2609850"/>
              <a:gd name="connsiteY81" fmla="*/ 362327 h 3438902"/>
              <a:gd name="connsiteX82" fmla="*/ 342900 w 2609850"/>
              <a:gd name="connsiteY82" fmla="*/ 390902 h 3438902"/>
              <a:gd name="connsiteX83" fmla="*/ 466725 w 2609850"/>
              <a:gd name="connsiteY83" fmla="*/ 409952 h 3438902"/>
              <a:gd name="connsiteX84" fmla="*/ 514350 w 2609850"/>
              <a:gd name="connsiteY84" fmla="*/ 419477 h 3438902"/>
              <a:gd name="connsiteX85" fmla="*/ 666750 w 2609850"/>
              <a:gd name="connsiteY85" fmla="*/ 448052 h 3438902"/>
              <a:gd name="connsiteX86" fmla="*/ 723900 w 2609850"/>
              <a:gd name="connsiteY86" fmla="*/ 476627 h 3438902"/>
              <a:gd name="connsiteX87" fmla="*/ 800100 w 2609850"/>
              <a:gd name="connsiteY87" fmla="*/ 505202 h 3438902"/>
              <a:gd name="connsiteX88" fmla="*/ 904875 w 2609850"/>
              <a:gd name="connsiteY88" fmla="*/ 571877 h 3438902"/>
              <a:gd name="connsiteX89" fmla="*/ 942975 w 2609850"/>
              <a:gd name="connsiteY89" fmla="*/ 590927 h 3438902"/>
              <a:gd name="connsiteX90" fmla="*/ 1028700 w 2609850"/>
              <a:gd name="connsiteY90" fmla="*/ 638552 h 3438902"/>
              <a:gd name="connsiteX91" fmla="*/ 1057275 w 2609850"/>
              <a:gd name="connsiteY91" fmla="*/ 648077 h 3438902"/>
              <a:gd name="connsiteX92" fmla="*/ 1095375 w 2609850"/>
              <a:gd name="connsiteY92" fmla="*/ 695702 h 3438902"/>
              <a:gd name="connsiteX93" fmla="*/ 1152525 w 2609850"/>
              <a:gd name="connsiteY93" fmla="*/ 714752 h 3438902"/>
              <a:gd name="connsiteX94" fmla="*/ 1181100 w 2609850"/>
              <a:gd name="connsiteY94" fmla="*/ 724277 h 3438902"/>
              <a:gd name="connsiteX95" fmla="*/ 1209675 w 2609850"/>
              <a:gd name="connsiteY95" fmla="*/ 733802 h 3438902"/>
              <a:gd name="connsiteX96" fmla="*/ 1257300 w 2609850"/>
              <a:gd name="connsiteY96" fmla="*/ 762377 h 3438902"/>
              <a:gd name="connsiteX97" fmla="*/ 1295400 w 2609850"/>
              <a:gd name="connsiteY97" fmla="*/ 771902 h 3438902"/>
              <a:gd name="connsiteX98" fmla="*/ 1343025 w 2609850"/>
              <a:gd name="connsiteY98" fmla="*/ 790952 h 3438902"/>
              <a:gd name="connsiteX99" fmla="*/ 1371600 w 2609850"/>
              <a:gd name="connsiteY99" fmla="*/ 810002 h 3438902"/>
              <a:gd name="connsiteX100" fmla="*/ 1428750 w 2609850"/>
              <a:gd name="connsiteY100" fmla="*/ 829052 h 3438902"/>
              <a:gd name="connsiteX101" fmla="*/ 1457325 w 2609850"/>
              <a:gd name="connsiteY101" fmla="*/ 848102 h 3438902"/>
              <a:gd name="connsiteX102" fmla="*/ 1552575 w 2609850"/>
              <a:gd name="connsiteY102" fmla="*/ 886202 h 3438902"/>
              <a:gd name="connsiteX103" fmla="*/ 1628775 w 2609850"/>
              <a:gd name="connsiteY103" fmla="*/ 905252 h 3438902"/>
              <a:gd name="connsiteX104" fmla="*/ 1714500 w 2609850"/>
              <a:gd name="connsiteY104" fmla="*/ 924302 h 3438902"/>
              <a:gd name="connsiteX105" fmla="*/ 1743075 w 2609850"/>
              <a:gd name="connsiteY105" fmla="*/ 952877 h 3438902"/>
              <a:gd name="connsiteX106" fmla="*/ 1762125 w 2609850"/>
              <a:gd name="connsiteY106" fmla="*/ 1010027 h 3438902"/>
              <a:gd name="connsiteX107" fmla="*/ 1781175 w 2609850"/>
              <a:gd name="connsiteY107" fmla="*/ 1038602 h 3438902"/>
              <a:gd name="connsiteX108" fmla="*/ 1809750 w 2609850"/>
              <a:gd name="connsiteY108" fmla="*/ 1133852 h 3438902"/>
              <a:gd name="connsiteX109" fmla="*/ 1819275 w 2609850"/>
              <a:gd name="connsiteY109" fmla="*/ 1171952 h 3438902"/>
              <a:gd name="connsiteX110" fmla="*/ 1828800 w 2609850"/>
              <a:gd name="connsiteY110" fmla="*/ 1200527 h 3438902"/>
              <a:gd name="connsiteX111" fmla="*/ 1838325 w 2609850"/>
              <a:gd name="connsiteY111" fmla="*/ 1257677 h 3438902"/>
              <a:gd name="connsiteX112" fmla="*/ 1866900 w 2609850"/>
              <a:gd name="connsiteY112" fmla="*/ 1343402 h 3438902"/>
              <a:gd name="connsiteX113" fmla="*/ 1876425 w 2609850"/>
              <a:gd name="connsiteY113" fmla="*/ 1410077 h 3438902"/>
              <a:gd name="connsiteX114" fmla="*/ 1895475 w 2609850"/>
              <a:gd name="connsiteY114" fmla="*/ 1562477 h 3438902"/>
              <a:gd name="connsiteX115" fmla="*/ 1914525 w 2609850"/>
              <a:gd name="connsiteY115" fmla="*/ 1705352 h 3438902"/>
              <a:gd name="connsiteX116" fmla="*/ 1933575 w 2609850"/>
              <a:gd name="connsiteY116" fmla="*/ 1810127 h 3438902"/>
              <a:gd name="connsiteX117" fmla="*/ 1914525 w 2609850"/>
              <a:gd name="connsiteY117" fmla="*/ 2133977 h 3438902"/>
              <a:gd name="connsiteX118" fmla="*/ 1905000 w 2609850"/>
              <a:gd name="connsiteY118" fmla="*/ 2172077 h 3438902"/>
              <a:gd name="connsiteX119" fmla="*/ 1876425 w 2609850"/>
              <a:gd name="connsiteY119" fmla="*/ 2200652 h 3438902"/>
              <a:gd name="connsiteX120" fmla="*/ 1857375 w 2609850"/>
              <a:gd name="connsiteY120" fmla="*/ 2229227 h 3438902"/>
              <a:gd name="connsiteX121" fmla="*/ 1819275 w 2609850"/>
              <a:gd name="connsiteY121" fmla="*/ 2248277 h 3438902"/>
              <a:gd name="connsiteX122" fmla="*/ 1781175 w 2609850"/>
              <a:gd name="connsiteY122" fmla="*/ 2305427 h 3438902"/>
              <a:gd name="connsiteX123" fmla="*/ 1695450 w 2609850"/>
              <a:gd name="connsiteY123" fmla="*/ 2400677 h 3438902"/>
              <a:gd name="connsiteX124" fmla="*/ 1638300 w 2609850"/>
              <a:gd name="connsiteY124" fmla="*/ 2438777 h 3438902"/>
              <a:gd name="connsiteX125" fmla="*/ 1571625 w 2609850"/>
              <a:gd name="connsiteY125" fmla="*/ 2486402 h 3438902"/>
              <a:gd name="connsiteX126" fmla="*/ 1524000 w 2609850"/>
              <a:gd name="connsiteY126" fmla="*/ 2524502 h 3438902"/>
              <a:gd name="connsiteX127" fmla="*/ 1381125 w 2609850"/>
              <a:gd name="connsiteY127" fmla="*/ 2619752 h 3438902"/>
              <a:gd name="connsiteX128" fmla="*/ 1352550 w 2609850"/>
              <a:gd name="connsiteY128" fmla="*/ 2638802 h 3438902"/>
              <a:gd name="connsiteX129" fmla="*/ 1304925 w 2609850"/>
              <a:gd name="connsiteY129" fmla="*/ 2686427 h 3438902"/>
              <a:gd name="connsiteX130" fmla="*/ 1190625 w 2609850"/>
              <a:gd name="connsiteY130" fmla="*/ 2753102 h 3438902"/>
              <a:gd name="connsiteX131" fmla="*/ 1047750 w 2609850"/>
              <a:gd name="connsiteY131" fmla="*/ 2791202 h 3438902"/>
              <a:gd name="connsiteX132" fmla="*/ 971550 w 2609850"/>
              <a:gd name="connsiteY132" fmla="*/ 2810252 h 3438902"/>
              <a:gd name="connsiteX133" fmla="*/ 933450 w 2609850"/>
              <a:gd name="connsiteY133" fmla="*/ 2819777 h 3438902"/>
              <a:gd name="connsiteX134" fmla="*/ 838200 w 2609850"/>
              <a:gd name="connsiteY134" fmla="*/ 2838827 h 3438902"/>
              <a:gd name="connsiteX135" fmla="*/ 723900 w 2609850"/>
              <a:gd name="connsiteY135" fmla="*/ 2876927 h 3438902"/>
              <a:gd name="connsiteX136" fmla="*/ 647700 w 2609850"/>
              <a:gd name="connsiteY136" fmla="*/ 2915027 h 3438902"/>
              <a:gd name="connsiteX137" fmla="*/ 619125 w 2609850"/>
              <a:gd name="connsiteY137" fmla="*/ 2924552 h 3438902"/>
              <a:gd name="connsiteX138" fmla="*/ 571500 w 2609850"/>
              <a:gd name="connsiteY138" fmla="*/ 2953127 h 3438902"/>
              <a:gd name="connsiteX139" fmla="*/ 542925 w 2609850"/>
              <a:gd name="connsiteY139" fmla="*/ 2962652 h 3438902"/>
              <a:gd name="connsiteX140" fmla="*/ 476250 w 2609850"/>
              <a:gd name="connsiteY140" fmla="*/ 3000752 h 3438902"/>
              <a:gd name="connsiteX141" fmla="*/ 447675 w 2609850"/>
              <a:gd name="connsiteY141" fmla="*/ 3010277 h 3438902"/>
              <a:gd name="connsiteX142" fmla="*/ 390525 w 2609850"/>
              <a:gd name="connsiteY142" fmla="*/ 3057902 h 3438902"/>
              <a:gd name="connsiteX143" fmla="*/ 352425 w 2609850"/>
              <a:gd name="connsiteY143" fmla="*/ 3067427 h 3438902"/>
              <a:gd name="connsiteX144" fmla="*/ 295275 w 2609850"/>
              <a:gd name="connsiteY144" fmla="*/ 3105527 h 3438902"/>
              <a:gd name="connsiteX145" fmla="*/ 219075 w 2609850"/>
              <a:gd name="connsiteY145" fmla="*/ 3124577 h 3438902"/>
              <a:gd name="connsiteX146" fmla="*/ 209550 w 2609850"/>
              <a:gd name="connsiteY146" fmla="*/ 3134102 h 34389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</a:cxnLst>
            <a:rect l="l" t="t" r="r" b="b"/>
            <a:pathLst>
              <a:path w="2609850" h="3438902">
                <a:moveTo>
                  <a:pt x="257175" y="3096002"/>
                </a:moveTo>
                <a:cubicBezTo>
                  <a:pt x="219075" y="3099177"/>
                  <a:pt x="179712" y="3095294"/>
                  <a:pt x="142875" y="3105527"/>
                </a:cubicBezTo>
                <a:cubicBezTo>
                  <a:pt x="111325" y="3114291"/>
                  <a:pt x="80258" y="3149094"/>
                  <a:pt x="57150" y="3172202"/>
                </a:cubicBezTo>
                <a:cubicBezTo>
                  <a:pt x="40573" y="3238509"/>
                  <a:pt x="42545" y="3212843"/>
                  <a:pt x="57150" y="3315077"/>
                </a:cubicBezTo>
                <a:cubicBezTo>
                  <a:pt x="59377" y="3330663"/>
                  <a:pt x="73555" y="3362491"/>
                  <a:pt x="85725" y="3372227"/>
                </a:cubicBezTo>
                <a:cubicBezTo>
                  <a:pt x="93565" y="3378499"/>
                  <a:pt x="104775" y="3378577"/>
                  <a:pt x="114300" y="3381752"/>
                </a:cubicBezTo>
                <a:cubicBezTo>
                  <a:pt x="123825" y="3391277"/>
                  <a:pt x="131667" y="3402855"/>
                  <a:pt x="142875" y="3410327"/>
                </a:cubicBezTo>
                <a:cubicBezTo>
                  <a:pt x="151229" y="3415896"/>
                  <a:pt x="161833" y="3416967"/>
                  <a:pt x="171450" y="3419852"/>
                </a:cubicBezTo>
                <a:cubicBezTo>
                  <a:pt x="193590" y="3426494"/>
                  <a:pt x="215900" y="3432552"/>
                  <a:pt x="238125" y="3438902"/>
                </a:cubicBezTo>
                <a:cubicBezTo>
                  <a:pt x="422275" y="3435727"/>
                  <a:pt x="606593" y="3437868"/>
                  <a:pt x="790575" y="3429377"/>
                </a:cubicBezTo>
                <a:cubicBezTo>
                  <a:pt x="813665" y="3428311"/>
                  <a:pt x="834686" y="3415341"/>
                  <a:pt x="857250" y="3410327"/>
                </a:cubicBezTo>
                <a:cubicBezTo>
                  <a:pt x="1005238" y="3377441"/>
                  <a:pt x="914563" y="3407346"/>
                  <a:pt x="1028700" y="3372227"/>
                </a:cubicBezTo>
                <a:cubicBezTo>
                  <a:pt x="1047892" y="3366322"/>
                  <a:pt x="1066979" y="3360039"/>
                  <a:pt x="1085850" y="3353177"/>
                </a:cubicBezTo>
                <a:cubicBezTo>
                  <a:pt x="1101918" y="3347334"/>
                  <a:pt x="1116980" y="3338626"/>
                  <a:pt x="1133475" y="3334127"/>
                </a:cubicBezTo>
                <a:cubicBezTo>
                  <a:pt x="1152107" y="3329045"/>
                  <a:pt x="1171575" y="3327777"/>
                  <a:pt x="1190625" y="3324602"/>
                </a:cubicBezTo>
                <a:cubicBezTo>
                  <a:pt x="1339688" y="3264977"/>
                  <a:pt x="1153303" y="3337043"/>
                  <a:pt x="1276350" y="3296027"/>
                </a:cubicBezTo>
                <a:cubicBezTo>
                  <a:pt x="1292570" y="3290620"/>
                  <a:pt x="1307755" y="3282384"/>
                  <a:pt x="1323975" y="3276977"/>
                </a:cubicBezTo>
                <a:cubicBezTo>
                  <a:pt x="1336394" y="3272837"/>
                  <a:pt x="1349488" y="3271048"/>
                  <a:pt x="1362075" y="3267452"/>
                </a:cubicBezTo>
                <a:cubicBezTo>
                  <a:pt x="1427730" y="3248693"/>
                  <a:pt x="1344663" y="3265591"/>
                  <a:pt x="1447800" y="3248402"/>
                </a:cubicBezTo>
                <a:cubicBezTo>
                  <a:pt x="1553875" y="3195364"/>
                  <a:pt x="1420250" y="3258733"/>
                  <a:pt x="1524000" y="3219827"/>
                </a:cubicBezTo>
                <a:cubicBezTo>
                  <a:pt x="1537295" y="3214841"/>
                  <a:pt x="1548529" y="3204953"/>
                  <a:pt x="1562100" y="3200777"/>
                </a:cubicBezTo>
                <a:cubicBezTo>
                  <a:pt x="1590078" y="3192169"/>
                  <a:pt x="1619427" y="3188827"/>
                  <a:pt x="1647825" y="3181727"/>
                </a:cubicBezTo>
                <a:cubicBezTo>
                  <a:pt x="1674577" y="3175039"/>
                  <a:pt x="1697804" y="3161892"/>
                  <a:pt x="1724025" y="3153152"/>
                </a:cubicBezTo>
                <a:cubicBezTo>
                  <a:pt x="1736444" y="3149012"/>
                  <a:pt x="1749425" y="3146802"/>
                  <a:pt x="1762125" y="3143627"/>
                </a:cubicBezTo>
                <a:cubicBezTo>
                  <a:pt x="1825672" y="3080080"/>
                  <a:pt x="1748609" y="3152859"/>
                  <a:pt x="1866900" y="3067427"/>
                </a:cubicBezTo>
                <a:cubicBezTo>
                  <a:pt x="1899862" y="3043621"/>
                  <a:pt x="1930400" y="3016627"/>
                  <a:pt x="1962150" y="2991227"/>
                </a:cubicBezTo>
                <a:cubicBezTo>
                  <a:pt x="1971089" y="2984076"/>
                  <a:pt x="1981410" y="2978831"/>
                  <a:pt x="1990725" y="2972177"/>
                </a:cubicBezTo>
                <a:cubicBezTo>
                  <a:pt x="2058412" y="2923829"/>
                  <a:pt x="2001157" y="2963740"/>
                  <a:pt x="2076450" y="2895977"/>
                </a:cubicBezTo>
                <a:cubicBezTo>
                  <a:pt x="2108772" y="2866887"/>
                  <a:pt x="2120810" y="2860054"/>
                  <a:pt x="2152650" y="2838827"/>
                </a:cubicBezTo>
                <a:cubicBezTo>
                  <a:pt x="2159000" y="2829302"/>
                  <a:pt x="2164371" y="2819046"/>
                  <a:pt x="2171700" y="2810252"/>
                </a:cubicBezTo>
                <a:cubicBezTo>
                  <a:pt x="2240932" y="2727173"/>
                  <a:pt x="2157507" y="2843458"/>
                  <a:pt x="2228850" y="2743577"/>
                </a:cubicBezTo>
                <a:cubicBezTo>
                  <a:pt x="2260035" y="2699918"/>
                  <a:pt x="2332604" y="2573797"/>
                  <a:pt x="2333625" y="2572127"/>
                </a:cubicBezTo>
                <a:cubicBezTo>
                  <a:pt x="2339594" y="2562359"/>
                  <a:pt x="2346325" y="2553077"/>
                  <a:pt x="2352675" y="2543552"/>
                </a:cubicBezTo>
                <a:lnTo>
                  <a:pt x="2371725" y="2514977"/>
                </a:lnTo>
                <a:cubicBezTo>
                  <a:pt x="2390763" y="2419785"/>
                  <a:pt x="2364085" y="2507387"/>
                  <a:pt x="2409825" y="2438777"/>
                </a:cubicBezTo>
                <a:cubicBezTo>
                  <a:pt x="2415394" y="2430423"/>
                  <a:pt x="2415395" y="2419430"/>
                  <a:pt x="2419350" y="2410202"/>
                </a:cubicBezTo>
                <a:cubicBezTo>
                  <a:pt x="2424943" y="2397151"/>
                  <a:pt x="2432633" y="2385077"/>
                  <a:pt x="2438400" y="2372102"/>
                </a:cubicBezTo>
                <a:cubicBezTo>
                  <a:pt x="2445344" y="2356478"/>
                  <a:pt x="2449804" y="2339770"/>
                  <a:pt x="2457450" y="2324477"/>
                </a:cubicBezTo>
                <a:cubicBezTo>
                  <a:pt x="2468898" y="2301582"/>
                  <a:pt x="2485467" y="2281330"/>
                  <a:pt x="2495550" y="2257802"/>
                </a:cubicBezTo>
                <a:cubicBezTo>
                  <a:pt x="2504655" y="2236557"/>
                  <a:pt x="2507958" y="2213267"/>
                  <a:pt x="2514600" y="2191127"/>
                </a:cubicBezTo>
                <a:cubicBezTo>
                  <a:pt x="2517485" y="2181510"/>
                  <a:pt x="2520600" y="2171953"/>
                  <a:pt x="2524125" y="2162552"/>
                </a:cubicBezTo>
                <a:cubicBezTo>
                  <a:pt x="2530128" y="2146543"/>
                  <a:pt x="2535529" y="2130220"/>
                  <a:pt x="2543175" y="2114927"/>
                </a:cubicBezTo>
                <a:cubicBezTo>
                  <a:pt x="2548295" y="2104688"/>
                  <a:pt x="2557576" y="2096813"/>
                  <a:pt x="2562225" y="2086352"/>
                </a:cubicBezTo>
                <a:cubicBezTo>
                  <a:pt x="2572127" y="2064074"/>
                  <a:pt x="2585068" y="2017853"/>
                  <a:pt x="2590800" y="1991102"/>
                </a:cubicBezTo>
                <a:cubicBezTo>
                  <a:pt x="2597584" y="1959442"/>
                  <a:pt x="2609850" y="1895852"/>
                  <a:pt x="2609850" y="1895852"/>
                </a:cubicBezTo>
                <a:cubicBezTo>
                  <a:pt x="2606675" y="1699002"/>
                  <a:pt x="2606199" y="1502090"/>
                  <a:pt x="2600325" y="1305302"/>
                </a:cubicBezTo>
                <a:cubicBezTo>
                  <a:pt x="2599842" y="1289120"/>
                  <a:pt x="2595060" y="1273296"/>
                  <a:pt x="2590800" y="1257677"/>
                </a:cubicBezTo>
                <a:cubicBezTo>
                  <a:pt x="2585516" y="1238304"/>
                  <a:pt x="2571750" y="1200527"/>
                  <a:pt x="2571750" y="1200527"/>
                </a:cubicBezTo>
                <a:cubicBezTo>
                  <a:pt x="2562484" y="1089330"/>
                  <a:pt x="2569832" y="1103325"/>
                  <a:pt x="2543175" y="1010027"/>
                </a:cubicBezTo>
                <a:cubicBezTo>
                  <a:pt x="2536825" y="987802"/>
                  <a:pt x="2535457" y="963498"/>
                  <a:pt x="2524125" y="943352"/>
                </a:cubicBezTo>
                <a:cubicBezTo>
                  <a:pt x="2446899" y="806061"/>
                  <a:pt x="2486764" y="896466"/>
                  <a:pt x="2419350" y="829052"/>
                </a:cubicBezTo>
                <a:cubicBezTo>
                  <a:pt x="2411255" y="820957"/>
                  <a:pt x="2407033" y="809735"/>
                  <a:pt x="2400300" y="800477"/>
                </a:cubicBezTo>
                <a:cubicBezTo>
                  <a:pt x="2381626" y="774800"/>
                  <a:pt x="2359977" y="751201"/>
                  <a:pt x="2343150" y="724277"/>
                </a:cubicBezTo>
                <a:cubicBezTo>
                  <a:pt x="2328099" y="700195"/>
                  <a:pt x="2319448" y="672554"/>
                  <a:pt x="2305050" y="648077"/>
                </a:cubicBezTo>
                <a:cubicBezTo>
                  <a:pt x="2287637" y="618476"/>
                  <a:pt x="2264939" y="592170"/>
                  <a:pt x="2247900" y="562352"/>
                </a:cubicBezTo>
                <a:cubicBezTo>
                  <a:pt x="2226766" y="525367"/>
                  <a:pt x="2212348" y="484768"/>
                  <a:pt x="2190750" y="448052"/>
                </a:cubicBezTo>
                <a:cubicBezTo>
                  <a:pt x="2180442" y="430529"/>
                  <a:pt x="2163927" y="417343"/>
                  <a:pt x="2152650" y="400427"/>
                </a:cubicBezTo>
                <a:cubicBezTo>
                  <a:pt x="2144774" y="388613"/>
                  <a:pt x="2139193" y="375378"/>
                  <a:pt x="2133600" y="362327"/>
                </a:cubicBezTo>
                <a:cubicBezTo>
                  <a:pt x="2129645" y="353099"/>
                  <a:pt x="2132330" y="339467"/>
                  <a:pt x="2124075" y="333752"/>
                </a:cubicBezTo>
                <a:cubicBezTo>
                  <a:pt x="2089052" y="309505"/>
                  <a:pt x="2048701" y="293902"/>
                  <a:pt x="2009775" y="276602"/>
                </a:cubicBezTo>
                <a:cubicBezTo>
                  <a:pt x="1977275" y="262157"/>
                  <a:pt x="1936469" y="256485"/>
                  <a:pt x="1905000" y="238502"/>
                </a:cubicBezTo>
                <a:cubicBezTo>
                  <a:pt x="1875182" y="221463"/>
                  <a:pt x="1848940" y="198656"/>
                  <a:pt x="1819275" y="181352"/>
                </a:cubicBezTo>
                <a:cubicBezTo>
                  <a:pt x="1810602" y="176293"/>
                  <a:pt x="1800022" y="175556"/>
                  <a:pt x="1790700" y="171827"/>
                </a:cubicBezTo>
                <a:cubicBezTo>
                  <a:pt x="1768249" y="162847"/>
                  <a:pt x="1747157" y="150292"/>
                  <a:pt x="1724025" y="143252"/>
                </a:cubicBezTo>
                <a:cubicBezTo>
                  <a:pt x="1673930" y="128006"/>
                  <a:pt x="1623668" y="110935"/>
                  <a:pt x="1571625" y="105152"/>
                </a:cubicBezTo>
                <a:cubicBezTo>
                  <a:pt x="1375410" y="83350"/>
                  <a:pt x="1514639" y="96448"/>
                  <a:pt x="1152525" y="86102"/>
                </a:cubicBezTo>
                <a:cubicBezTo>
                  <a:pt x="1074752" y="60178"/>
                  <a:pt x="1164686" y="87533"/>
                  <a:pt x="990600" y="67052"/>
                </a:cubicBezTo>
                <a:cubicBezTo>
                  <a:pt x="980629" y="65879"/>
                  <a:pt x="971929" y="59178"/>
                  <a:pt x="962025" y="57527"/>
                </a:cubicBezTo>
                <a:cubicBezTo>
                  <a:pt x="933665" y="52800"/>
                  <a:pt x="905022" y="49279"/>
                  <a:pt x="876300" y="48002"/>
                </a:cubicBezTo>
                <a:cubicBezTo>
                  <a:pt x="762069" y="42925"/>
                  <a:pt x="647700" y="41652"/>
                  <a:pt x="533400" y="38477"/>
                </a:cubicBezTo>
                <a:cubicBezTo>
                  <a:pt x="479425" y="35302"/>
                  <a:pt x="425275" y="34332"/>
                  <a:pt x="371475" y="28952"/>
                </a:cubicBezTo>
                <a:cubicBezTo>
                  <a:pt x="361485" y="27953"/>
                  <a:pt x="352778" y="21223"/>
                  <a:pt x="342900" y="19427"/>
                </a:cubicBezTo>
                <a:cubicBezTo>
                  <a:pt x="317715" y="14848"/>
                  <a:pt x="292100" y="13077"/>
                  <a:pt x="266700" y="9902"/>
                </a:cubicBezTo>
                <a:cubicBezTo>
                  <a:pt x="257175" y="6727"/>
                  <a:pt x="248165" y="377"/>
                  <a:pt x="238125" y="377"/>
                </a:cubicBezTo>
                <a:cubicBezTo>
                  <a:pt x="147608" y="377"/>
                  <a:pt x="126647" y="-6502"/>
                  <a:pt x="66675" y="38477"/>
                </a:cubicBezTo>
                <a:cubicBezTo>
                  <a:pt x="55899" y="46559"/>
                  <a:pt x="45930" y="56091"/>
                  <a:pt x="38100" y="67052"/>
                </a:cubicBezTo>
                <a:cubicBezTo>
                  <a:pt x="29847" y="78606"/>
                  <a:pt x="23540" y="91682"/>
                  <a:pt x="19050" y="105152"/>
                </a:cubicBezTo>
                <a:cubicBezTo>
                  <a:pt x="10771" y="129990"/>
                  <a:pt x="0" y="181352"/>
                  <a:pt x="0" y="181352"/>
                </a:cubicBezTo>
                <a:cubicBezTo>
                  <a:pt x="3175" y="222627"/>
                  <a:pt x="-4398" y="266192"/>
                  <a:pt x="9525" y="305177"/>
                </a:cubicBezTo>
                <a:cubicBezTo>
                  <a:pt x="13928" y="317505"/>
                  <a:pt x="35038" y="311106"/>
                  <a:pt x="47625" y="314702"/>
                </a:cubicBezTo>
                <a:cubicBezTo>
                  <a:pt x="103488" y="330663"/>
                  <a:pt x="49115" y="315447"/>
                  <a:pt x="104775" y="343277"/>
                </a:cubicBezTo>
                <a:cubicBezTo>
                  <a:pt x="127802" y="354791"/>
                  <a:pt x="147035" y="353172"/>
                  <a:pt x="171450" y="362327"/>
                </a:cubicBezTo>
                <a:cubicBezTo>
                  <a:pt x="288241" y="406124"/>
                  <a:pt x="73512" y="365246"/>
                  <a:pt x="342900" y="390902"/>
                </a:cubicBezTo>
                <a:cubicBezTo>
                  <a:pt x="365376" y="393043"/>
                  <a:pt x="441898" y="405438"/>
                  <a:pt x="466725" y="409952"/>
                </a:cubicBezTo>
                <a:cubicBezTo>
                  <a:pt x="482653" y="412848"/>
                  <a:pt x="498349" y="417015"/>
                  <a:pt x="514350" y="419477"/>
                </a:cubicBezTo>
                <a:cubicBezTo>
                  <a:pt x="578968" y="429418"/>
                  <a:pt x="604135" y="425689"/>
                  <a:pt x="666750" y="448052"/>
                </a:cubicBezTo>
                <a:cubicBezTo>
                  <a:pt x="686808" y="455215"/>
                  <a:pt x="704437" y="467977"/>
                  <a:pt x="723900" y="476627"/>
                </a:cubicBezTo>
                <a:cubicBezTo>
                  <a:pt x="798094" y="509602"/>
                  <a:pt x="693090" y="451697"/>
                  <a:pt x="800100" y="505202"/>
                </a:cubicBezTo>
                <a:cubicBezTo>
                  <a:pt x="839212" y="524758"/>
                  <a:pt x="867129" y="549229"/>
                  <a:pt x="904875" y="571877"/>
                </a:cubicBezTo>
                <a:cubicBezTo>
                  <a:pt x="917051" y="579182"/>
                  <a:pt x="930563" y="584031"/>
                  <a:pt x="942975" y="590927"/>
                </a:cubicBezTo>
                <a:cubicBezTo>
                  <a:pt x="983618" y="613507"/>
                  <a:pt x="988734" y="621424"/>
                  <a:pt x="1028700" y="638552"/>
                </a:cubicBezTo>
                <a:cubicBezTo>
                  <a:pt x="1037928" y="642507"/>
                  <a:pt x="1047750" y="644902"/>
                  <a:pt x="1057275" y="648077"/>
                </a:cubicBezTo>
                <a:cubicBezTo>
                  <a:pt x="1069975" y="663952"/>
                  <a:pt x="1078720" y="684044"/>
                  <a:pt x="1095375" y="695702"/>
                </a:cubicBezTo>
                <a:cubicBezTo>
                  <a:pt x="1111826" y="707217"/>
                  <a:pt x="1133475" y="708402"/>
                  <a:pt x="1152525" y="714752"/>
                </a:cubicBezTo>
                <a:lnTo>
                  <a:pt x="1181100" y="724277"/>
                </a:lnTo>
                <a:cubicBezTo>
                  <a:pt x="1190625" y="727452"/>
                  <a:pt x="1201066" y="728636"/>
                  <a:pt x="1209675" y="733802"/>
                </a:cubicBezTo>
                <a:cubicBezTo>
                  <a:pt x="1225550" y="743327"/>
                  <a:pt x="1240382" y="754858"/>
                  <a:pt x="1257300" y="762377"/>
                </a:cubicBezTo>
                <a:cubicBezTo>
                  <a:pt x="1269263" y="767694"/>
                  <a:pt x="1282981" y="767762"/>
                  <a:pt x="1295400" y="771902"/>
                </a:cubicBezTo>
                <a:cubicBezTo>
                  <a:pt x="1311620" y="777309"/>
                  <a:pt x="1327732" y="783306"/>
                  <a:pt x="1343025" y="790952"/>
                </a:cubicBezTo>
                <a:cubicBezTo>
                  <a:pt x="1353264" y="796072"/>
                  <a:pt x="1361139" y="805353"/>
                  <a:pt x="1371600" y="810002"/>
                </a:cubicBezTo>
                <a:cubicBezTo>
                  <a:pt x="1389950" y="818157"/>
                  <a:pt x="1412042" y="817913"/>
                  <a:pt x="1428750" y="829052"/>
                </a:cubicBezTo>
                <a:cubicBezTo>
                  <a:pt x="1438275" y="835402"/>
                  <a:pt x="1447386" y="842422"/>
                  <a:pt x="1457325" y="848102"/>
                </a:cubicBezTo>
                <a:cubicBezTo>
                  <a:pt x="1487981" y="865620"/>
                  <a:pt x="1517882" y="877529"/>
                  <a:pt x="1552575" y="886202"/>
                </a:cubicBezTo>
                <a:cubicBezTo>
                  <a:pt x="1577975" y="892552"/>
                  <a:pt x="1602950" y="900948"/>
                  <a:pt x="1628775" y="905252"/>
                </a:cubicBezTo>
                <a:cubicBezTo>
                  <a:pt x="1695829" y="916428"/>
                  <a:pt x="1667603" y="908670"/>
                  <a:pt x="1714500" y="924302"/>
                </a:cubicBezTo>
                <a:cubicBezTo>
                  <a:pt x="1724025" y="933827"/>
                  <a:pt x="1736533" y="941102"/>
                  <a:pt x="1743075" y="952877"/>
                </a:cubicBezTo>
                <a:cubicBezTo>
                  <a:pt x="1752827" y="970430"/>
                  <a:pt x="1750986" y="993319"/>
                  <a:pt x="1762125" y="1010027"/>
                </a:cubicBezTo>
                <a:lnTo>
                  <a:pt x="1781175" y="1038602"/>
                </a:lnTo>
                <a:cubicBezTo>
                  <a:pt x="1803129" y="1126419"/>
                  <a:pt x="1774965" y="1017904"/>
                  <a:pt x="1809750" y="1133852"/>
                </a:cubicBezTo>
                <a:cubicBezTo>
                  <a:pt x="1813512" y="1146391"/>
                  <a:pt x="1815679" y="1159365"/>
                  <a:pt x="1819275" y="1171952"/>
                </a:cubicBezTo>
                <a:cubicBezTo>
                  <a:pt x="1822033" y="1181606"/>
                  <a:pt x="1826622" y="1190726"/>
                  <a:pt x="1828800" y="1200527"/>
                </a:cubicBezTo>
                <a:cubicBezTo>
                  <a:pt x="1832990" y="1219380"/>
                  <a:pt x="1833349" y="1239016"/>
                  <a:pt x="1838325" y="1257677"/>
                </a:cubicBezTo>
                <a:cubicBezTo>
                  <a:pt x="1846086" y="1286781"/>
                  <a:pt x="1866900" y="1343402"/>
                  <a:pt x="1866900" y="1343402"/>
                </a:cubicBezTo>
                <a:cubicBezTo>
                  <a:pt x="1870075" y="1365627"/>
                  <a:pt x="1874191" y="1387738"/>
                  <a:pt x="1876425" y="1410077"/>
                </a:cubicBezTo>
                <a:cubicBezTo>
                  <a:pt x="1891132" y="1557149"/>
                  <a:pt x="1871789" y="1491419"/>
                  <a:pt x="1895475" y="1562477"/>
                </a:cubicBezTo>
                <a:cubicBezTo>
                  <a:pt x="1914388" y="1751603"/>
                  <a:pt x="1894797" y="1586981"/>
                  <a:pt x="1914525" y="1705352"/>
                </a:cubicBezTo>
                <a:cubicBezTo>
                  <a:pt x="1931589" y="1807739"/>
                  <a:pt x="1915288" y="1736980"/>
                  <a:pt x="1933575" y="1810127"/>
                </a:cubicBezTo>
                <a:cubicBezTo>
                  <a:pt x="1927225" y="1918077"/>
                  <a:pt x="1923036" y="2026176"/>
                  <a:pt x="1914525" y="2133977"/>
                </a:cubicBezTo>
                <a:cubicBezTo>
                  <a:pt x="1913495" y="2147027"/>
                  <a:pt x="1911495" y="2160711"/>
                  <a:pt x="1905000" y="2172077"/>
                </a:cubicBezTo>
                <a:cubicBezTo>
                  <a:pt x="1898317" y="2183773"/>
                  <a:pt x="1885049" y="2190304"/>
                  <a:pt x="1876425" y="2200652"/>
                </a:cubicBezTo>
                <a:cubicBezTo>
                  <a:pt x="1869096" y="2209446"/>
                  <a:pt x="1866169" y="2221898"/>
                  <a:pt x="1857375" y="2229227"/>
                </a:cubicBezTo>
                <a:cubicBezTo>
                  <a:pt x="1846467" y="2238317"/>
                  <a:pt x="1831975" y="2241927"/>
                  <a:pt x="1819275" y="2248277"/>
                </a:cubicBezTo>
                <a:cubicBezTo>
                  <a:pt x="1803073" y="2296883"/>
                  <a:pt x="1820093" y="2260023"/>
                  <a:pt x="1781175" y="2305427"/>
                </a:cubicBezTo>
                <a:cubicBezTo>
                  <a:pt x="1734211" y="2360218"/>
                  <a:pt x="1767600" y="2340552"/>
                  <a:pt x="1695450" y="2400677"/>
                </a:cubicBezTo>
                <a:cubicBezTo>
                  <a:pt x="1677861" y="2415334"/>
                  <a:pt x="1654489" y="2422588"/>
                  <a:pt x="1638300" y="2438777"/>
                </a:cubicBezTo>
                <a:cubicBezTo>
                  <a:pt x="1575897" y="2501180"/>
                  <a:pt x="1646847" y="2436254"/>
                  <a:pt x="1571625" y="2486402"/>
                </a:cubicBezTo>
                <a:cubicBezTo>
                  <a:pt x="1554709" y="2497679"/>
                  <a:pt x="1540655" y="2512844"/>
                  <a:pt x="1524000" y="2524502"/>
                </a:cubicBezTo>
                <a:cubicBezTo>
                  <a:pt x="1477109" y="2557326"/>
                  <a:pt x="1428750" y="2588002"/>
                  <a:pt x="1381125" y="2619752"/>
                </a:cubicBezTo>
                <a:cubicBezTo>
                  <a:pt x="1371600" y="2626102"/>
                  <a:pt x="1360645" y="2630707"/>
                  <a:pt x="1352550" y="2638802"/>
                </a:cubicBezTo>
                <a:cubicBezTo>
                  <a:pt x="1336675" y="2654677"/>
                  <a:pt x="1321705" y="2671512"/>
                  <a:pt x="1304925" y="2686427"/>
                </a:cubicBezTo>
                <a:cubicBezTo>
                  <a:pt x="1271156" y="2716444"/>
                  <a:pt x="1232637" y="2735803"/>
                  <a:pt x="1190625" y="2753102"/>
                </a:cubicBezTo>
                <a:cubicBezTo>
                  <a:pt x="1095235" y="2792380"/>
                  <a:pt x="1129060" y="2773778"/>
                  <a:pt x="1047750" y="2791202"/>
                </a:cubicBezTo>
                <a:cubicBezTo>
                  <a:pt x="1022149" y="2796688"/>
                  <a:pt x="996950" y="2803902"/>
                  <a:pt x="971550" y="2810252"/>
                </a:cubicBezTo>
                <a:cubicBezTo>
                  <a:pt x="958850" y="2813427"/>
                  <a:pt x="946287" y="2817210"/>
                  <a:pt x="933450" y="2819777"/>
                </a:cubicBezTo>
                <a:cubicBezTo>
                  <a:pt x="901700" y="2826127"/>
                  <a:pt x="868263" y="2826802"/>
                  <a:pt x="838200" y="2838827"/>
                </a:cubicBezTo>
                <a:cubicBezTo>
                  <a:pt x="725199" y="2884027"/>
                  <a:pt x="866383" y="2829433"/>
                  <a:pt x="723900" y="2876927"/>
                </a:cubicBezTo>
                <a:cubicBezTo>
                  <a:pt x="625021" y="2909887"/>
                  <a:pt x="717701" y="2880026"/>
                  <a:pt x="647700" y="2915027"/>
                </a:cubicBezTo>
                <a:cubicBezTo>
                  <a:pt x="638720" y="2919517"/>
                  <a:pt x="628105" y="2920062"/>
                  <a:pt x="619125" y="2924552"/>
                </a:cubicBezTo>
                <a:cubicBezTo>
                  <a:pt x="602566" y="2932831"/>
                  <a:pt x="588059" y="2944848"/>
                  <a:pt x="571500" y="2953127"/>
                </a:cubicBezTo>
                <a:cubicBezTo>
                  <a:pt x="562520" y="2957617"/>
                  <a:pt x="552153" y="2958697"/>
                  <a:pt x="542925" y="2962652"/>
                </a:cubicBezTo>
                <a:cubicBezTo>
                  <a:pt x="426033" y="3012749"/>
                  <a:pt x="571909" y="2952923"/>
                  <a:pt x="476250" y="3000752"/>
                </a:cubicBezTo>
                <a:cubicBezTo>
                  <a:pt x="467270" y="3005242"/>
                  <a:pt x="457200" y="3007102"/>
                  <a:pt x="447675" y="3010277"/>
                </a:cubicBezTo>
                <a:cubicBezTo>
                  <a:pt x="430511" y="3027441"/>
                  <a:pt x="413732" y="3047956"/>
                  <a:pt x="390525" y="3057902"/>
                </a:cubicBezTo>
                <a:cubicBezTo>
                  <a:pt x="378493" y="3063059"/>
                  <a:pt x="365125" y="3064252"/>
                  <a:pt x="352425" y="3067427"/>
                </a:cubicBezTo>
                <a:cubicBezTo>
                  <a:pt x="333375" y="3080127"/>
                  <a:pt x="316118" y="3096053"/>
                  <a:pt x="295275" y="3105527"/>
                </a:cubicBezTo>
                <a:cubicBezTo>
                  <a:pt x="175721" y="3159870"/>
                  <a:pt x="301511" y="3083359"/>
                  <a:pt x="219075" y="3124577"/>
                </a:cubicBezTo>
                <a:cubicBezTo>
                  <a:pt x="215059" y="3126585"/>
                  <a:pt x="212725" y="3130927"/>
                  <a:pt x="209550" y="3134102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9314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1" grpId="0" animBg="1"/>
      <p:bldP spid="13" grpId="0" animBg="1"/>
    </p:bld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0CB90B84-111C-482B-94B6-7E16982D75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023" y="2526847"/>
            <a:ext cx="8109954" cy="2352949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84068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5C31F93-693D-4B32-A70B-8451C2D01643}"/>
              </a:ext>
            </a:extLst>
          </p:cNvPr>
          <p:cNvSpPr/>
          <p:nvPr/>
        </p:nvSpPr>
        <p:spPr>
          <a:xfrm>
            <a:off x="4476751" y="3696483"/>
            <a:ext cx="523875" cy="5865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E879606-30D8-4A42-A943-05E1B0892574}"/>
              </a:ext>
            </a:extLst>
          </p:cNvPr>
          <p:cNvSpPr/>
          <p:nvPr/>
        </p:nvSpPr>
        <p:spPr>
          <a:xfrm>
            <a:off x="3378994" y="3581400"/>
            <a:ext cx="5239227" cy="1150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A9033DC0-32CE-49E4-AB7A-1C1934AA4B8B}"/>
              </a:ext>
            </a:extLst>
          </p:cNvPr>
          <p:cNvSpPr/>
          <p:nvPr/>
        </p:nvSpPr>
        <p:spPr>
          <a:xfrm>
            <a:off x="3378994" y="3410040"/>
            <a:ext cx="5239227" cy="1396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AA6CD0F-6E8D-43EF-A667-3044A88E8989}"/>
              </a:ext>
            </a:extLst>
          </p:cNvPr>
          <p:cNvSpPr/>
          <p:nvPr/>
        </p:nvSpPr>
        <p:spPr>
          <a:xfrm>
            <a:off x="5505451" y="2324233"/>
            <a:ext cx="523875" cy="5587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422DAEA-F656-4AEF-8481-9175EEFA1DF9}"/>
              </a:ext>
            </a:extLst>
          </p:cNvPr>
          <p:cNvSpPr/>
          <p:nvPr/>
        </p:nvSpPr>
        <p:spPr>
          <a:xfrm>
            <a:off x="5505451" y="2882975"/>
            <a:ext cx="330200" cy="6603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F88AF2E-3F92-4245-8FD7-6CE7ACD009F6}"/>
              </a:ext>
            </a:extLst>
          </p:cNvPr>
          <p:cNvSpPr/>
          <p:nvPr/>
        </p:nvSpPr>
        <p:spPr>
          <a:xfrm>
            <a:off x="4416427" y="4283017"/>
            <a:ext cx="523875" cy="5587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356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9" grpId="0" animBg="1"/>
      <p:bldP spid="26" grpId="0" animBg="1"/>
      <p:bldP spid="28" grpId="0" animBg="1"/>
      <p:bldP spid="33" grpId="0" animBg="1"/>
    </p:bld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4068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98B3EAF-85DF-4807-B465-11CF8C570A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647" y="1128294"/>
            <a:ext cx="2726706" cy="121704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46783CA-F0E0-494C-8728-3BCCBCF2C26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647" y="2764118"/>
            <a:ext cx="2726706" cy="1732456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5AE7865B-3227-44E7-AFA6-620930857B66}"/>
              </a:ext>
            </a:extLst>
          </p:cNvPr>
          <p:cNvGrpSpPr>
            <a:grpSpLocks noChangeAspect="1"/>
          </p:cNvGrpSpPr>
          <p:nvPr/>
        </p:nvGrpSpPr>
        <p:grpSpPr>
          <a:xfrm>
            <a:off x="3700725" y="4891763"/>
            <a:ext cx="4790553" cy="1389888"/>
            <a:chOff x="614416" y="4891763"/>
            <a:chExt cx="8109954" cy="2352949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72AFEBA-6399-486A-96CA-6491D4AE685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4416" y="4891763"/>
              <a:ext cx="8109954" cy="2352949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7C2B4667-51F9-4763-B636-82C543B14A09}"/>
                </a:ext>
              </a:extLst>
            </p:cNvPr>
            <p:cNvSpPr/>
            <p:nvPr/>
          </p:nvSpPr>
          <p:spPr>
            <a:xfrm>
              <a:off x="1952386" y="5946317"/>
              <a:ext cx="5239227" cy="1150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4122744710"/>
      </p:ext>
    </p:extLst>
  </p:cSld>
  <p:clrMapOvr>
    <a:masterClrMapping/>
  </p:clrMapOvr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69139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0A7D39-019B-4FEE-82CB-21EF4D13967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1023" y="1669112"/>
            <a:ext cx="8109954" cy="3519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381835"/>
      </p:ext>
    </p:extLst>
  </p:cSld>
  <p:clrMapOvr>
    <a:masterClrMapping/>
  </p:clrMapOvr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D6E9BC7-F742-40F8-B5F3-F7EE9EF6E4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2F1A75-30DA-4361-92BB-0F7588A7B0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35" y="1970046"/>
            <a:ext cx="6135088" cy="291790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EBA247D-1A6C-4A3D-A938-1E763F25BBE9}"/>
              </a:ext>
            </a:extLst>
          </p:cNvPr>
          <p:cNvSpPr/>
          <p:nvPr/>
        </p:nvSpPr>
        <p:spPr>
          <a:xfrm>
            <a:off x="2311250" y="2902858"/>
            <a:ext cx="2191658" cy="943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3FD0A5C-E783-4076-A7D6-09622C3D798B}"/>
              </a:ext>
            </a:extLst>
          </p:cNvPr>
          <p:cNvSpPr/>
          <p:nvPr/>
        </p:nvSpPr>
        <p:spPr>
          <a:xfrm>
            <a:off x="2340279" y="3971607"/>
            <a:ext cx="2191658" cy="943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09C515A-8553-4D98-81AF-01D4CDCA34EF}"/>
              </a:ext>
            </a:extLst>
          </p:cNvPr>
          <p:cNvSpPr/>
          <p:nvPr/>
        </p:nvSpPr>
        <p:spPr>
          <a:xfrm>
            <a:off x="4495288" y="2149528"/>
            <a:ext cx="812801" cy="2917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B2C827F-12E0-4535-821F-0289935EADA0}"/>
              </a:ext>
            </a:extLst>
          </p:cNvPr>
          <p:cNvSpPr/>
          <p:nvPr/>
        </p:nvSpPr>
        <p:spPr>
          <a:xfrm>
            <a:off x="3361359" y="2149528"/>
            <a:ext cx="312420" cy="31242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19">
                <a:extLst>
                  <a:ext uri="{FF2B5EF4-FFF2-40B4-BE49-F238E27FC236}">
                    <a16:creationId xmlns:a16="http://schemas.microsoft.com/office/drawing/2014/main" id="{76F05BD9-BEC3-4FE6-B868-F14EE6D305E9}"/>
                  </a:ext>
                </a:extLst>
              </p:cNvPr>
              <p:cNvSpPr txBox="1"/>
              <p:nvPr/>
            </p:nvSpPr>
            <p:spPr>
              <a:xfrm>
                <a:off x="6715975" y="3507419"/>
                <a:ext cx="4442563" cy="1577227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If I know 0.6 =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and I know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,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then I know 0.6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endPara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19">
                <a:extLst>
                  <a:ext uri="{FF2B5EF4-FFF2-40B4-BE49-F238E27FC236}">
                    <a16:creationId xmlns:a16="http://schemas.microsoft.com/office/drawing/2014/main" id="{76F05BD9-BEC3-4FE6-B868-F14EE6D305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975" y="3507419"/>
                <a:ext cx="4442563" cy="1577227"/>
              </a:xfrm>
              <a:prstGeom prst="rect">
                <a:avLst/>
              </a:prstGeom>
              <a:blipFill>
                <a:blip r:embed="rId4"/>
                <a:stretch>
                  <a:fillRect b="-1544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853178B-BFC6-47AA-8E10-3292D2F925B6}"/>
              </a:ext>
            </a:extLst>
          </p:cNvPr>
          <p:cNvSpPr txBox="1">
            <a:spLocks/>
          </p:cNvSpPr>
          <p:nvPr/>
        </p:nvSpPr>
        <p:spPr>
          <a:xfrm>
            <a:off x="6192012" y="1567970"/>
            <a:ext cx="5390389" cy="1693569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hould the expression given be completed with &lt;, &gt; or =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does the given equality help us to complete the original expression?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2149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2" grpId="0" animBg="1"/>
      <p:bldP spid="4" grpId="0" animBg="1"/>
    </p:bld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D071A84-E8E9-4BD8-A94B-FE564C633D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883" y="1979870"/>
            <a:ext cx="6135088" cy="2753309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8744236-F1E6-40AE-8C70-3588CCD7FD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3 Recall decimal equivalents for common fraction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BA247D-1A6C-4A3D-A938-1E763F25BBE9}"/>
              </a:ext>
            </a:extLst>
          </p:cNvPr>
          <p:cNvSpPr/>
          <p:nvPr/>
        </p:nvSpPr>
        <p:spPr>
          <a:xfrm>
            <a:off x="2286198" y="2909121"/>
            <a:ext cx="2191658" cy="943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3FD0A5C-E783-4076-A7D6-09622C3D798B}"/>
              </a:ext>
            </a:extLst>
          </p:cNvPr>
          <p:cNvSpPr/>
          <p:nvPr/>
        </p:nvSpPr>
        <p:spPr>
          <a:xfrm>
            <a:off x="2315227" y="3977870"/>
            <a:ext cx="2191658" cy="943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09C515A-8553-4D98-81AF-01D4CDCA34EF}"/>
              </a:ext>
            </a:extLst>
          </p:cNvPr>
          <p:cNvSpPr/>
          <p:nvPr/>
        </p:nvSpPr>
        <p:spPr>
          <a:xfrm>
            <a:off x="4470236" y="2155791"/>
            <a:ext cx="812801" cy="29179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8B2C827F-12E0-4535-821F-0289935EADA0}"/>
              </a:ext>
            </a:extLst>
          </p:cNvPr>
          <p:cNvSpPr/>
          <p:nvPr/>
        </p:nvSpPr>
        <p:spPr>
          <a:xfrm>
            <a:off x="3336307" y="2155791"/>
            <a:ext cx="312420" cy="31242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E7B0B76-A895-40A3-9BA8-8D3DFF51F558}"/>
              </a:ext>
            </a:extLst>
          </p:cNvPr>
          <p:cNvSpPr txBox="1">
            <a:spLocks/>
          </p:cNvSpPr>
          <p:nvPr/>
        </p:nvSpPr>
        <p:spPr>
          <a:xfrm>
            <a:off x="6192012" y="1567970"/>
            <a:ext cx="5390389" cy="1861030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hould the expression given be completed with &lt;, &gt; or =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does the given equality help us to complete the original expression?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9">
                <a:extLst>
                  <a:ext uri="{FF2B5EF4-FFF2-40B4-BE49-F238E27FC236}">
                    <a16:creationId xmlns:a16="http://schemas.microsoft.com/office/drawing/2014/main" id="{B98A37E7-A0B9-43FD-BE8A-CB344FBFBA98}"/>
                  </a:ext>
                </a:extLst>
              </p:cNvPr>
              <p:cNvSpPr txBox="1"/>
              <p:nvPr/>
            </p:nvSpPr>
            <p:spPr>
              <a:xfrm>
                <a:off x="6632865" y="3507419"/>
                <a:ext cx="4511385" cy="1420645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If I know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 = 0.8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and I know 0.6 &lt; 0.8,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then I know 0.6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endPara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9">
                <a:extLst>
                  <a:ext uri="{FF2B5EF4-FFF2-40B4-BE49-F238E27FC236}">
                    <a16:creationId xmlns:a16="http://schemas.microsoft.com/office/drawing/2014/main" id="{B98A37E7-A0B9-43FD-BE8A-CB344FBFBA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2865" y="3507419"/>
                <a:ext cx="4511385" cy="1420645"/>
              </a:xfrm>
              <a:prstGeom prst="rect">
                <a:avLst/>
              </a:prstGeom>
              <a:blipFill>
                <a:blip r:embed="rId4"/>
                <a:stretch>
                  <a:fillRect b="-2146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3024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2" grpId="0" animBg="1"/>
      <p:bldP spid="11" grpId="0" animBg="1"/>
    </p:bld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35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9263995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35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use their knowledge of simplifying calculations by substitution to solve problems in a range of contexts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3116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3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10 Linking fractions, decimals and percentage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640591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:1-3: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-20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Placeholder 12" descr="A picture containing text  Description automatically generated">
            <a:extLst>
              <a:ext uri="{FF2B5EF4-FFF2-40B4-BE49-F238E27FC236}">
                <a16:creationId xmlns:a16="http://schemas.microsoft.com/office/drawing/2014/main" id="{FB2648D7-D4C0-4A61-B9E6-9FA90CF682D4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949601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10 Fractions, decimals and percentage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933991" cy="630000"/>
          </a:xfrm>
          <a:solidFill>
            <a:srgbClr val="82CBDD">
              <a:alpha val="0"/>
            </a:srgbClr>
          </a:solidFill>
        </p:spPr>
        <p:txBody>
          <a:bodyPr>
            <a:normAutofit/>
          </a:bodyPr>
          <a:lstStyle/>
          <a:p>
            <a:r>
              <a:rPr lang="en-GB" sz="2400" dirty="0">
                <a:solidFill>
                  <a:srgbClr val="3875A1"/>
                </a:solidFill>
              </a:rPr>
              <a:t>S</a:t>
            </a:r>
            <a:r>
              <a:rPr lang="en-US" sz="2400" dirty="0">
                <a:solidFill>
                  <a:srgbClr val="3875A1"/>
                </a:solidFill>
              </a:rPr>
              <a:t>teps 3:1</a:t>
            </a:r>
            <a:r>
              <a:rPr lang="en-GB" sz="2400" dirty="0">
                <a:solidFill>
                  <a:srgbClr val="3875A1"/>
                </a:solidFill>
              </a:rPr>
              <a:t>–3:2</a:t>
            </a:r>
            <a:endParaRPr lang="en-US" sz="2400" dirty="0">
              <a:solidFill>
                <a:srgbClr val="3875A1"/>
              </a:solidFill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94816" y="759460"/>
            <a:ext cx="802368" cy="223488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49024" y="1134182"/>
            <a:ext cx="893952" cy="446976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674368" y="1732392"/>
            <a:ext cx="843264" cy="446976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542320" y="2336308"/>
            <a:ext cx="1107360" cy="22348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F792C0B-01A5-4708-974C-E60D926F9BD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1809" y="4021594"/>
            <a:ext cx="3408382" cy="179979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0AE19ED-883B-48AB-A2D9-7D667CD55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3887" y="5896783"/>
            <a:ext cx="3404226" cy="59854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4A6D033-598D-402F-A41A-2B81A6D41FD8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76988" y="2924055"/>
            <a:ext cx="2438027" cy="115824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F2F5999-1309-462C-8723-53EBE88081E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72050" y="3412458"/>
            <a:ext cx="421613" cy="24651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A7DF8F4-F3BF-47A2-9DBC-FF2C75EA782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35306" y="3412457"/>
            <a:ext cx="421613" cy="24651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F58DAB8-D31D-40F1-8B15-FD7C40D7EF8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10767" y="3412458"/>
            <a:ext cx="421613" cy="24651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3BCA337-F3AB-47C6-A33F-9F219B04058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74023" y="3412457"/>
            <a:ext cx="421613" cy="246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516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24180" y="777875"/>
            <a:ext cx="1054100" cy="279400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89666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4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17283D2-09A9-4B0A-9265-75CAA2DCB3F4}"/>
              </a:ext>
            </a:extLst>
          </p:cNvPr>
          <p:cNvGrpSpPr/>
          <p:nvPr/>
        </p:nvGrpSpPr>
        <p:grpSpPr>
          <a:xfrm>
            <a:off x="4876800" y="1727201"/>
            <a:ext cx="2438403" cy="4005943"/>
            <a:chOff x="3178628" y="1727200"/>
            <a:chExt cx="2438403" cy="4005943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165D3B9D-0A33-417F-A316-198C2AFE0530}"/>
                </a:ext>
              </a:extLst>
            </p:cNvPr>
            <p:cNvCxnSpPr/>
            <p:nvPr/>
          </p:nvCxnSpPr>
          <p:spPr>
            <a:xfrm>
              <a:off x="3178628" y="1727200"/>
              <a:ext cx="0" cy="400594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EE974B5-E5EA-4F1A-8A83-4A91C43D0783}"/>
                </a:ext>
              </a:extLst>
            </p:cNvPr>
            <p:cNvCxnSpPr/>
            <p:nvPr/>
          </p:nvCxnSpPr>
          <p:spPr>
            <a:xfrm>
              <a:off x="5617031" y="1727200"/>
              <a:ext cx="0" cy="4005943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2" name="Image 1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68500" y="2003425"/>
            <a:ext cx="2209800" cy="5588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E191DDB-DF93-4017-AD10-37D4D3346DA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40430" y="2817985"/>
            <a:ext cx="1465941" cy="1222030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676900" y="2022925"/>
            <a:ext cx="838200" cy="558800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232400" y="2937325"/>
            <a:ext cx="1727200" cy="558800"/>
          </a:xfrm>
          <a:prstGeom prst="rect">
            <a:avLst/>
          </a:prstGeom>
        </p:spPr>
      </p:pic>
      <p:pic>
        <p:nvPicPr>
          <p:cNvPr id="35" name="Image 34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73676" y="3759199"/>
            <a:ext cx="1685925" cy="5429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DCDA974-D813-478B-9004-3F24E9499E10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29714" y="2132902"/>
            <a:ext cx="3338286" cy="1039140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4391BD13-6CF5-4873-9C3B-98B7CEDD1693}"/>
              </a:ext>
            </a:extLst>
          </p:cNvPr>
          <p:cNvSpPr/>
          <p:nvPr/>
        </p:nvSpPr>
        <p:spPr>
          <a:xfrm>
            <a:off x="7445829" y="2561773"/>
            <a:ext cx="1844209" cy="428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BE6C4A24-B350-4DD1-8132-0926DA5C59AB}"/>
              </a:ext>
            </a:extLst>
          </p:cNvPr>
          <p:cNvSpPr/>
          <p:nvPr/>
        </p:nvSpPr>
        <p:spPr>
          <a:xfrm>
            <a:off x="9326326" y="2103204"/>
            <a:ext cx="522509" cy="10391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E21E18A3-1D44-4100-9DBB-CC88E5780EFE}"/>
              </a:ext>
            </a:extLst>
          </p:cNvPr>
          <p:cNvSpPr/>
          <p:nvPr/>
        </p:nvSpPr>
        <p:spPr>
          <a:xfrm flipH="1">
            <a:off x="9885122" y="2146300"/>
            <a:ext cx="637734" cy="10033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361394" y="790575"/>
            <a:ext cx="698500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5063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4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5839026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14-1:1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-1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927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61179" y="777875"/>
            <a:ext cx="1219200" cy="279400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10 Fractions, decimals and percentages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5934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EDC32A-9763-4BDD-97A4-67D2170FFC0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73943" y="1330862"/>
            <a:ext cx="2452915" cy="272670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0B645C2-8CA0-4981-859D-D770BF6B542A}"/>
              </a:ext>
            </a:extLst>
          </p:cNvPr>
          <p:cNvSpPr/>
          <p:nvPr/>
        </p:nvSpPr>
        <p:spPr>
          <a:xfrm>
            <a:off x="1814286" y="2821216"/>
            <a:ext cx="1959428" cy="11928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5C5C557-97DF-4A0E-82A6-E6BA9055774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42746" y="1985931"/>
            <a:ext cx="3585029" cy="3524766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55614A77-CD1F-4E23-85A4-3A9FE2E11FA2}"/>
              </a:ext>
            </a:extLst>
          </p:cNvPr>
          <p:cNvSpPr/>
          <p:nvPr/>
        </p:nvSpPr>
        <p:spPr>
          <a:xfrm>
            <a:off x="6342745" y="2613560"/>
            <a:ext cx="2394855" cy="6811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0078469-7047-4A66-8843-286CA49CCF02}"/>
              </a:ext>
            </a:extLst>
          </p:cNvPr>
          <p:cNvSpPr/>
          <p:nvPr/>
        </p:nvSpPr>
        <p:spPr>
          <a:xfrm>
            <a:off x="6066973" y="3429000"/>
            <a:ext cx="2394855" cy="20816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799EB03-34AA-4A4B-A6CE-A734AAC5A014}"/>
              </a:ext>
            </a:extLst>
          </p:cNvPr>
          <p:cNvSpPr/>
          <p:nvPr/>
        </p:nvSpPr>
        <p:spPr>
          <a:xfrm>
            <a:off x="9194802" y="2028330"/>
            <a:ext cx="907144" cy="3628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CBBF1F6-1E40-4667-87C0-E19A65C96867}"/>
              </a:ext>
            </a:extLst>
          </p:cNvPr>
          <p:cNvSpPr/>
          <p:nvPr/>
        </p:nvSpPr>
        <p:spPr>
          <a:xfrm>
            <a:off x="2249713" y="1038078"/>
            <a:ext cx="2394855" cy="6811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D67630A-EF28-45E8-848F-BA4F91B867AD}"/>
              </a:ext>
            </a:extLst>
          </p:cNvPr>
          <p:cNvSpPr/>
          <p:nvPr/>
        </p:nvSpPr>
        <p:spPr>
          <a:xfrm>
            <a:off x="3744687" y="1690232"/>
            <a:ext cx="551543" cy="15529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C0DE7DEB-2A3C-4BC9-B351-E4F4DB9F5A36}"/>
              </a:ext>
            </a:extLst>
          </p:cNvPr>
          <p:cNvSpPr/>
          <p:nvPr/>
        </p:nvSpPr>
        <p:spPr>
          <a:xfrm>
            <a:off x="8341824" y="2380343"/>
            <a:ext cx="1818177" cy="2616884"/>
          </a:xfrm>
          <a:custGeom>
            <a:avLst/>
            <a:gdLst>
              <a:gd name="connsiteX0" fmla="*/ 1136006 w 1818177"/>
              <a:gd name="connsiteY0" fmla="*/ 72571 h 2616884"/>
              <a:gd name="connsiteX1" fmla="*/ 1092463 w 1818177"/>
              <a:gd name="connsiteY1" fmla="*/ 580571 h 2616884"/>
              <a:gd name="connsiteX2" fmla="*/ 802177 w 1818177"/>
              <a:gd name="connsiteY2" fmla="*/ 1364343 h 2616884"/>
              <a:gd name="connsiteX3" fmla="*/ 773148 w 1818177"/>
              <a:gd name="connsiteY3" fmla="*/ 1480457 h 2616884"/>
              <a:gd name="connsiteX4" fmla="*/ 715091 w 1818177"/>
              <a:gd name="connsiteY4" fmla="*/ 1582057 h 2616884"/>
              <a:gd name="connsiteX5" fmla="*/ 657034 w 1818177"/>
              <a:gd name="connsiteY5" fmla="*/ 1669143 h 2616884"/>
              <a:gd name="connsiteX6" fmla="*/ 642520 w 1818177"/>
              <a:gd name="connsiteY6" fmla="*/ 1712686 h 2616884"/>
              <a:gd name="connsiteX7" fmla="*/ 598977 w 1818177"/>
              <a:gd name="connsiteY7" fmla="*/ 1770743 h 2616884"/>
              <a:gd name="connsiteX8" fmla="*/ 569948 w 1818177"/>
              <a:gd name="connsiteY8" fmla="*/ 1814286 h 2616884"/>
              <a:gd name="connsiteX9" fmla="*/ 482863 w 1818177"/>
              <a:gd name="connsiteY9" fmla="*/ 1959428 h 2616884"/>
              <a:gd name="connsiteX10" fmla="*/ 453834 w 1818177"/>
              <a:gd name="connsiteY10" fmla="*/ 2002971 h 2616884"/>
              <a:gd name="connsiteX11" fmla="*/ 352234 w 1818177"/>
              <a:gd name="connsiteY11" fmla="*/ 2075543 h 2616884"/>
              <a:gd name="connsiteX12" fmla="*/ 192577 w 1818177"/>
              <a:gd name="connsiteY12" fmla="*/ 2148114 h 2616884"/>
              <a:gd name="connsiteX13" fmla="*/ 149034 w 1818177"/>
              <a:gd name="connsiteY13" fmla="*/ 2206171 h 2616884"/>
              <a:gd name="connsiteX14" fmla="*/ 90977 w 1818177"/>
              <a:gd name="connsiteY14" fmla="*/ 2220686 h 2616884"/>
              <a:gd name="connsiteX15" fmla="*/ 47434 w 1818177"/>
              <a:gd name="connsiteY15" fmla="*/ 2249714 h 2616884"/>
              <a:gd name="connsiteX16" fmla="*/ 18406 w 1818177"/>
              <a:gd name="connsiteY16" fmla="*/ 2293257 h 2616884"/>
              <a:gd name="connsiteX17" fmla="*/ 18406 w 1818177"/>
              <a:gd name="connsiteY17" fmla="*/ 2510971 h 2616884"/>
              <a:gd name="connsiteX18" fmla="*/ 47434 w 1818177"/>
              <a:gd name="connsiteY18" fmla="*/ 2554514 h 2616884"/>
              <a:gd name="connsiteX19" fmla="*/ 90977 w 1818177"/>
              <a:gd name="connsiteY19" fmla="*/ 2569028 h 2616884"/>
              <a:gd name="connsiteX20" fmla="*/ 134520 w 1818177"/>
              <a:gd name="connsiteY20" fmla="*/ 2598057 h 2616884"/>
              <a:gd name="connsiteX21" fmla="*/ 395777 w 1818177"/>
              <a:gd name="connsiteY21" fmla="*/ 2598057 h 2616884"/>
              <a:gd name="connsiteX22" fmla="*/ 468348 w 1818177"/>
              <a:gd name="connsiteY22" fmla="*/ 2583543 h 2616884"/>
              <a:gd name="connsiteX23" fmla="*/ 555434 w 1818177"/>
              <a:gd name="connsiteY23" fmla="*/ 2569028 h 2616884"/>
              <a:gd name="connsiteX24" fmla="*/ 729606 w 1818177"/>
              <a:gd name="connsiteY24" fmla="*/ 2510971 h 2616884"/>
              <a:gd name="connsiteX25" fmla="*/ 845720 w 1818177"/>
              <a:gd name="connsiteY25" fmla="*/ 2452914 h 2616884"/>
              <a:gd name="connsiteX26" fmla="*/ 918291 w 1818177"/>
              <a:gd name="connsiteY26" fmla="*/ 2409371 h 2616884"/>
              <a:gd name="connsiteX27" fmla="*/ 1048920 w 1818177"/>
              <a:gd name="connsiteY27" fmla="*/ 2322286 h 2616884"/>
              <a:gd name="connsiteX28" fmla="*/ 1150520 w 1818177"/>
              <a:gd name="connsiteY28" fmla="*/ 2206171 h 2616884"/>
              <a:gd name="connsiteX29" fmla="*/ 1237606 w 1818177"/>
              <a:gd name="connsiteY29" fmla="*/ 2090057 h 2616884"/>
              <a:gd name="connsiteX30" fmla="*/ 1353720 w 1818177"/>
              <a:gd name="connsiteY30" fmla="*/ 1901371 h 2616884"/>
              <a:gd name="connsiteX31" fmla="*/ 1411777 w 1818177"/>
              <a:gd name="connsiteY31" fmla="*/ 1843314 h 2616884"/>
              <a:gd name="connsiteX32" fmla="*/ 1440806 w 1818177"/>
              <a:gd name="connsiteY32" fmla="*/ 1785257 h 2616884"/>
              <a:gd name="connsiteX33" fmla="*/ 1542406 w 1818177"/>
              <a:gd name="connsiteY33" fmla="*/ 1698171 h 2616884"/>
              <a:gd name="connsiteX34" fmla="*/ 1585948 w 1818177"/>
              <a:gd name="connsiteY34" fmla="*/ 1494971 h 2616884"/>
              <a:gd name="connsiteX35" fmla="*/ 1614977 w 1818177"/>
              <a:gd name="connsiteY35" fmla="*/ 1349828 h 2616884"/>
              <a:gd name="connsiteX36" fmla="*/ 1644006 w 1818177"/>
              <a:gd name="connsiteY36" fmla="*/ 1262743 h 2616884"/>
              <a:gd name="connsiteX37" fmla="*/ 1673034 w 1818177"/>
              <a:gd name="connsiteY37" fmla="*/ 1117600 h 2616884"/>
              <a:gd name="connsiteX38" fmla="*/ 1687548 w 1818177"/>
              <a:gd name="connsiteY38" fmla="*/ 1045028 h 2616884"/>
              <a:gd name="connsiteX39" fmla="*/ 1716577 w 1818177"/>
              <a:gd name="connsiteY39" fmla="*/ 1001486 h 2616884"/>
              <a:gd name="connsiteX40" fmla="*/ 1745606 w 1818177"/>
              <a:gd name="connsiteY40" fmla="*/ 943428 h 2616884"/>
              <a:gd name="connsiteX41" fmla="*/ 1789148 w 1818177"/>
              <a:gd name="connsiteY41" fmla="*/ 798286 h 2616884"/>
              <a:gd name="connsiteX42" fmla="*/ 1803663 w 1818177"/>
              <a:gd name="connsiteY42" fmla="*/ 754743 h 2616884"/>
              <a:gd name="connsiteX43" fmla="*/ 1818177 w 1818177"/>
              <a:gd name="connsiteY43" fmla="*/ 638628 h 2616884"/>
              <a:gd name="connsiteX44" fmla="*/ 1803663 w 1818177"/>
              <a:gd name="connsiteY44" fmla="*/ 275771 h 2616884"/>
              <a:gd name="connsiteX45" fmla="*/ 1774634 w 1818177"/>
              <a:gd name="connsiteY45" fmla="*/ 188686 h 2616884"/>
              <a:gd name="connsiteX46" fmla="*/ 1745606 w 1818177"/>
              <a:gd name="connsiteY46" fmla="*/ 145143 h 2616884"/>
              <a:gd name="connsiteX47" fmla="*/ 1731091 w 1818177"/>
              <a:gd name="connsiteY47" fmla="*/ 101600 h 2616884"/>
              <a:gd name="connsiteX48" fmla="*/ 1673034 w 1818177"/>
              <a:gd name="connsiteY48" fmla="*/ 58057 h 2616884"/>
              <a:gd name="connsiteX49" fmla="*/ 1542406 w 1818177"/>
              <a:gd name="connsiteY49" fmla="*/ 0 h 2616884"/>
              <a:gd name="connsiteX50" fmla="*/ 1223091 w 1818177"/>
              <a:gd name="connsiteY50" fmla="*/ 0 h 26168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1818177" h="2616884">
                <a:moveTo>
                  <a:pt x="1136006" y="72571"/>
                </a:moveTo>
                <a:cubicBezTo>
                  <a:pt x="1121492" y="241904"/>
                  <a:pt x="1128217" y="414420"/>
                  <a:pt x="1092463" y="580571"/>
                </a:cubicBezTo>
                <a:cubicBezTo>
                  <a:pt x="983344" y="1087652"/>
                  <a:pt x="976115" y="1074447"/>
                  <a:pt x="802177" y="1364343"/>
                </a:cubicBezTo>
                <a:cubicBezTo>
                  <a:pt x="792501" y="1403048"/>
                  <a:pt x="795278" y="1447261"/>
                  <a:pt x="773148" y="1480457"/>
                </a:cubicBezTo>
                <a:cubicBezTo>
                  <a:pt x="672723" y="1631097"/>
                  <a:pt x="825592" y="1397889"/>
                  <a:pt x="715091" y="1582057"/>
                </a:cubicBezTo>
                <a:cubicBezTo>
                  <a:pt x="697141" y="1611973"/>
                  <a:pt x="657034" y="1669143"/>
                  <a:pt x="657034" y="1669143"/>
                </a:cubicBezTo>
                <a:cubicBezTo>
                  <a:pt x="652196" y="1683657"/>
                  <a:pt x="650111" y="1699402"/>
                  <a:pt x="642520" y="1712686"/>
                </a:cubicBezTo>
                <a:cubicBezTo>
                  <a:pt x="630518" y="1733689"/>
                  <a:pt x="613037" y="1751058"/>
                  <a:pt x="598977" y="1770743"/>
                </a:cubicBezTo>
                <a:cubicBezTo>
                  <a:pt x="588838" y="1784938"/>
                  <a:pt x="578603" y="1799140"/>
                  <a:pt x="569948" y="1814286"/>
                </a:cubicBezTo>
                <a:cubicBezTo>
                  <a:pt x="480686" y="1970495"/>
                  <a:pt x="624889" y="1746391"/>
                  <a:pt x="482863" y="1959428"/>
                </a:cubicBezTo>
                <a:cubicBezTo>
                  <a:pt x="473187" y="1973942"/>
                  <a:pt x="467789" y="1992504"/>
                  <a:pt x="453834" y="2002971"/>
                </a:cubicBezTo>
                <a:cubicBezTo>
                  <a:pt x="434146" y="2017737"/>
                  <a:pt x="378173" y="2061395"/>
                  <a:pt x="352234" y="2075543"/>
                </a:cubicBezTo>
                <a:cubicBezTo>
                  <a:pt x="250250" y="2131171"/>
                  <a:pt x="267339" y="2123194"/>
                  <a:pt x="192577" y="2148114"/>
                </a:cubicBezTo>
                <a:cubicBezTo>
                  <a:pt x="178063" y="2167466"/>
                  <a:pt x="168719" y="2192111"/>
                  <a:pt x="149034" y="2206171"/>
                </a:cubicBezTo>
                <a:cubicBezTo>
                  <a:pt x="132802" y="2217766"/>
                  <a:pt x="109312" y="2212828"/>
                  <a:pt x="90977" y="2220686"/>
                </a:cubicBezTo>
                <a:cubicBezTo>
                  <a:pt x="74944" y="2227558"/>
                  <a:pt x="61948" y="2240038"/>
                  <a:pt x="47434" y="2249714"/>
                </a:cubicBezTo>
                <a:cubicBezTo>
                  <a:pt x="37758" y="2264228"/>
                  <a:pt x="26207" y="2277655"/>
                  <a:pt x="18406" y="2293257"/>
                </a:cubicBezTo>
                <a:cubicBezTo>
                  <a:pt x="-15092" y="2360254"/>
                  <a:pt x="4752" y="2442699"/>
                  <a:pt x="18406" y="2510971"/>
                </a:cubicBezTo>
                <a:cubicBezTo>
                  <a:pt x="21827" y="2528076"/>
                  <a:pt x="33813" y="2543617"/>
                  <a:pt x="47434" y="2554514"/>
                </a:cubicBezTo>
                <a:cubicBezTo>
                  <a:pt x="59381" y="2564071"/>
                  <a:pt x="76463" y="2564190"/>
                  <a:pt x="90977" y="2569028"/>
                </a:cubicBezTo>
                <a:cubicBezTo>
                  <a:pt x="105491" y="2578704"/>
                  <a:pt x="118918" y="2590256"/>
                  <a:pt x="134520" y="2598057"/>
                </a:cubicBezTo>
                <a:cubicBezTo>
                  <a:pt x="213961" y="2637777"/>
                  <a:pt x="320165" y="2603098"/>
                  <a:pt x="395777" y="2598057"/>
                </a:cubicBezTo>
                <a:lnTo>
                  <a:pt x="468348" y="2583543"/>
                </a:lnTo>
                <a:cubicBezTo>
                  <a:pt x="497302" y="2578278"/>
                  <a:pt x="527306" y="2577683"/>
                  <a:pt x="555434" y="2569028"/>
                </a:cubicBezTo>
                <a:cubicBezTo>
                  <a:pt x="819206" y="2487868"/>
                  <a:pt x="527505" y="2551393"/>
                  <a:pt x="729606" y="2510971"/>
                </a:cubicBezTo>
                <a:cubicBezTo>
                  <a:pt x="830486" y="2443717"/>
                  <a:pt x="703690" y="2523930"/>
                  <a:pt x="845720" y="2452914"/>
                </a:cubicBezTo>
                <a:cubicBezTo>
                  <a:pt x="870952" y="2440298"/>
                  <a:pt x="894561" y="2424626"/>
                  <a:pt x="918291" y="2409371"/>
                </a:cubicBezTo>
                <a:cubicBezTo>
                  <a:pt x="962312" y="2381072"/>
                  <a:pt x="1014459" y="2361670"/>
                  <a:pt x="1048920" y="2322286"/>
                </a:cubicBezTo>
                <a:cubicBezTo>
                  <a:pt x="1082787" y="2283581"/>
                  <a:pt x="1118089" y="2246086"/>
                  <a:pt x="1150520" y="2206171"/>
                </a:cubicBezTo>
                <a:cubicBezTo>
                  <a:pt x="1181029" y="2168622"/>
                  <a:pt x="1215970" y="2133330"/>
                  <a:pt x="1237606" y="2090057"/>
                </a:cubicBezTo>
                <a:cubicBezTo>
                  <a:pt x="1278333" y="2008602"/>
                  <a:pt x="1282942" y="1993383"/>
                  <a:pt x="1353720" y="1901371"/>
                </a:cubicBezTo>
                <a:cubicBezTo>
                  <a:pt x="1370407" y="1879678"/>
                  <a:pt x="1395356" y="1865209"/>
                  <a:pt x="1411777" y="1843314"/>
                </a:cubicBezTo>
                <a:cubicBezTo>
                  <a:pt x="1424759" y="1826005"/>
                  <a:pt x="1427824" y="1802566"/>
                  <a:pt x="1440806" y="1785257"/>
                </a:cubicBezTo>
                <a:cubicBezTo>
                  <a:pt x="1476002" y="1738329"/>
                  <a:pt x="1498525" y="1727426"/>
                  <a:pt x="1542406" y="1698171"/>
                </a:cubicBezTo>
                <a:cubicBezTo>
                  <a:pt x="1556920" y="1630438"/>
                  <a:pt x="1574559" y="1563299"/>
                  <a:pt x="1585948" y="1494971"/>
                </a:cubicBezTo>
                <a:cubicBezTo>
                  <a:pt x="1595755" y="1436135"/>
                  <a:pt x="1598740" y="1403950"/>
                  <a:pt x="1614977" y="1349828"/>
                </a:cubicBezTo>
                <a:cubicBezTo>
                  <a:pt x="1623769" y="1320520"/>
                  <a:pt x="1634330" y="1291771"/>
                  <a:pt x="1644006" y="1262743"/>
                </a:cubicBezTo>
                <a:cubicBezTo>
                  <a:pt x="1679565" y="1013822"/>
                  <a:pt x="1639258" y="1252709"/>
                  <a:pt x="1673034" y="1117600"/>
                </a:cubicBezTo>
                <a:cubicBezTo>
                  <a:pt x="1679017" y="1093667"/>
                  <a:pt x="1678886" y="1068127"/>
                  <a:pt x="1687548" y="1045028"/>
                </a:cubicBezTo>
                <a:cubicBezTo>
                  <a:pt x="1693673" y="1028695"/>
                  <a:pt x="1707922" y="1016631"/>
                  <a:pt x="1716577" y="1001486"/>
                </a:cubicBezTo>
                <a:cubicBezTo>
                  <a:pt x="1727312" y="982700"/>
                  <a:pt x="1735930" y="962781"/>
                  <a:pt x="1745606" y="943428"/>
                </a:cubicBezTo>
                <a:cubicBezTo>
                  <a:pt x="1767540" y="855691"/>
                  <a:pt x="1753814" y="904287"/>
                  <a:pt x="1789148" y="798286"/>
                </a:cubicBezTo>
                <a:lnTo>
                  <a:pt x="1803663" y="754743"/>
                </a:lnTo>
                <a:cubicBezTo>
                  <a:pt x="1808501" y="716038"/>
                  <a:pt x="1818177" y="677634"/>
                  <a:pt x="1818177" y="638628"/>
                </a:cubicBezTo>
                <a:cubicBezTo>
                  <a:pt x="1818177" y="517579"/>
                  <a:pt x="1815323" y="396257"/>
                  <a:pt x="1803663" y="275771"/>
                </a:cubicBezTo>
                <a:cubicBezTo>
                  <a:pt x="1800716" y="245315"/>
                  <a:pt x="1791607" y="214146"/>
                  <a:pt x="1774634" y="188686"/>
                </a:cubicBezTo>
                <a:cubicBezTo>
                  <a:pt x="1764958" y="174172"/>
                  <a:pt x="1753407" y="160745"/>
                  <a:pt x="1745606" y="145143"/>
                </a:cubicBezTo>
                <a:cubicBezTo>
                  <a:pt x="1738764" y="131459"/>
                  <a:pt x="1740886" y="113353"/>
                  <a:pt x="1731091" y="101600"/>
                </a:cubicBezTo>
                <a:cubicBezTo>
                  <a:pt x="1715605" y="83016"/>
                  <a:pt x="1692719" y="72117"/>
                  <a:pt x="1673034" y="58057"/>
                </a:cubicBezTo>
                <a:cubicBezTo>
                  <a:pt x="1636202" y="31748"/>
                  <a:pt x="1589610" y="0"/>
                  <a:pt x="1542406" y="0"/>
                </a:cubicBezTo>
                <a:lnTo>
                  <a:pt x="1223091" y="0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4" name="Image 13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370497" y="777875"/>
            <a:ext cx="850900" cy="27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519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2" grpId="0" animBg="1"/>
      <p:bldP spid="24" grpId="0" animBg="1"/>
    </p:bld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2848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Placeholder 1">
            <a:extLst>
              <a:ext uri="{FF2B5EF4-FFF2-40B4-BE49-F238E27FC236}">
                <a16:creationId xmlns:a16="http://schemas.microsoft.com/office/drawing/2014/main" id="{6B085BA5-1574-4AF7-A7B0-CB5B5728BC3A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44879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1:14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11675" y="688975"/>
            <a:ext cx="762000" cy="73660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43035" y="688975"/>
            <a:ext cx="2425700" cy="7366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080D6BD-4B03-45DD-919B-3EE653673D9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15" y="3156930"/>
            <a:ext cx="5112573" cy="1527537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F588BF1C-8509-446C-B5E3-7B6484B082B3}"/>
              </a:ext>
            </a:extLst>
          </p:cNvPr>
          <p:cNvSpPr/>
          <p:nvPr/>
        </p:nvSpPr>
        <p:spPr>
          <a:xfrm>
            <a:off x="3442667" y="2912942"/>
            <a:ext cx="5411449" cy="101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A0CFE6E-6668-4962-8B77-A3292A08E839}"/>
              </a:ext>
            </a:extLst>
          </p:cNvPr>
          <p:cNvSpPr/>
          <p:nvPr/>
        </p:nvSpPr>
        <p:spPr>
          <a:xfrm>
            <a:off x="4998721" y="4123508"/>
            <a:ext cx="255125" cy="4038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215B5C00-3146-4603-8863-F27FDEB80520}"/>
              </a:ext>
            </a:extLst>
          </p:cNvPr>
          <p:cNvSpPr/>
          <p:nvPr/>
        </p:nvSpPr>
        <p:spPr>
          <a:xfrm>
            <a:off x="6096001" y="4123508"/>
            <a:ext cx="255125" cy="4038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9E13B93-1393-47D7-AB77-84ED9D3FE8D5}"/>
              </a:ext>
            </a:extLst>
          </p:cNvPr>
          <p:cNvSpPr/>
          <p:nvPr/>
        </p:nvSpPr>
        <p:spPr>
          <a:xfrm>
            <a:off x="7193281" y="4147232"/>
            <a:ext cx="255125" cy="4038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1AA7134-C0CD-4BA4-9D53-403B052D133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2106" y="4675039"/>
            <a:ext cx="5112573" cy="648425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CB2D5307-8072-4D31-8C4F-490EA0FD565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37000" y="3562550"/>
            <a:ext cx="1196975" cy="375016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B5D4A313-92E0-4AF3-85AC-988848CEC2D2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647"/>
          <a:stretch/>
        </p:blipFill>
        <p:spPr>
          <a:xfrm>
            <a:off x="3937000" y="3100964"/>
            <a:ext cx="1196975" cy="456295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1A27DCEE-D45C-4E76-98FA-DBCE1CFDB50B}"/>
              </a:ext>
            </a:extLst>
          </p:cNvPr>
          <p:cNvSpPr/>
          <p:nvPr/>
        </p:nvSpPr>
        <p:spPr>
          <a:xfrm>
            <a:off x="4957764" y="4651149"/>
            <a:ext cx="623887" cy="648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084F8376-33F8-4C89-AFC9-7BBE983141A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13732" y="3562550"/>
            <a:ext cx="1196975" cy="375016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0D8B35DE-86C9-40A1-9C39-0997164A0F1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647"/>
          <a:stretch/>
        </p:blipFill>
        <p:spPr>
          <a:xfrm>
            <a:off x="5013732" y="3100964"/>
            <a:ext cx="1196975" cy="456295"/>
          </a:xfrm>
          <a:prstGeom prst="rect">
            <a:avLst/>
          </a:prstGeom>
        </p:spPr>
      </p:pic>
      <p:sp>
        <p:nvSpPr>
          <p:cNvPr id="48" name="Rectangle 47">
            <a:extLst>
              <a:ext uri="{FF2B5EF4-FFF2-40B4-BE49-F238E27FC236}">
                <a16:creationId xmlns:a16="http://schemas.microsoft.com/office/drawing/2014/main" id="{676B1CA4-38C4-46C7-84D8-3544BDC3DAA7}"/>
              </a:ext>
            </a:extLst>
          </p:cNvPr>
          <p:cNvSpPr/>
          <p:nvPr/>
        </p:nvSpPr>
        <p:spPr>
          <a:xfrm>
            <a:off x="5767796" y="4651149"/>
            <a:ext cx="623887" cy="648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86E0BAED-94AB-4585-BBF6-6765A3E791F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02351" y="3561577"/>
            <a:ext cx="1196975" cy="375016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1BF824E8-05C1-424F-9C8B-F2C0BD469C6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647"/>
          <a:stretch/>
        </p:blipFill>
        <p:spPr>
          <a:xfrm>
            <a:off x="6102351" y="3099991"/>
            <a:ext cx="1196975" cy="456295"/>
          </a:xfrm>
          <a:prstGeom prst="rect">
            <a:avLst/>
          </a:prstGeom>
        </p:spPr>
      </p:pic>
      <p:sp>
        <p:nvSpPr>
          <p:cNvPr id="54" name="Rectangle 53">
            <a:extLst>
              <a:ext uri="{FF2B5EF4-FFF2-40B4-BE49-F238E27FC236}">
                <a16:creationId xmlns:a16="http://schemas.microsoft.com/office/drawing/2014/main" id="{A0559802-7BFA-4D82-9305-75EA9EF5FE6F}"/>
              </a:ext>
            </a:extLst>
          </p:cNvPr>
          <p:cNvSpPr/>
          <p:nvPr/>
        </p:nvSpPr>
        <p:spPr>
          <a:xfrm>
            <a:off x="6633257" y="4650176"/>
            <a:ext cx="623887" cy="6484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85E8BFB4-8AEA-466F-97F7-58AA8960E4AA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50690" y="1841392"/>
            <a:ext cx="1352962" cy="1154709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A5B10008-A332-42B8-9D1F-2008F799168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88658" y="1780924"/>
            <a:ext cx="1201170" cy="1198615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CBC400DB-89E3-42FC-AE6E-87CAE09C233D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03653" y="1783747"/>
            <a:ext cx="993569" cy="1198615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F8FE55F2-E23C-4CE1-8D3C-CD4AFFFB232F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48196" y="1796116"/>
            <a:ext cx="1196975" cy="1190871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7793374D-714F-4626-BC6A-7917BADDFFB1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156615" y="1795810"/>
            <a:ext cx="798615" cy="1190871"/>
          </a:xfrm>
          <a:prstGeom prst="rect">
            <a:avLst/>
          </a:prstGeom>
        </p:spPr>
      </p:pic>
      <p:pic>
        <p:nvPicPr>
          <p:cNvPr id="28" name="Image 27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4930775" y="5522913"/>
            <a:ext cx="1473200" cy="736600"/>
          </a:xfrm>
          <a:prstGeom prst="rect">
            <a:avLst/>
          </a:prstGeom>
        </p:spPr>
      </p:pic>
      <p:pic>
        <p:nvPicPr>
          <p:cNvPr id="67" name="Image 66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518593" y="5506583"/>
            <a:ext cx="7493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47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9" grpId="0" animBg="1"/>
      <p:bldP spid="33" grpId="0" animBg="1"/>
      <p:bldP spid="22" grpId="0" animBg="1"/>
      <p:bldP spid="48" grpId="0" animBg="1"/>
      <p:bldP spid="5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Placeholder 1">
            <a:extLst>
              <a:ext uri="{FF2B5EF4-FFF2-40B4-BE49-F238E27FC236}">
                <a16:creationId xmlns:a16="http://schemas.microsoft.com/office/drawing/2014/main" id="{90093B5F-AE3D-4C45-910C-A028526B52D1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74737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1:15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44AA018-4FD4-4C50-B637-163CB2894D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15" y="3350711"/>
            <a:ext cx="5112573" cy="69206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FAE0D7F-1BC7-443A-AFF6-17C3466EE0D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39715" y="2426495"/>
            <a:ext cx="5112573" cy="760821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9BE92DEF-50E2-4609-BE63-A4015A46E408}"/>
              </a:ext>
            </a:extLst>
          </p:cNvPr>
          <p:cNvSpPr/>
          <p:nvPr/>
        </p:nvSpPr>
        <p:spPr>
          <a:xfrm>
            <a:off x="4428714" y="3311466"/>
            <a:ext cx="790986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BE7FA64D-584C-442E-92A5-09D4E049D0C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10026" y="2082802"/>
            <a:ext cx="631031" cy="342549"/>
          </a:xfrm>
          <a:prstGeom prst="rect">
            <a:avLst/>
          </a:prstGeom>
        </p:spPr>
      </p:pic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6E55528-A2F3-44C5-8272-7ED866F2D124}"/>
              </a:ext>
            </a:extLst>
          </p:cNvPr>
          <p:cNvSpPr/>
          <p:nvPr/>
        </p:nvSpPr>
        <p:spPr>
          <a:xfrm>
            <a:off x="4608199" y="2316957"/>
            <a:ext cx="61432" cy="123825"/>
          </a:xfrm>
          <a:custGeom>
            <a:avLst/>
            <a:gdLst>
              <a:gd name="connsiteX0" fmla="*/ 1901 w 61432"/>
              <a:gd name="connsiteY0" fmla="*/ 95250 h 123825"/>
              <a:gd name="connsiteX1" fmla="*/ 9045 w 61432"/>
              <a:gd name="connsiteY1" fmla="*/ 50007 h 123825"/>
              <a:gd name="connsiteX2" fmla="*/ 11426 w 61432"/>
              <a:gd name="connsiteY2" fmla="*/ 42863 h 123825"/>
              <a:gd name="connsiteX3" fmla="*/ 20951 w 61432"/>
              <a:gd name="connsiteY3" fmla="*/ 28575 h 123825"/>
              <a:gd name="connsiteX4" fmla="*/ 30476 w 61432"/>
              <a:gd name="connsiteY4" fmla="*/ 7144 h 123825"/>
              <a:gd name="connsiteX5" fmla="*/ 37620 w 61432"/>
              <a:gd name="connsiteY5" fmla="*/ 2382 h 123825"/>
              <a:gd name="connsiteX6" fmla="*/ 44764 w 61432"/>
              <a:gd name="connsiteY6" fmla="*/ 0 h 123825"/>
              <a:gd name="connsiteX7" fmla="*/ 56670 w 61432"/>
              <a:gd name="connsiteY7" fmla="*/ 2382 h 123825"/>
              <a:gd name="connsiteX8" fmla="*/ 59051 w 61432"/>
              <a:gd name="connsiteY8" fmla="*/ 14288 h 123825"/>
              <a:gd name="connsiteX9" fmla="*/ 61432 w 61432"/>
              <a:gd name="connsiteY9" fmla="*/ 21432 h 123825"/>
              <a:gd name="connsiteX10" fmla="*/ 59051 w 61432"/>
              <a:gd name="connsiteY10" fmla="*/ 97632 h 123825"/>
              <a:gd name="connsiteX11" fmla="*/ 49526 w 61432"/>
              <a:gd name="connsiteY11" fmla="*/ 119063 h 123825"/>
              <a:gd name="connsiteX12" fmla="*/ 35239 w 61432"/>
              <a:gd name="connsiteY12" fmla="*/ 123825 h 123825"/>
              <a:gd name="connsiteX13" fmla="*/ 1901 w 61432"/>
              <a:gd name="connsiteY13" fmla="*/ 95250 h 123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1432" h="123825">
                <a:moveTo>
                  <a:pt x="1901" y="95250"/>
                </a:moveTo>
                <a:cubicBezTo>
                  <a:pt x="-2465" y="82947"/>
                  <a:pt x="1009" y="74115"/>
                  <a:pt x="9045" y="50007"/>
                </a:cubicBezTo>
                <a:cubicBezTo>
                  <a:pt x="9839" y="47626"/>
                  <a:pt x="10034" y="44952"/>
                  <a:pt x="11426" y="42863"/>
                </a:cubicBezTo>
                <a:cubicBezTo>
                  <a:pt x="14601" y="38100"/>
                  <a:pt x="19141" y="34005"/>
                  <a:pt x="20951" y="28575"/>
                </a:cubicBezTo>
                <a:cubicBezTo>
                  <a:pt x="23308" y="21506"/>
                  <a:pt x="24817" y="12803"/>
                  <a:pt x="30476" y="7144"/>
                </a:cubicBezTo>
                <a:cubicBezTo>
                  <a:pt x="32500" y="5120"/>
                  <a:pt x="35060" y="3662"/>
                  <a:pt x="37620" y="2382"/>
                </a:cubicBezTo>
                <a:cubicBezTo>
                  <a:pt x="39865" y="1259"/>
                  <a:pt x="42383" y="794"/>
                  <a:pt x="44764" y="0"/>
                </a:cubicBezTo>
                <a:cubicBezTo>
                  <a:pt x="48733" y="794"/>
                  <a:pt x="53808" y="-480"/>
                  <a:pt x="56670" y="2382"/>
                </a:cubicBezTo>
                <a:cubicBezTo>
                  <a:pt x="59532" y="5244"/>
                  <a:pt x="58069" y="10362"/>
                  <a:pt x="59051" y="14288"/>
                </a:cubicBezTo>
                <a:cubicBezTo>
                  <a:pt x="59660" y="16723"/>
                  <a:pt x="60638" y="19051"/>
                  <a:pt x="61432" y="21432"/>
                </a:cubicBezTo>
                <a:cubicBezTo>
                  <a:pt x="60638" y="46832"/>
                  <a:pt x="61051" y="72298"/>
                  <a:pt x="59051" y="97632"/>
                </a:cubicBezTo>
                <a:cubicBezTo>
                  <a:pt x="58895" y="99608"/>
                  <a:pt x="53932" y="116310"/>
                  <a:pt x="49526" y="119063"/>
                </a:cubicBezTo>
                <a:cubicBezTo>
                  <a:pt x="45269" y="121724"/>
                  <a:pt x="35239" y="123825"/>
                  <a:pt x="35239" y="123825"/>
                </a:cubicBezTo>
                <a:cubicBezTo>
                  <a:pt x="15419" y="118871"/>
                  <a:pt x="6267" y="107553"/>
                  <a:pt x="1901" y="9525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091C53E-31EF-418B-AFE5-A9EA17B8EED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10026" y="1629776"/>
            <a:ext cx="631031" cy="427625"/>
          </a:xfrm>
          <a:prstGeom prst="rect">
            <a:avLst/>
          </a:prstGeom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204B3929-0CBA-49CB-AB6C-441FB12D0253}"/>
              </a:ext>
            </a:extLst>
          </p:cNvPr>
          <p:cNvSpPr/>
          <p:nvPr/>
        </p:nvSpPr>
        <p:spPr>
          <a:xfrm>
            <a:off x="5255488" y="3311466"/>
            <a:ext cx="790986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2BE53096-E0A5-4998-BDC2-CC4F882735A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92960" y="2082802"/>
            <a:ext cx="631031" cy="342549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7B173963-7FB3-4D19-BD88-6CC10B787D4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92960" y="1629776"/>
            <a:ext cx="631031" cy="427625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D40D1156-FD44-46A1-B965-06B0F7E6E894}"/>
              </a:ext>
            </a:extLst>
          </p:cNvPr>
          <p:cNvSpPr/>
          <p:nvPr/>
        </p:nvSpPr>
        <p:spPr>
          <a:xfrm>
            <a:off x="4518660" y="2644265"/>
            <a:ext cx="236220" cy="3976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69F93E15-3C8C-4EEA-8311-8C4EDE67F9EF}"/>
              </a:ext>
            </a:extLst>
          </p:cNvPr>
          <p:cNvSpPr/>
          <p:nvPr/>
        </p:nvSpPr>
        <p:spPr>
          <a:xfrm>
            <a:off x="5049748" y="2633264"/>
            <a:ext cx="236220" cy="3976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76950835-D033-4D6C-A874-9D69133BA8A8}"/>
              </a:ext>
            </a:extLst>
          </p:cNvPr>
          <p:cNvSpPr/>
          <p:nvPr/>
        </p:nvSpPr>
        <p:spPr>
          <a:xfrm>
            <a:off x="5193468" y="2309814"/>
            <a:ext cx="78621" cy="130969"/>
          </a:xfrm>
          <a:custGeom>
            <a:avLst/>
            <a:gdLst>
              <a:gd name="connsiteX0" fmla="*/ 40 w 78621"/>
              <a:gd name="connsiteY0" fmla="*/ 92869 h 130969"/>
              <a:gd name="connsiteX1" fmla="*/ 11946 w 78621"/>
              <a:gd name="connsiteY1" fmla="*/ 69056 h 130969"/>
              <a:gd name="connsiteX2" fmla="*/ 19090 w 78621"/>
              <a:gd name="connsiteY2" fmla="*/ 35719 h 130969"/>
              <a:gd name="connsiteX3" fmla="*/ 30996 w 78621"/>
              <a:gd name="connsiteY3" fmla="*/ 14287 h 130969"/>
              <a:gd name="connsiteX4" fmla="*/ 35758 w 78621"/>
              <a:gd name="connsiteY4" fmla="*/ 7144 h 130969"/>
              <a:gd name="connsiteX5" fmla="*/ 45283 w 78621"/>
              <a:gd name="connsiteY5" fmla="*/ 0 h 130969"/>
              <a:gd name="connsiteX6" fmla="*/ 73858 w 78621"/>
              <a:gd name="connsiteY6" fmla="*/ 7144 h 130969"/>
              <a:gd name="connsiteX7" fmla="*/ 76240 w 78621"/>
              <a:gd name="connsiteY7" fmla="*/ 19050 h 130969"/>
              <a:gd name="connsiteX8" fmla="*/ 78621 w 78621"/>
              <a:gd name="connsiteY8" fmla="*/ 35719 h 130969"/>
              <a:gd name="connsiteX9" fmla="*/ 76240 w 78621"/>
              <a:gd name="connsiteY9" fmla="*/ 64294 h 130969"/>
              <a:gd name="connsiteX10" fmla="*/ 69096 w 78621"/>
              <a:gd name="connsiteY10" fmla="*/ 69056 h 130969"/>
              <a:gd name="connsiteX11" fmla="*/ 57190 w 78621"/>
              <a:gd name="connsiteY11" fmla="*/ 80962 h 130969"/>
              <a:gd name="connsiteX12" fmla="*/ 52427 w 78621"/>
              <a:gd name="connsiteY12" fmla="*/ 92869 h 130969"/>
              <a:gd name="connsiteX13" fmla="*/ 47665 w 78621"/>
              <a:gd name="connsiteY13" fmla="*/ 126206 h 130969"/>
              <a:gd name="connsiteX14" fmla="*/ 38140 w 78621"/>
              <a:gd name="connsiteY14" fmla="*/ 130969 h 130969"/>
              <a:gd name="connsiteX15" fmla="*/ 16708 w 78621"/>
              <a:gd name="connsiteY15" fmla="*/ 126206 h 130969"/>
              <a:gd name="connsiteX16" fmla="*/ 40 w 78621"/>
              <a:gd name="connsiteY16" fmla="*/ 92869 h 1309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78621" h="130969">
                <a:moveTo>
                  <a:pt x="40" y="92869"/>
                </a:moveTo>
                <a:cubicBezTo>
                  <a:pt x="-754" y="83344"/>
                  <a:pt x="10376" y="80836"/>
                  <a:pt x="11946" y="69056"/>
                </a:cubicBezTo>
                <a:cubicBezTo>
                  <a:pt x="16126" y="37703"/>
                  <a:pt x="8960" y="50910"/>
                  <a:pt x="19090" y="35719"/>
                </a:cubicBezTo>
                <a:cubicBezTo>
                  <a:pt x="23281" y="23145"/>
                  <a:pt x="20079" y="30663"/>
                  <a:pt x="30996" y="14287"/>
                </a:cubicBezTo>
                <a:cubicBezTo>
                  <a:pt x="32583" y="11906"/>
                  <a:pt x="33469" y="8861"/>
                  <a:pt x="35758" y="7144"/>
                </a:cubicBezTo>
                <a:lnTo>
                  <a:pt x="45283" y="0"/>
                </a:lnTo>
                <a:cubicBezTo>
                  <a:pt x="54808" y="2381"/>
                  <a:pt x="65496" y="1998"/>
                  <a:pt x="73858" y="7144"/>
                </a:cubicBezTo>
                <a:cubicBezTo>
                  <a:pt x="77305" y="9265"/>
                  <a:pt x="75575" y="15058"/>
                  <a:pt x="76240" y="19050"/>
                </a:cubicBezTo>
                <a:cubicBezTo>
                  <a:pt x="77163" y="24586"/>
                  <a:pt x="77827" y="30163"/>
                  <a:pt x="78621" y="35719"/>
                </a:cubicBezTo>
                <a:cubicBezTo>
                  <a:pt x="77827" y="45244"/>
                  <a:pt x="78866" y="55104"/>
                  <a:pt x="76240" y="64294"/>
                </a:cubicBezTo>
                <a:cubicBezTo>
                  <a:pt x="75454" y="67046"/>
                  <a:pt x="71120" y="67032"/>
                  <a:pt x="69096" y="69056"/>
                </a:cubicBezTo>
                <a:cubicBezTo>
                  <a:pt x="53218" y="84933"/>
                  <a:pt x="76240" y="68262"/>
                  <a:pt x="57190" y="80962"/>
                </a:cubicBezTo>
                <a:cubicBezTo>
                  <a:pt x="55602" y="84931"/>
                  <a:pt x="53308" y="88686"/>
                  <a:pt x="52427" y="92869"/>
                </a:cubicBezTo>
                <a:cubicBezTo>
                  <a:pt x="50115" y="103853"/>
                  <a:pt x="51606" y="115696"/>
                  <a:pt x="47665" y="126206"/>
                </a:cubicBezTo>
                <a:cubicBezTo>
                  <a:pt x="46419" y="129530"/>
                  <a:pt x="41315" y="129381"/>
                  <a:pt x="38140" y="130969"/>
                </a:cubicBezTo>
                <a:cubicBezTo>
                  <a:pt x="30996" y="129381"/>
                  <a:pt x="23370" y="129234"/>
                  <a:pt x="16708" y="126206"/>
                </a:cubicBezTo>
                <a:cubicBezTo>
                  <a:pt x="14103" y="125022"/>
                  <a:pt x="834" y="102394"/>
                  <a:pt x="40" y="9286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B96DC6D0-6E3D-4589-A008-31CCF7DACAEA}"/>
              </a:ext>
            </a:extLst>
          </p:cNvPr>
          <p:cNvSpPr/>
          <p:nvPr/>
        </p:nvSpPr>
        <p:spPr>
          <a:xfrm>
            <a:off x="6053216" y="3311466"/>
            <a:ext cx="790986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03AF5CDC-83A9-4012-9904-AB5B82E2F28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76367" y="2082802"/>
            <a:ext cx="631031" cy="342549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20115F13-3498-4E11-924E-B4C71D50DCB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76367" y="1629776"/>
            <a:ext cx="631031" cy="427625"/>
          </a:xfrm>
          <a:prstGeom prst="rect">
            <a:avLst/>
          </a:prstGeom>
        </p:spPr>
      </p:pic>
      <p:sp>
        <p:nvSpPr>
          <p:cNvPr id="63" name="Freeform: Shape 62">
            <a:extLst>
              <a:ext uri="{FF2B5EF4-FFF2-40B4-BE49-F238E27FC236}">
                <a16:creationId xmlns:a16="http://schemas.microsoft.com/office/drawing/2014/main" id="{20529C44-D025-4E5A-A467-8D049A30F315}"/>
              </a:ext>
            </a:extLst>
          </p:cNvPr>
          <p:cNvSpPr/>
          <p:nvPr/>
        </p:nvSpPr>
        <p:spPr>
          <a:xfrm>
            <a:off x="5776875" y="2309814"/>
            <a:ext cx="78621" cy="130969"/>
          </a:xfrm>
          <a:custGeom>
            <a:avLst/>
            <a:gdLst>
              <a:gd name="connsiteX0" fmla="*/ 40 w 78621"/>
              <a:gd name="connsiteY0" fmla="*/ 92869 h 130969"/>
              <a:gd name="connsiteX1" fmla="*/ 11946 w 78621"/>
              <a:gd name="connsiteY1" fmla="*/ 69056 h 130969"/>
              <a:gd name="connsiteX2" fmla="*/ 19090 w 78621"/>
              <a:gd name="connsiteY2" fmla="*/ 35719 h 130969"/>
              <a:gd name="connsiteX3" fmla="*/ 30996 w 78621"/>
              <a:gd name="connsiteY3" fmla="*/ 14287 h 130969"/>
              <a:gd name="connsiteX4" fmla="*/ 35758 w 78621"/>
              <a:gd name="connsiteY4" fmla="*/ 7144 h 130969"/>
              <a:gd name="connsiteX5" fmla="*/ 45283 w 78621"/>
              <a:gd name="connsiteY5" fmla="*/ 0 h 130969"/>
              <a:gd name="connsiteX6" fmla="*/ 73858 w 78621"/>
              <a:gd name="connsiteY6" fmla="*/ 7144 h 130969"/>
              <a:gd name="connsiteX7" fmla="*/ 76240 w 78621"/>
              <a:gd name="connsiteY7" fmla="*/ 19050 h 130969"/>
              <a:gd name="connsiteX8" fmla="*/ 78621 w 78621"/>
              <a:gd name="connsiteY8" fmla="*/ 35719 h 130969"/>
              <a:gd name="connsiteX9" fmla="*/ 76240 w 78621"/>
              <a:gd name="connsiteY9" fmla="*/ 64294 h 130969"/>
              <a:gd name="connsiteX10" fmla="*/ 69096 w 78621"/>
              <a:gd name="connsiteY10" fmla="*/ 69056 h 130969"/>
              <a:gd name="connsiteX11" fmla="*/ 57190 w 78621"/>
              <a:gd name="connsiteY11" fmla="*/ 80962 h 130969"/>
              <a:gd name="connsiteX12" fmla="*/ 52427 w 78621"/>
              <a:gd name="connsiteY12" fmla="*/ 92869 h 130969"/>
              <a:gd name="connsiteX13" fmla="*/ 47665 w 78621"/>
              <a:gd name="connsiteY13" fmla="*/ 126206 h 130969"/>
              <a:gd name="connsiteX14" fmla="*/ 38140 w 78621"/>
              <a:gd name="connsiteY14" fmla="*/ 130969 h 130969"/>
              <a:gd name="connsiteX15" fmla="*/ 16708 w 78621"/>
              <a:gd name="connsiteY15" fmla="*/ 126206 h 130969"/>
              <a:gd name="connsiteX16" fmla="*/ 40 w 78621"/>
              <a:gd name="connsiteY16" fmla="*/ 92869 h 1309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78621" h="130969">
                <a:moveTo>
                  <a:pt x="40" y="92869"/>
                </a:moveTo>
                <a:cubicBezTo>
                  <a:pt x="-754" y="83344"/>
                  <a:pt x="10376" y="80836"/>
                  <a:pt x="11946" y="69056"/>
                </a:cubicBezTo>
                <a:cubicBezTo>
                  <a:pt x="16126" y="37703"/>
                  <a:pt x="8960" y="50910"/>
                  <a:pt x="19090" y="35719"/>
                </a:cubicBezTo>
                <a:cubicBezTo>
                  <a:pt x="23281" y="23145"/>
                  <a:pt x="20079" y="30663"/>
                  <a:pt x="30996" y="14287"/>
                </a:cubicBezTo>
                <a:cubicBezTo>
                  <a:pt x="32583" y="11906"/>
                  <a:pt x="33469" y="8861"/>
                  <a:pt x="35758" y="7144"/>
                </a:cubicBezTo>
                <a:lnTo>
                  <a:pt x="45283" y="0"/>
                </a:lnTo>
                <a:cubicBezTo>
                  <a:pt x="54808" y="2381"/>
                  <a:pt x="65496" y="1998"/>
                  <a:pt x="73858" y="7144"/>
                </a:cubicBezTo>
                <a:cubicBezTo>
                  <a:pt x="77305" y="9265"/>
                  <a:pt x="75575" y="15058"/>
                  <a:pt x="76240" y="19050"/>
                </a:cubicBezTo>
                <a:cubicBezTo>
                  <a:pt x="77163" y="24586"/>
                  <a:pt x="77827" y="30163"/>
                  <a:pt x="78621" y="35719"/>
                </a:cubicBezTo>
                <a:cubicBezTo>
                  <a:pt x="77827" y="45244"/>
                  <a:pt x="78866" y="55104"/>
                  <a:pt x="76240" y="64294"/>
                </a:cubicBezTo>
                <a:cubicBezTo>
                  <a:pt x="75454" y="67046"/>
                  <a:pt x="71120" y="67032"/>
                  <a:pt x="69096" y="69056"/>
                </a:cubicBezTo>
                <a:cubicBezTo>
                  <a:pt x="53218" y="84933"/>
                  <a:pt x="76240" y="68262"/>
                  <a:pt x="57190" y="80962"/>
                </a:cubicBezTo>
                <a:cubicBezTo>
                  <a:pt x="55602" y="84931"/>
                  <a:pt x="53308" y="88686"/>
                  <a:pt x="52427" y="92869"/>
                </a:cubicBezTo>
                <a:cubicBezTo>
                  <a:pt x="50115" y="103853"/>
                  <a:pt x="51606" y="115696"/>
                  <a:pt x="47665" y="126206"/>
                </a:cubicBezTo>
                <a:cubicBezTo>
                  <a:pt x="46419" y="129530"/>
                  <a:pt x="41315" y="129381"/>
                  <a:pt x="38140" y="130969"/>
                </a:cubicBezTo>
                <a:cubicBezTo>
                  <a:pt x="30996" y="129381"/>
                  <a:pt x="23370" y="129234"/>
                  <a:pt x="16708" y="126206"/>
                </a:cubicBezTo>
                <a:cubicBezTo>
                  <a:pt x="14103" y="125022"/>
                  <a:pt x="834" y="102394"/>
                  <a:pt x="40" y="92869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15B6F22A-C26A-4626-8F60-B570F84FD98F}"/>
              </a:ext>
            </a:extLst>
          </p:cNvPr>
          <p:cNvSpPr/>
          <p:nvPr/>
        </p:nvSpPr>
        <p:spPr>
          <a:xfrm>
            <a:off x="5658764" y="2659505"/>
            <a:ext cx="236220" cy="3976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E0C1630B-AC67-44BA-A5E1-458E4F536A03}"/>
              </a:ext>
            </a:extLst>
          </p:cNvPr>
          <p:cNvSpPr/>
          <p:nvPr/>
        </p:nvSpPr>
        <p:spPr>
          <a:xfrm>
            <a:off x="7053179" y="3300750"/>
            <a:ext cx="790986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A082ED86-AEDA-4293-94DF-0D38DF3BF23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61984" y="2072086"/>
            <a:ext cx="631031" cy="342549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DCA290F2-EDB1-46F0-A9AD-BC8C346FA4E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61984" y="1619060"/>
            <a:ext cx="631031" cy="427625"/>
          </a:xfrm>
          <a:prstGeom prst="rect">
            <a:avLst/>
          </a:prstGeom>
        </p:spPr>
      </p:pic>
      <p:sp>
        <p:nvSpPr>
          <p:cNvPr id="75" name="Rectangle 74">
            <a:extLst>
              <a:ext uri="{FF2B5EF4-FFF2-40B4-BE49-F238E27FC236}">
                <a16:creationId xmlns:a16="http://schemas.microsoft.com/office/drawing/2014/main" id="{0B5DC7C1-32BE-412D-8BA4-45A58614B2E8}"/>
              </a:ext>
            </a:extLst>
          </p:cNvPr>
          <p:cNvSpPr/>
          <p:nvPr/>
        </p:nvSpPr>
        <p:spPr>
          <a:xfrm>
            <a:off x="6244381" y="2648789"/>
            <a:ext cx="236220" cy="3976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0" name="Image 79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365750" y="4413250"/>
            <a:ext cx="1460500" cy="723900"/>
          </a:xfrm>
          <a:prstGeom prst="rect">
            <a:avLst/>
          </a:prstGeom>
        </p:spPr>
      </p:pic>
      <p:pic>
        <p:nvPicPr>
          <p:cNvPr id="81" name="Image 80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753100" y="5282483"/>
            <a:ext cx="685800" cy="723900"/>
          </a:xfrm>
          <a:prstGeom prst="rect">
            <a:avLst/>
          </a:prstGeom>
        </p:spPr>
      </p:pic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A1030FD2-09F3-402C-9F75-0703E1556465}"/>
              </a:ext>
            </a:extLst>
          </p:cNvPr>
          <p:cNvSpPr/>
          <p:nvPr/>
        </p:nvSpPr>
        <p:spPr>
          <a:xfrm>
            <a:off x="6364835" y="2304118"/>
            <a:ext cx="75783" cy="134283"/>
          </a:xfrm>
          <a:custGeom>
            <a:avLst/>
            <a:gdLst>
              <a:gd name="connsiteX0" fmla="*/ 248 w 75783"/>
              <a:gd name="connsiteY0" fmla="*/ 77133 h 134283"/>
              <a:gd name="connsiteX1" fmla="*/ 12154 w 75783"/>
              <a:gd name="connsiteY1" fmla="*/ 60465 h 134283"/>
              <a:gd name="connsiteX2" fmla="*/ 19298 w 75783"/>
              <a:gd name="connsiteY2" fmla="*/ 41415 h 134283"/>
              <a:gd name="connsiteX3" fmla="*/ 21679 w 75783"/>
              <a:gd name="connsiteY3" fmla="*/ 10458 h 134283"/>
              <a:gd name="connsiteX4" fmla="*/ 24060 w 75783"/>
              <a:gd name="connsiteY4" fmla="*/ 3315 h 134283"/>
              <a:gd name="connsiteX5" fmla="*/ 31204 w 75783"/>
              <a:gd name="connsiteY5" fmla="*/ 933 h 134283"/>
              <a:gd name="connsiteX6" fmla="*/ 69304 w 75783"/>
              <a:gd name="connsiteY6" fmla="*/ 12840 h 134283"/>
              <a:gd name="connsiteX7" fmla="*/ 71685 w 75783"/>
              <a:gd name="connsiteY7" fmla="*/ 19983 h 134283"/>
              <a:gd name="connsiteX8" fmla="*/ 71685 w 75783"/>
              <a:gd name="connsiteY8" fmla="*/ 103327 h 134283"/>
              <a:gd name="connsiteX9" fmla="*/ 66923 w 75783"/>
              <a:gd name="connsiteY9" fmla="*/ 110471 h 134283"/>
              <a:gd name="connsiteX10" fmla="*/ 59779 w 75783"/>
              <a:gd name="connsiteY10" fmla="*/ 115233 h 134283"/>
              <a:gd name="connsiteX11" fmla="*/ 45491 w 75783"/>
              <a:gd name="connsiteY11" fmla="*/ 127140 h 134283"/>
              <a:gd name="connsiteX12" fmla="*/ 31204 w 75783"/>
              <a:gd name="connsiteY12" fmla="*/ 131902 h 134283"/>
              <a:gd name="connsiteX13" fmla="*/ 24060 w 75783"/>
              <a:gd name="connsiteY13" fmla="*/ 134283 h 134283"/>
              <a:gd name="connsiteX14" fmla="*/ 248 w 75783"/>
              <a:gd name="connsiteY14" fmla="*/ 77133 h 134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5783" h="134283">
                <a:moveTo>
                  <a:pt x="248" y="77133"/>
                </a:moveTo>
                <a:cubicBezTo>
                  <a:pt x="-1736" y="64830"/>
                  <a:pt x="8714" y="66363"/>
                  <a:pt x="12154" y="60465"/>
                </a:cubicBezTo>
                <a:cubicBezTo>
                  <a:pt x="14363" y="56678"/>
                  <a:pt x="17610" y="46477"/>
                  <a:pt x="19298" y="41415"/>
                </a:cubicBezTo>
                <a:cubicBezTo>
                  <a:pt x="20092" y="31096"/>
                  <a:pt x="20395" y="20728"/>
                  <a:pt x="21679" y="10458"/>
                </a:cubicBezTo>
                <a:cubicBezTo>
                  <a:pt x="21990" y="7968"/>
                  <a:pt x="22285" y="5090"/>
                  <a:pt x="24060" y="3315"/>
                </a:cubicBezTo>
                <a:cubicBezTo>
                  <a:pt x="25835" y="1540"/>
                  <a:pt x="28823" y="1727"/>
                  <a:pt x="31204" y="933"/>
                </a:cubicBezTo>
                <a:cubicBezTo>
                  <a:pt x="72990" y="3720"/>
                  <a:pt x="63261" y="-8313"/>
                  <a:pt x="69304" y="12840"/>
                </a:cubicBezTo>
                <a:cubicBezTo>
                  <a:pt x="69993" y="15253"/>
                  <a:pt x="70891" y="17602"/>
                  <a:pt x="71685" y="19983"/>
                </a:cubicBezTo>
                <a:cubicBezTo>
                  <a:pt x="77265" y="53465"/>
                  <a:pt x="77034" y="46260"/>
                  <a:pt x="71685" y="103327"/>
                </a:cubicBezTo>
                <a:cubicBezTo>
                  <a:pt x="71418" y="106176"/>
                  <a:pt x="68947" y="108447"/>
                  <a:pt x="66923" y="110471"/>
                </a:cubicBezTo>
                <a:cubicBezTo>
                  <a:pt x="64899" y="112495"/>
                  <a:pt x="61978" y="113401"/>
                  <a:pt x="59779" y="115233"/>
                </a:cubicBezTo>
                <a:cubicBezTo>
                  <a:pt x="53370" y="120573"/>
                  <a:pt x="53092" y="123762"/>
                  <a:pt x="45491" y="127140"/>
                </a:cubicBezTo>
                <a:cubicBezTo>
                  <a:pt x="40904" y="129179"/>
                  <a:pt x="35966" y="130315"/>
                  <a:pt x="31204" y="131902"/>
                </a:cubicBezTo>
                <a:lnTo>
                  <a:pt x="24060" y="134283"/>
                </a:lnTo>
                <a:cubicBezTo>
                  <a:pt x="-2866" y="130918"/>
                  <a:pt x="2232" y="89436"/>
                  <a:pt x="248" y="77133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200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9" grpId="0" animBg="1"/>
      <p:bldP spid="16" grpId="0" animBg="1"/>
      <p:bldP spid="50" grpId="0" animBg="1"/>
      <p:bldP spid="57" grpId="0" animBg="1"/>
      <p:bldP spid="70" grpId="0" animBg="1"/>
      <p:bldP spid="72" grpId="0" animBg="1"/>
      <p:bldP spid="7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5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9416895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5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multiply an improper fraction by a whole number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775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BEBBBA-AD76-4C47-8E44-81D4F8483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A4191577-7FB3-44A1-AC26-B90834750BC8}"/>
              </a:ext>
            </a:extLst>
          </p:cNvPr>
          <p:cNvSpPr txBox="1">
            <a:spLocks/>
          </p:cNvSpPr>
          <p:nvPr/>
        </p:nvSpPr>
        <p:spPr>
          <a:xfrm>
            <a:off x="594007" y="845820"/>
            <a:ext cx="11140163" cy="3208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</a:rPr>
              <a:t>The links below take you to the starting slide of each learning outcome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7BAE3D-75EB-48DC-9322-F1A247F8A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1028836"/>
              </p:ext>
            </p:extLst>
          </p:nvPr>
        </p:nvGraphicFramePr>
        <p:xfrm>
          <a:off x="594008" y="1535029"/>
          <a:ext cx="10712127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9630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9782497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3" action="ppaction://hlinksldjump"/>
                        </a:rPr>
                        <a:t>Pupils explain the relationship between repeated addition of a proper fraction and multiplication of fractions (unit fractions)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4" action="ppaction://hlinksldjump"/>
                        </a:rPr>
                        <a:t>Pupils explain the relationship between repeated addition of a proper fraction and multiplication of fractions (non-unit fractions)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66048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5" action="ppaction://hlinksldjump"/>
                        </a:rPr>
                        <a:t>Pupils multiply a proper fraction by a whole number (within a whole)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6485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6" action="ppaction://hlinksldjump"/>
                        </a:rPr>
                        <a:t>Pupils multiply a proper fraction by a whole number (greater than a whole)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461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7" action="ppaction://hlinksldjump"/>
                        </a:rPr>
                        <a:t>Pupils multiply an improper fraction by a whole number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7959847"/>
                  </a:ext>
                </a:extLst>
              </a:tr>
            </a:tbl>
          </a:graphicData>
        </a:graphic>
      </p:graphicFrame>
      <p:sp>
        <p:nvSpPr>
          <p:cNvPr id="7" name="Action Button: Return 6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2570C625-E476-4A8C-BF3D-99D1E479925B}"/>
              </a:ext>
            </a:extLst>
          </p:cNvPr>
          <p:cNvSpPr/>
          <p:nvPr/>
        </p:nvSpPr>
        <p:spPr>
          <a:xfrm>
            <a:off x="661931" y="5765517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EE4455-BFAA-47B1-A1C6-8DC3C9CE865C}"/>
              </a:ext>
            </a:extLst>
          </p:cNvPr>
          <p:cNvSpPr txBox="1"/>
          <p:nvPr/>
        </p:nvSpPr>
        <p:spPr>
          <a:xfrm>
            <a:off x="1177940" y="5714685"/>
            <a:ext cx="10352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ck the arrow button to return to this Contents slide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B238C35-3C03-4D16-99F1-BBF34DEA372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bg1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973517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3415990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17-1:1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-1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98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Placeholder 1">
            <a:extLst>
              <a:ext uri="{FF2B5EF4-FFF2-40B4-BE49-F238E27FC236}">
                <a16:creationId xmlns:a16="http://schemas.microsoft.com/office/drawing/2014/main" id="{A51DFC62-4261-436E-A5B8-3E2FAFD60899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41147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1:17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42398" y="777875"/>
            <a:ext cx="711200" cy="55880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76140" y="777875"/>
            <a:ext cx="1574800" cy="5588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338024" y="780256"/>
            <a:ext cx="1562100" cy="5588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9D66DFA-4012-41D2-9096-FE7007A8D95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14" y="1916931"/>
            <a:ext cx="5112573" cy="66089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0982A5D-EC25-44C5-9A7F-F315C986477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15" y="3064929"/>
            <a:ext cx="5112573" cy="1571181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ADFEC368-41F5-47B2-9ED6-48FC77E231D4}"/>
              </a:ext>
            </a:extLst>
          </p:cNvPr>
          <p:cNvSpPr/>
          <p:nvPr/>
        </p:nvSpPr>
        <p:spPr>
          <a:xfrm>
            <a:off x="3643086" y="2757716"/>
            <a:ext cx="5009200" cy="1078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728E54A-5438-4B6B-A0AC-8B8AB2EE7E23}"/>
              </a:ext>
            </a:extLst>
          </p:cNvPr>
          <p:cNvSpPr/>
          <p:nvPr/>
        </p:nvSpPr>
        <p:spPr>
          <a:xfrm>
            <a:off x="5210630" y="4070371"/>
            <a:ext cx="362857" cy="493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AA4A12CD-FBFE-4752-A684-8CA9162D42D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48113" y="3429000"/>
            <a:ext cx="1465716" cy="406728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C703C644-F1CF-45D0-A365-CE0A5B8C02F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48113" y="3063784"/>
            <a:ext cx="1465716" cy="365216"/>
          </a:xfrm>
          <a:prstGeom prst="rect">
            <a:avLst/>
          </a:prstGeom>
        </p:spPr>
      </p:pic>
      <p:sp>
        <p:nvSpPr>
          <p:cNvPr id="51" name="Rectangle 50">
            <a:extLst>
              <a:ext uri="{FF2B5EF4-FFF2-40B4-BE49-F238E27FC236}">
                <a16:creationId xmlns:a16="http://schemas.microsoft.com/office/drawing/2014/main" id="{8DABCE0C-F907-4CA1-8F94-B765C0061ECF}"/>
              </a:ext>
            </a:extLst>
          </p:cNvPr>
          <p:cNvSpPr/>
          <p:nvPr/>
        </p:nvSpPr>
        <p:spPr>
          <a:xfrm>
            <a:off x="6568602" y="4061468"/>
            <a:ext cx="362857" cy="493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7440ADAD-A542-4B44-9EA7-09A2F5AB1DD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19827" y="3429000"/>
            <a:ext cx="1465716" cy="406728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DDD046B-9AE8-46D5-B5AF-191052B1A5F4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19827" y="3063784"/>
            <a:ext cx="1465716" cy="365216"/>
          </a:xfrm>
          <a:prstGeom prst="rect">
            <a:avLst/>
          </a:prstGeom>
        </p:spPr>
      </p:pic>
      <p:sp>
        <p:nvSpPr>
          <p:cNvPr id="58" name="Rectangle 57">
            <a:extLst>
              <a:ext uri="{FF2B5EF4-FFF2-40B4-BE49-F238E27FC236}">
                <a16:creationId xmlns:a16="http://schemas.microsoft.com/office/drawing/2014/main" id="{ACD3E509-4349-44C7-915C-A1956867A67C}"/>
              </a:ext>
            </a:extLst>
          </p:cNvPr>
          <p:cNvSpPr/>
          <p:nvPr/>
        </p:nvSpPr>
        <p:spPr>
          <a:xfrm>
            <a:off x="7926574" y="4030858"/>
            <a:ext cx="362857" cy="493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0E7C58CA-D3CD-4D58-A759-859448298404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91541" y="3420097"/>
            <a:ext cx="1465716" cy="406728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9022A83B-A916-4C8D-9A15-67BEE34ABE4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91541" y="3054881"/>
            <a:ext cx="1465716" cy="365216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978194" y="777875"/>
            <a:ext cx="5842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8214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51" grpId="0" animBg="1"/>
      <p:bldP spid="5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6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9067405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6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multiply a mixed number by a whole number (product is within a whole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225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6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6581514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1-2: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-20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333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">
            <a:extLst>
              <a:ext uri="{FF2B5EF4-FFF2-40B4-BE49-F238E27FC236}">
                <a16:creationId xmlns:a16="http://schemas.microsoft.com/office/drawing/2014/main" id="{9799875A-0605-4561-AD67-F248BB50DB18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654072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2: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EEE907E-EE5F-4A1A-8351-F6FC9145761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835"/>
          <a:stretch/>
        </p:blipFill>
        <p:spPr>
          <a:xfrm>
            <a:off x="2934815" y="1262985"/>
            <a:ext cx="6322370" cy="3183845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57400" y="777875"/>
            <a:ext cx="8077200" cy="5588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13350" y="4492625"/>
            <a:ext cx="1803400" cy="2794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202238" y="5003800"/>
            <a:ext cx="1828800" cy="73660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745038" y="5759450"/>
            <a:ext cx="2755900" cy="7366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58051DAE-642D-44FE-A48A-0FB3D7DE1A34}"/>
              </a:ext>
            </a:extLst>
          </p:cNvPr>
          <p:cNvSpPr/>
          <p:nvPr/>
        </p:nvSpPr>
        <p:spPr>
          <a:xfrm>
            <a:off x="3978842" y="1321690"/>
            <a:ext cx="4264781" cy="7648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9DCD321-CE37-4858-87EE-5E09A987DCD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4356"/>
          <a:stretch/>
        </p:blipFill>
        <p:spPr>
          <a:xfrm>
            <a:off x="2934815" y="1262984"/>
            <a:ext cx="6322370" cy="3355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979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Placeholder 1">
            <a:extLst>
              <a:ext uri="{FF2B5EF4-FFF2-40B4-BE49-F238E27FC236}">
                <a16:creationId xmlns:a16="http://schemas.microsoft.com/office/drawing/2014/main" id="{C2773E23-5A6A-4B1D-A37F-18169EF2A42C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374154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2: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B0AF59-A4BE-4A37-8F82-3B82812551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7618" y="752848"/>
            <a:ext cx="6135088" cy="137665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FDA619C-1CA3-4FAF-BBB3-7F112C332DE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7618" y="2283683"/>
            <a:ext cx="6135088" cy="22819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F513274-78E0-4C08-B97E-81D3EF2CC33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7618" y="4713682"/>
            <a:ext cx="6135088" cy="1668445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A1DB78D8-8E5C-4866-BADE-740E8F0DDE1D}"/>
              </a:ext>
            </a:extLst>
          </p:cNvPr>
          <p:cNvSpPr/>
          <p:nvPr/>
        </p:nvSpPr>
        <p:spPr>
          <a:xfrm>
            <a:off x="5414075" y="845788"/>
            <a:ext cx="821410" cy="2276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7899B74-2C99-4ECA-8AD7-21FC19C07678}"/>
              </a:ext>
            </a:extLst>
          </p:cNvPr>
          <p:cNvSpPr/>
          <p:nvPr/>
        </p:nvSpPr>
        <p:spPr>
          <a:xfrm>
            <a:off x="6235485" y="778091"/>
            <a:ext cx="1041615" cy="4248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4B879F8-323D-44D2-8D38-7EED64EBFD49}"/>
              </a:ext>
            </a:extLst>
          </p:cNvPr>
          <p:cNvSpPr/>
          <p:nvPr/>
        </p:nvSpPr>
        <p:spPr>
          <a:xfrm>
            <a:off x="5414075" y="1231701"/>
            <a:ext cx="821408" cy="2921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1A3A0CB-68B9-4D99-8639-084BFB04483D}"/>
              </a:ext>
            </a:extLst>
          </p:cNvPr>
          <p:cNvSpPr/>
          <p:nvPr/>
        </p:nvSpPr>
        <p:spPr>
          <a:xfrm>
            <a:off x="5414075" y="1603223"/>
            <a:ext cx="821410" cy="3234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F380C323-4001-4DA3-9097-2EE4E6F5C255}"/>
              </a:ext>
            </a:extLst>
          </p:cNvPr>
          <p:cNvSpPr/>
          <p:nvPr/>
        </p:nvSpPr>
        <p:spPr>
          <a:xfrm>
            <a:off x="6455691" y="1257510"/>
            <a:ext cx="821408" cy="25264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42218CE-E8AE-4AE4-97C3-3286054C1248}"/>
              </a:ext>
            </a:extLst>
          </p:cNvPr>
          <p:cNvSpPr/>
          <p:nvPr/>
        </p:nvSpPr>
        <p:spPr>
          <a:xfrm>
            <a:off x="6455691" y="1520946"/>
            <a:ext cx="821410" cy="4831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DE5CB5DA-3D83-4C60-BEE8-5048246F074B}"/>
              </a:ext>
            </a:extLst>
          </p:cNvPr>
          <p:cNvSpPr/>
          <p:nvPr/>
        </p:nvSpPr>
        <p:spPr>
          <a:xfrm>
            <a:off x="7277099" y="1501967"/>
            <a:ext cx="1041615" cy="512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6741BC3-F11C-4ABE-95FC-78BEB4B70600}"/>
              </a:ext>
            </a:extLst>
          </p:cNvPr>
          <p:cNvSpPr/>
          <p:nvPr/>
        </p:nvSpPr>
        <p:spPr>
          <a:xfrm>
            <a:off x="4156775" y="2252350"/>
            <a:ext cx="2078709" cy="5213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6C522C65-F6F2-4CCB-B9CC-F9210CCBD7F4}"/>
              </a:ext>
            </a:extLst>
          </p:cNvPr>
          <p:cNvSpPr/>
          <p:nvPr/>
        </p:nvSpPr>
        <p:spPr>
          <a:xfrm>
            <a:off x="4374721" y="2921724"/>
            <a:ext cx="2078709" cy="5213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18CC817D-E0B9-4275-89F0-22C018B6DBB5}"/>
              </a:ext>
            </a:extLst>
          </p:cNvPr>
          <p:cNvSpPr/>
          <p:nvPr/>
        </p:nvSpPr>
        <p:spPr>
          <a:xfrm>
            <a:off x="6507480" y="3119844"/>
            <a:ext cx="335280" cy="3853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C4667AF0-664C-474D-8D57-1BA113F90F26}"/>
              </a:ext>
            </a:extLst>
          </p:cNvPr>
          <p:cNvSpPr/>
          <p:nvPr/>
        </p:nvSpPr>
        <p:spPr>
          <a:xfrm>
            <a:off x="4237561" y="3843290"/>
            <a:ext cx="2078709" cy="5213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DBEA949F-44A3-4183-B698-16362D794F08}"/>
              </a:ext>
            </a:extLst>
          </p:cNvPr>
          <p:cNvSpPr/>
          <p:nvPr/>
        </p:nvSpPr>
        <p:spPr>
          <a:xfrm>
            <a:off x="6453429" y="3780871"/>
            <a:ext cx="335280" cy="5213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0F0A0993-6072-4E9E-ABC9-BAD760037645}"/>
              </a:ext>
            </a:extLst>
          </p:cNvPr>
          <p:cNvSpPr/>
          <p:nvPr/>
        </p:nvSpPr>
        <p:spPr>
          <a:xfrm>
            <a:off x="6507480" y="2190750"/>
            <a:ext cx="495776" cy="590550"/>
          </a:xfrm>
          <a:custGeom>
            <a:avLst/>
            <a:gdLst>
              <a:gd name="connsiteX0" fmla="*/ 33665 w 486102"/>
              <a:gd name="connsiteY0" fmla="*/ 481013 h 590550"/>
              <a:gd name="connsiteX1" fmla="*/ 90815 w 486102"/>
              <a:gd name="connsiteY1" fmla="*/ 454819 h 590550"/>
              <a:gd name="connsiteX2" fmla="*/ 102721 w 486102"/>
              <a:gd name="connsiteY2" fmla="*/ 450056 h 590550"/>
              <a:gd name="connsiteX3" fmla="*/ 117009 w 486102"/>
              <a:gd name="connsiteY3" fmla="*/ 447675 h 590550"/>
              <a:gd name="connsiteX4" fmla="*/ 197971 w 486102"/>
              <a:gd name="connsiteY4" fmla="*/ 445294 h 590550"/>
              <a:gd name="connsiteX5" fmla="*/ 236071 w 486102"/>
              <a:gd name="connsiteY5" fmla="*/ 466725 h 590550"/>
              <a:gd name="connsiteX6" fmla="*/ 255121 w 486102"/>
              <a:gd name="connsiteY6" fmla="*/ 473869 h 590550"/>
              <a:gd name="connsiteX7" fmla="*/ 283696 w 486102"/>
              <a:gd name="connsiteY7" fmla="*/ 497681 h 590550"/>
              <a:gd name="connsiteX8" fmla="*/ 295602 w 486102"/>
              <a:gd name="connsiteY8" fmla="*/ 511969 h 590550"/>
              <a:gd name="connsiteX9" fmla="*/ 319415 w 486102"/>
              <a:gd name="connsiteY9" fmla="*/ 526256 h 590550"/>
              <a:gd name="connsiteX10" fmla="*/ 347990 w 486102"/>
              <a:gd name="connsiteY10" fmla="*/ 564356 h 590550"/>
              <a:gd name="connsiteX11" fmla="*/ 376565 w 486102"/>
              <a:gd name="connsiteY11" fmla="*/ 588169 h 590550"/>
              <a:gd name="connsiteX12" fmla="*/ 407521 w 486102"/>
              <a:gd name="connsiteY12" fmla="*/ 590550 h 590550"/>
              <a:gd name="connsiteX13" fmla="*/ 428952 w 486102"/>
              <a:gd name="connsiteY13" fmla="*/ 566738 h 590550"/>
              <a:gd name="connsiteX14" fmla="*/ 457527 w 486102"/>
              <a:gd name="connsiteY14" fmla="*/ 502444 h 590550"/>
              <a:gd name="connsiteX15" fmla="*/ 462290 w 486102"/>
              <a:gd name="connsiteY15" fmla="*/ 459581 h 590550"/>
              <a:gd name="connsiteX16" fmla="*/ 471815 w 486102"/>
              <a:gd name="connsiteY16" fmla="*/ 409575 h 590550"/>
              <a:gd name="connsiteX17" fmla="*/ 486102 w 486102"/>
              <a:gd name="connsiteY17" fmla="*/ 321469 h 590550"/>
              <a:gd name="connsiteX18" fmla="*/ 467052 w 486102"/>
              <a:gd name="connsiteY18" fmla="*/ 214313 h 590550"/>
              <a:gd name="connsiteX19" fmla="*/ 464671 w 486102"/>
              <a:gd name="connsiteY19" fmla="*/ 202406 h 590550"/>
              <a:gd name="connsiteX20" fmla="*/ 452765 w 486102"/>
              <a:gd name="connsiteY20" fmla="*/ 166688 h 590550"/>
              <a:gd name="connsiteX21" fmla="*/ 448002 w 486102"/>
              <a:gd name="connsiteY21" fmla="*/ 147638 h 590550"/>
              <a:gd name="connsiteX22" fmla="*/ 407521 w 486102"/>
              <a:gd name="connsiteY22" fmla="*/ 50006 h 590550"/>
              <a:gd name="connsiteX23" fmla="*/ 395615 w 486102"/>
              <a:gd name="connsiteY23" fmla="*/ 28575 h 590550"/>
              <a:gd name="connsiteX24" fmla="*/ 231309 w 486102"/>
              <a:gd name="connsiteY24" fmla="*/ 0 h 590550"/>
              <a:gd name="connsiteX25" fmla="*/ 55096 w 486102"/>
              <a:gd name="connsiteY25" fmla="*/ 40481 h 590550"/>
              <a:gd name="connsiteX26" fmla="*/ 14615 w 486102"/>
              <a:gd name="connsiteY26" fmla="*/ 126206 h 590550"/>
              <a:gd name="connsiteX27" fmla="*/ 45571 w 486102"/>
              <a:gd name="connsiteY27" fmla="*/ 238125 h 590550"/>
              <a:gd name="connsiteX28" fmla="*/ 36046 w 486102"/>
              <a:gd name="connsiteY28" fmla="*/ 304800 h 590550"/>
              <a:gd name="connsiteX29" fmla="*/ 28902 w 486102"/>
              <a:gd name="connsiteY29" fmla="*/ 319088 h 590550"/>
              <a:gd name="connsiteX30" fmla="*/ 2709 w 486102"/>
              <a:gd name="connsiteY30" fmla="*/ 359569 h 590550"/>
              <a:gd name="connsiteX31" fmla="*/ 327 w 486102"/>
              <a:gd name="connsiteY31" fmla="*/ 421481 h 590550"/>
              <a:gd name="connsiteX32" fmla="*/ 7471 w 486102"/>
              <a:gd name="connsiteY32" fmla="*/ 435769 h 590550"/>
              <a:gd name="connsiteX33" fmla="*/ 12234 w 486102"/>
              <a:gd name="connsiteY33" fmla="*/ 447675 h 590550"/>
              <a:gd name="connsiteX34" fmla="*/ 19377 w 486102"/>
              <a:gd name="connsiteY34" fmla="*/ 454819 h 590550"/>
              <a:gd name="connsiteX35" fmla="*/ 33665 w 486102"/>
              <a:gd name="connsiteY35" fmla="*/ 481013 h 590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486102" h="590550">
                <a:moveTo>
                  <a:pt x="33665" y="481013"/>
                </a:moveTo>
                <a:cubicBezTo>
                  <a:pt x="45571" y="481013"/>
                  <a:pt x="64276" y="465436"/>
                  <a:pt x="90815" y="454819"/>
                </a:cubicBezTo>
                <a:cubicBezTo>
                  <a:pt x="94784" y="453231"/>
                  <a:pt x="98597" y="451181"/>
                  <a:pt x="102721" y="450056"/>
                </a:cubicBezTo>
                <a:cubicBezTo>
                  <a:pt x="107379" y="448786"/>
                  <a:pt x="112246" y="448469"/>
                  <a:pt x="117009" y="447675"/>
                </a:cubicBezTo>
                <a:cubicBezTo>
                  <a:pt x="146864" y="437724"/>
                  <a:pt x="150777" y="434568"/>
                  <a:pt x="197971" y="445294"/>
                </a:cubicBezTo>
                <a:cubicBezTo>
                  <a:pt x="212180" y="448523"/>
                  <a:pt x="223038" y="460209"/>
                  <a:pt x="236071" y="466725"/>
                </a:cubicBezTo>
                <a:cubicBezTo>
                  <a:pt x="242137" y="469758"/>
                  <a:pt x="248771" y="471488"/>
                  <a:pt x="255121" y="473869"/>
                </a:cubicBezTo>
                <a:cubicBezTo>
                  <a:pt x="264646" y="481806"/>
                  <a:pt x="274667" y="489183"/>
                  <a:pt x="283696" y="497681"/>
                </a:cubicBezTo>
                <a:cubicBezTo>
                  <a:pt x="288210" y="501930"/>
                  <a:pt x="290761" y="508096"/>
                  <a:pt x="295602" y="511969"/>
                </a:cubicBezTo>
                <a:cubicBezTo>
                  <a:pt x="302830" y="517752"/>
                  <a:pt x="312269" y="520372"/>
                  <a:pt x="319415" y="526256"/>
                </a:cubicBezTo>
                <a:cubicBezTo>
                  <a:pt x="333548" y="537894"/>
                  <a:pt x="338239" y="549730"/>
                  <a:pt x="347990" y="564356"/>
                </a:cubicBezTo>
                <a:cubicBezTo>
                  <a:pt x="354795" y="574564"/>
                  <a:pt x="363707" y="585462"/>
                  <a:pt x="376565" y="588169"/>
                </a:cubicBezTo>
                <a:cubicBezTo>
                  <a:pt x="386692" y="590301"/>
                  <a:pt x="397202" y="589756"/>
                  <a:pt x="407521" y="590550"/>
                </a:cubicBezTo>
                <a:cubicBezTo>
                  <a:pt x="421820" y="583401"/>
                  <a:pt x="419223" y="586769"/>
                  <a:pt x="428952" y="566738"/>
                </a:cubicBezTo>
                <a:cubicBezTo>
                  <a:pt x="439198" y="545642"/>
                  <a:pt x="457527" y="502444"/>
                  <a:pt x="457527" y="502444"/>
                </a:cubicBezTo>
                <a:cubicBezTo>
                  <a:pt x="459115" y="488156"/>
                  <a:pt x="460104" y="473789"/>
                  <a:pt x="462290" y="459581"/>
                </a:cubicBezTo>
                <a:cubicBezTo>
                  <a:pt x="464870" y="442810"/>
                  <a:pt x="468932" y="426297"/>
                  <a:pt x="471815" y="409575"/>
                </a:cubicBezTo>
                <a:cubicBezTo>
                  <a:pt x="476870" y="380255"/>
                  <a:pt x="481340" y="350838"/>
                  <a:pt x="486102" y="321469"/>
                </a:cubicBezTo>
                <a:cubicBezTo>
                  <a:pt x="479752" y="285750"/>
                  <a:pt x="473479" y="250018"/>
                  <a:pt x="467052" y="214313"/>
                </a:cubicBezTo>
                <a:cubicBezTo>
                  <a:pt x="466335" y="210329"/>
                  <a:pt x="465653" y="206333"/>
                  <a:pt x="464671" y="202406"/>
                </a:cubicBezTo>
                <a:cubicBezTo>
                  <a:pt x="456980" y="171638"/>
                  <a:pt x="463189" y="200044"/>
                  <a:pt x="452765" y="166688"/>
                </a:cubicBezTo>
                <a:cubicBezTo>
                  <a:pt x="450813" y="160441"/>
                  <a:pt x="450368" y="153741"/>
                  <a:pt x="448002" y="147638"/>
                </a:cubicBezTo>
                <a:cubicBezTo>
                  <a:pt x="435265" y="114790"/>
                  <a:pt x="421710" y="82253"/>
                  <a:pt x="407521" y="50006"/>
                </a:cubicBezTo>
                <a:cubicBezTo>
                  <a:pt x="404230" y="42526"/>
                  <a:pt x="403203" y="31610"/>
                  <a:pt x="395615" y="28575"/>
                </a:cubicBezTo>
                <a:cubicBezTo>
                  <a:pt x="324494" y="126"/>
                  <a:pt x="296908" y="2733"/>
                  <a:pt x="231309" y="0"/>
                </a:cubicBezTo>
                <a:cubicBezTo>
                  <a:pt x="172571" y="13494"/>
                  <a:pt x="107175" y="10150"/>
                  <a:pt x="55096" y="40481"/>
                </a:cubicBezTo>
                <a:cubicBezTo>
                  <a:pt x="27789" y="56385"/>
                  <a:pt x="19420" y="94973"/>
                  <a:pt x="14615" y="126206"/>
                </a:cubicBezTo>
                <a:cubicBezTo>
                  <a:pt x="12185" y="142002"/>
                  <a:pt x="38190" y="215981"/>
                  <a:pt x="45571" y="238125"/>
                </a:cubicBezTo>
                <a:cubicBezTo>
                  <a:pt x="42396" y="260350"/>
                  <a:pt x="40573" y="282811"/>
                  <a:pt x="36046" y="304800"/>
                </a:cubicBezTo>
                <a:cubicBezTo>
                  <a:pt x="34972" y="310015"/>
                  <a:pt x="31488" y="314433"/>
                  <a:pt x="28902" y="319088"/>
                </a:cubicBezTo>
                <a:cubicBezTo>
                  <a:pt x="12669" y="348309"/>
                  <a:pt x="17742" y="340778"/>
                  <a:pt x="2709" y="359569"/>
                </a:cubicBezTo>
                <a:cubicBezTo>
                  <a:pt x="1915" y="380206"/>
                  <a:pt x="-961" y="400869"/>
                  <a:pt x="327" y="421481"/>
                </a:cubicBezTo>
                <a:cubicBezTo>
                  <a:pt x="659" y="426795"/>
                  <a:pt x="5267" y="430922"/>
                  <a:pt x="7471" y="435769"/>
                </a:cubicBezTo>
                <a:cubicBezTo>
                  <a:pt x="9240" y="439660"/>
                  <a:pt x="9969" y="444050"/>
                  <a:pt x="12234" y="447675"/>
                </a:cubicBezTo>
                <a:cubicBezTo>
                  <a:pt x="14019" y="450531"/>
                  <a:pt x="17221" y="452232"/>
                  <a:pt x="19377" y="454819"/>
                </a:cubicBezTo>
                <a:cubicBezTo>
                  <a:pt x="21209" y="457018"/>
                  <a:pt x="21759" y="481013"/>
                  <a:pt x="33665" y="481013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0E2AAAF1-2341-441D-A9CD-1CD0908726FD}"/>
              </a:ext>
            </a:extLst>
          </p:cNvPr>
          <p:cNvSpPr/>
          <p:nvPr/>
        </p:nvSpPr>
        <p:spPr>
          <a:xfrm>
            <a:off x="6487595" y="2619375"/>
            <a:ext cx="298969" cy="514350"/>
          </a:xfrm>
          <a:custGeom>
            <a:avLst/>
            <a:gdLst>
              <a:gd name="connsiteX0" fmla="*/ 103706 w 298969"/>
              <a:gd name="connsiteY0" fmla="*/ 466725 h 514350"/>
              <a:gd name="connsiteX1" fmla="*/ 32269 w 298969"/>
              <a:gd name="connsiteY1" fmla="*/ 119063 h 514350"/>
              <a:gd name="connsiteX2" fmla="*/ 46556 w 298969"/>
              <a:gd name="connsiteY2" fmla="*/ 109538 h 514350"/>
              <a:gd name="connsiteX3" fmla="*/ 75131 w 298969"/>
              <a:gd name="connsiteY3" fmla="*/ 95250 h 514350"/>
              <a:gd name="connsiteX4" fmla="*/ 98944 w 298969"/>
              <a:gd name="connsiteY4" fmla="*/ 61913 h 514350"/>
              <a:gd name="connsiteX5" fmla="*/ 108469 w 298969"/>
              <a:gd name="connsiteY5" fmla="*/ 47625 h 514350"/>
              <a:gd name="connsiteX6" fmla="*/ 151331 w 298969"/>
              <a:gd name="connsiteY6" fmla="*/ 14288 h 514350"/>
              <a:gd name="connsiteX7" fmla="*/ 179906 w 298969"/>
              <a:gd name="connsiteY7" fmla="*/ 0 h 514350"/>
              <a:gd name="connsiteX8" fmla="*/ 232294 w 298969"/>
              <a:gd name="connsiteY8" fmla="*/ 4763 h 514350"/>
              <a:gd name="connsiteX9" fmla="*/ 275156 w 298969"/>
              <a:gd name="connsiteY9" fmla="*/ 52388 h 514350"/>
              <a:gd name="connsiteX10" fmla="*/ 289444 w 298969"/>
              <a:gd name="connsiteY10" fmla="*/ 104775 h 514350"/>
              <a:gd name="connsiteX11" fmla="*/ 298969 w 298969"/>
              <a:gd name="connsiteY11" fmla="*/ 142875 h 514350"/>
              <a:gd name="connsiteX12" fmla="*/ 294206 w 298969"/>
              <a:gd name="connsiteY12" fmla="*/ 242888 h 514350"/>
              <a:gd name="connsiteX13" fmla="*/ 289444 w 298969"/>
              <a:gd name="connsiteY13" fmla="*/ 257175 h 514350"/>
              <a:gd name="connsiteX14" fmla="*/ 284681 w 298969"/>
              <a:gd name="connsiteY14" fmla="*/ 276225 h 514350"/>
              <a:gd name="connsiteX15" fmla="*/ 279919 w 298969"/>
              <a:gd name="connsiteY15" fmla="*/ 290513 h 514350"/>
              <a:gd name="connsiteX16" fmla="*/ 265631 w 298969"/>
              <a:gd name="connsiteY16" fmla="*/ 357188 h 514350"/>
              <a:gd name="connsiteX17" fmla="*/ 251344 w 298969"/>
              <a:gd name="connsiteY17" fmla="*/ 495300 h 514350"/>
              <a:gd name="connsiteX18" fmla="*/ 237056 w 298969"/>
              <a:gd name="connsiteY18" fmla="*/ 504825 h 514350"/>
              <a:gd name="connsiteX19" fmla="*/ 218006 w 298969"/>
              <a:gd name="connsiteY19" fmla="*/ 514350 h 514350"/>
              <a:gd name="connsiteX20" fmla="*/ 141806 w 298969"/>
              <a:gd name="connsiteY20" fmla="*/ 509588 h 514350"/>
              <a:gd name="connsiteX21" fmla="*/ 127519 w 298969"/>
              <a:gd name="connsiteY21" fmla="*/ 500063 h 514350"/>
              <a:gd name="connsiteX22" fmla="*/ 94181 w 298969"/>
              <a:gd name="connsiteY22" fmla="*/ 481013 h 514350"/>
              <a:gd name="connsiteX23" fmla="*/ 103706 w 298969"/>
              <a:gd name="connsiteY23" fmla="*/ 466725 h 514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98969" h="514350">
                <a:moveTo>
                  <a:pt x="103706" y="466725"/>
                </a:moveTo>
                <a:cubicBezTo>
                  <a:pt x="93387" y="406400"/>
                  <a:pt x="-66967" y="218299"/>
                  <a:pt x="32269" y="119063"/>
                </a:cubicBezTo>
                <a:cubicBezTo>
                  <a:pt x="36316" y="115016"/>
                  <a:pt x="41437" y="112098"/>
                  <a:pt x="46556" y="109538"/>
                </a:cubicBezTo>
                <a:cubicBezTo>
                  <a:pt x="85990" y="89820"/>
                  <a:pt x="34188" y="122546"/>
                  <a:pt x="75131" y="95250"/>
                </a:cubicBezTo>
                <a:cubicBezTo>
                  <a:pt x="97587" y="61567"/>
                  <a:pt x="69395" y="103282"/>
                  <a:pt x="98944" y="61913"/>
                </a:cubicBezTo>
                <a:cubicBezTo>
                  <a:pt x="102271" y="57255"/>
                  <a:pt x="104805" y="52022"/>
                  <a:pt x="108469" y="47625"/>
                </a:cubicBezTo>
                <a:cubicBezTo>
                  <a:pt x="122457" y="30839"/>
                  <a:pt x="131420" y="27562"/>
                  <a:pt x="151331" y="14288"/>
                </a:cubicBezTo>
                <a:cubicBezTo>
                  <a:pt x="169795" y="1979"/>
                  <a:pt x="160190" y="6573"/>
                  <a:pt x="179906" y="0"/>
                </a:cubicBezTo>
                <a:cubicBezTo>
                  <a:pt x="197369" y="1588"/>
                  <a:pt x="216271" y="-2359"/>
                  <a:pt x="232294" y="4763"/>
                </a:cubicBezTo>
                <a:cubicBezTo>
                  <a:pt x="237373" y="7020"/>
                  <a:pt x="268681" y="37818"/>
                  <a:pt x="275156" y="52388"/>
                </a:cubicBezTo>
                <a:cubicBezTo>
                  <a:pt x="285561" y="75799"/>
                  <a:pt x="284066" y="81472"/>
                  <a:pt x="289444" y="104775"/>
                </a:cubicBezTo>
                <a:cubicBezTo>
                  <a:pt x="292388" y="117531"/>
                  <a:pt x="298969" y="142875"/>
                  <a:pt x="298969" y="142875"/>
                </a:cubicBezTo>
                <a:cubicBezTo>
                  <a:pt x="297381" y="176213"/>
                  <a:pt x="296978" y="209628"/>
                  <a:pt x="294206" y="242888"/>
                </a:cubicBezTo>
                <a:cubicBezTo>
                  <a:pt x="293789" y="247891"/>
                  <a:pt x="290823" y="252348"/>
                  <a:pt x="289444" y="257175"/>
                </a:cubicBezTo>
                <a:cubicBezTo>
                  <a:pt x="287646" y="263469"/>
                  <a:pt x="286479" y="269931"/>
                  <a:pt x="284681" y="276225"/>
                </a:cubicBezTo>
                <a:cubicBezTo>
                  <a:pt x="283302" y="281052"/>
                  <a:pt x="281362" y="285704"/>
                  <a:pt x="279919" y="290513"/>
                </a:cubicBezTo>
                <a:cubicBezTo>
                  <a:pt x="267883" y="330635"/>
                  <a:pt x="271472" y="316302"/>
                  <a:pt x="265631" y="357188"/>
                </a:cubicBezTo>
                <a:cubicBezTo>
                  <a:pt x="265330" y="365009"/>
                  <a:pt x="283133" y="463512"/>
                  <a:pt x="251344" y="495300"/>
                </a:cubicBezTo>
                <a:cubicBezTo>
                  <a:pt x="247296" y="499347"/>
                  <a:pt x="242026" y="501985"/>
                  <a:pt x="237056" y="504825"/>
                </a:cubicBezTo>
                <a:cubicBezTo>
                  <a:pt x="230892" y="508347"/>
                  <a:pt x="224356" y="511175"/>
                  <a:pt x="218006" y="514350"/>
                </a:cubicBezTo>
                <a:cubicBezTo>
                  <a:pt x="192606" y="512763"/>
                  <a:pt x="166944" y="513557"/>
                  <a:pt x="141806" y="509588"/>
                </a:cubicBezTo>
                <a:cubicBezTo>
                  <a:pt x="136152" y="508695"/>
                  <a:pt x="132489" y="502903"/>
                  <a:pt x="127519" y="500063"/>
                </a:cubicBezTo>
                <a:cubicBezTo>
                  <a:pt x="118804" y="495083"/>
                  <a:pt x="101916" y="488748"/>
                  <a:pt x="94181" y="481013"/>
                </a:cubicBezTo>
                <a:cubicBezTo>
                  <a:pt x="91671" y="478503"/>
                  <a:pt x="114025" y="527050"/>
                  <a:pt x="103706" y="46672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9FB6001A-2E4F-4D14-988C-797C7D85E16A}"/>
              </a:ext>
            </a:extLst>
          </p:cNvPr>
          <p:cNvSpPr/>
          <p:nvPr/>
        </p:nvSpPr>
        <p:spPr>
          <a:xfrm>
            <a:off x="6767956" y="2547939"/>
            <a:ext cx="566294" cy="1576387"/>
          </a:xfrm>
          <a:custGeom>
            <a:avLst/>
            <a:gdLst>
              <a:gd name="connsiteX0" fmla="*/ 299594 w 566294"/>
              <a:gd name="connsiteY0" fmla="*/ 28575 h 1576387"/>
              <a:gd name="connsiteX1" fmla="*/ 256732 w 566294"/>
              <a:gd name="connsiteY1" fmla="*/ 33337 h 1576387"/>
              <a:gd name="connsiteX2" fmla="*/ 251969 w 566294"/>
              <a:gd name="connsiteY2" fmla="*/ 66675 h 1576387"/>
              <a:gd name="connsiteX3" fmla="*/ 256732 w 566294"/>
              <a:gd name="connsiteY3" fmla="*/ 180975 h 1576387"/>
              <a:gd name="connsiteX4" fmla="*/ 261494 w 566294"/>
              <a:gd name="connsiteY4" fmla="*/ 195262 h 1576387"/>
              <a:gd name="connsiteX5" fmla="*/ 271019 w 566294"/>
              <a:gd name="connsiteY5" fmla="*/ 209550 h 1576387"/>
              <a:gd name="connsiteX6" fmla="*/ 285307 w 566294"/>
              <a:gd name="connsiteY6" fmla="*/ 257175 h 1576387"/>
              <a:gd name="connsiteX7" fmla="*/ 294832 w 566294"/>
              <a:gd name="connsiteY7" fmla="*/ 271462 h 1576387"/>
              <a:gd name="connsiteX8" fmla="*/ 323407 w 566294"/>
              <a:gd name="connsiteY8" fmla="*/ 295275 h 1576387"/>
              <a:gd name="connsiteX9" fmla="*/ 342457 w 566294"/>
              <a:gd name="connsiteY9" fmla="*/ 323850 h 1576387"/>
              <a:gd name="connsiteX10" fmla="*/ 351982 w 566294"/>
              <a:gd name="connsiteY10" fmla="*/ 338137 h 1576387"/>
              <a:gd name="connsiteX11" fmla="*/ 361507 w 566294"/>
              <a:gd name="connsiteY11" fmla="*/ 381000 h 1576387"/>
              <a:gd name="connsiteX12" fmla="*/ 371032 w 566294"/>
              <a:gd name="connsiteY12" fmla="*/ 395287 h 1576387"/>
              <a:gd name="connsiteX13" fmla="*/ 375794 w 566294"/>
              <a:gd name="connsiteY13" fmla="*/ 419100 h 1576387"/>
              <a:gd name="connsiteX14" fmla="*/ 390082 w 566294"/>
              <a:gd name="connsiteY14" fmla="*/ 457200 h 1576387"/>
              <a:gd name="connsiteX15" fmla="*/ 399607 w 566294"/>
              <a:gd name="connsiteY15" fmla="*/ 485775 h 1576387"/>
              <a:gd name="connsiteX16" fmla="*/ 409132 w 566294"/>
              <a:gd name="connsiteY16" fmla="*/ 523875 h 1576387"/>
              <a:gd name="connsiteX17" fmla="*/ 399607 w 566294"/>
              <a:gd name="connsiteY17" fmla="*/ 914400 h 1576387"/>
              <a:gd name="connsiteX18" fmla="*/ 390082 w 566294"/>
              <a:gd name="connsiteY18" fmla="*/ 1000125 h 1576387"/>
              <a:gd name="connsiteX19" fmla="*/ 371032 w 566294"/>
              <a:gd name="connsiteY19" fmla="*/ 1100137 h 1576387"/>
              <a:gd name="connsiteX20" fmla="*/ 356744 w 566294"/>
              <a:gd name="connsiteY20" fmla="*/ 1143000 h 1576387"/>
              <a:gd name="connsiteX21" fmla="*/ 347219 w 566294"/>
              <a:gd name="connsiteY21" fmla="*/ 1162050 h 1576387"/>
              <a:gd name="connsiteX22" fmla="*/ 318644 w 566294"/>
              <a:gd name="connsiteY22" fmla="*/ 1190625 h 1576387"/>
              <a:gd name="connsiteX23" fmla="*/ 290069 w 566294"/>
              <a:gd name="connsiteY23" fmla="*/ 1214437 h 1576387"/>
              <a:gd name="connsiteX24" fmla="*/ 266257 w 566294"/>
              <a:gd name="connsiteY24" fmla="*/ 1238250 h 1576387"/>
              <a:gd name="connsiteX25" fmla="*/ 256732 w 566294"/>
              <a:gd name="connsiteY25" fmla="*/ 1252537 h 1576387"/>
              <a:gd name="connsiteX26" fmla="*/ 242444 w 566294"/>
              <a:gd name="connsiteY26" fmla="*/ 1266825 h 1576387"/>
              <a:gd name="connsiteX27" fmla="*/ 223394 w 566294"/>
              <a:gd name="connsiteY27" fmla="*/ 1295400 h 1576387"/>
              <a:gd name="connsiteX28" fmla="*/ 204344 w 566294"/>
              <a:gd name="connsiteY28" fmla="*/ 1309687 h 1576387"/>
              <a:gd name="connsiteX29" fmla="*/ 190057 w 566294"/>
              <a:gd name="connsiteY29" fmla="*/ 1323975 h 1576387"/>
              <a:gd name="connsiteX30" fmla="*/ 175769 w 566294"/>
              <a:gd name="connsiteY30" fmla="*/ 1328737 h 1576387"/>
              <a:gd name="connsiteX31" fmla="*/ 142432 w 566294"/>
              <a:gd name="connsiteY31" fmla="*/ 1352550 h 1576387"/>
              <a:gd name="connsiteX32" fmla="*/ 109094 w 566294"/>
              <a:gd name="connsiteY32" fmla="*/ 1376362 h 1576387"/>
              <a:gd name="connsiteX33" fmla="*/ 80519 w 566294"/>
              <a:gd name="connsiteY33" fmla="*/ 1385887 h 1576387"/>
              <a:gd name="connsiteX34" fmla="*/ 61469 w 566294"/>
              <a:gd name="connsiteY34" fmla="*/ 1404937 h 1576387"/>
              <a:gd name="connsiteX35" fmla="*/ 47182 w 566294"/>
              <a:gd name="connsiteY35" fmla="*/ 1423987 h 1576387"/>
              <a:gd name="connsiteX36" fmla="*/ 28132 w 566294"/>
              <a:gd name="connsiteY36" fmla="*/ 1433512 h 1576387"/>
              <a:gd name="connsiteX37" fmla="*/ 13844 w 566294"/>
              <a:gd name="connsiteY37" fmla="*/ 1447800 h 1576387"/>
              <a:gd name="connsiteX38" fmla="*/ 9082 w 566294"/>
              <a:gd name="connsiteY38" fmla="*/ 1557337 h 1576387"/>
              <a:gd name="connsiteX39" fmla="*/ 28132 w 566294"/>
              <a:gd name="connsiteY39" fmla="*/ 1571625 h 1576387"/>
              <a:gd name="connsiteX40" fmla="*/ 75757 w 566294"/>
              <a:gd name="connsiteY40" fmla="*/ 1576387 h 1576387"/>
              <a:gd name="connsiteX41" fmla="*/ 175769 w 566294"/>
              <a:gd name="connsiteY41" fmla="*/ 1571625 h 1576387"/>
              <a:gd name="connsiteX42" fmla="*/ 199582 w 566294"/>
              <a:gd name="connsiteY42" fmla="*/ 1562100 h 1576387"/>
              <a:gd name="connsiteX43" fmla="*/ 247207 w 566294"/>
              <a:gd name="connsiteY43" fmla="*/ 1533525 h 1576387"/>
              <a:gd name="connsiteX44" fmla="*/ 275782 w 566294"/>
              <a:gd name="connsiteY44" fmla="*/ 1509712 h 1576387"/>
              <a:gd name="connsiteX45" fmla="*/ 280544 w 566294"/>
              <a:gd name="connsiteY45" fmla="*/ 1495425 h 1576387"/>
              <a:gd name="connsiteX46" fmla="*/ 328169 w 566294"/>
              <a:gd name="connsiteY46" fmla="*/ 1452562 h 1576387"/>
              <a:gd name="connsiteX47" fmla="*/ 347219 w 566294"/>
              <a:gd name="connsiteY47" fmla="*/ 1414462 h 1576387"/>
              <a:gd name="connsiteX48" fmla="*/ 356744 w 566294"/>
              <a:gd name="connsiteY48" fmla="*/ 1385887 h 1576387"/>
              <a:gd name="connsiteX49" fmla="*/ 380557 w 566294"/>
              <a:gd name="connsiteY49" fmla="*/ 1347787 h 1576387"/>
              <a:gd name="connsiteX50" fmla="*/ 390082 w 566294"/>
              <a:gd name="connsiteY50" fmla="*/ 1309687 h 1576387"/>
              <a:gd name="connsiteX51" fmla="*/ 409132 w 566294"/>
              <a:gd name="connsiteY51" fmla="*/ 1276350 h 1576387"/>
              <a:gd name="connsiteX52" fmla="*/ 418657 w 566294"/>
              <a:gd name="connsiteY52" fmla="*/ 1238250 h 1576387"/>
              <a:gd name="connsiteX53" fmla="*/ 428182 w 566294"/>
              <a:gd name="connsiteY53" fmla="*/ 1214437 h 1576387"/>
              <a:gd name="connsiteX54" fmla="*/ 442469 w 566294"/>
              <a:gd name="connsiteY54" fmla="*/ 1171575 h 1576387"/>
              <a:gd name="connsiteX55" fmla="*/ 461519 w 566294"/>
              <a:gd name="connsiteY55" fmla="*/ 1123950 h 1576387"/>
              <a:gd name="connsiteX56" fmla="*/ 475807 w 566294"/>
              <a:gd name="connsiteY56" fmla="*/ 1109662 h 1576387"/>
              <a:gd name="connsiteX57" fmla="*/ 480569 w 566294"/>
              <a:gd name="connsiteY57" fmla="*/ 1095375 h 1576387"/>
              <a:gd name="connsiteX58" fmla="*/ 499619 w 566294"/>
              <a:gd name="connsiteY58" fmla="*/ 1066800 h 1576387"/>
              <a:gd name="connsiteX59" fmla="*/ 513907 w 566294"/>
              <a:gd name="connsiteY59" fmla="*/ 1033462 h 1576387"/>
              <a:gd name="connsiteX60" fmla="*/ 532957 w 566294"/>
              <a:gd name="connsiteY60" fmla="*/ 990600 h 1576387"/>
              <a:gd name="connsiteX61" fmla="*/ 542482 w 566294"/>
              <a:gd name="connsiteY61" fmla="*/ 957262 h 1576387"/>
              <a:gd name="connsiteX62" fmla="*/ 552007 w 566294"/>
              <a:gd name="connsiteY62" fmla="*/ 938212 h 1576387"/>
              <a:gd name="connsiteX63" fmla="*/ 556769 w 566294"/>
              <a:gd name="connsiteY63" fmla="*/ 900112 h 1576387"/>
              <a:gd name="connsiteX64" fmla="*/ 566294 w 566294"/>
              <a:gd name="connsiteY64" fmla="*/ 881062 h 1576387"/>
              <a:gd name="connsiteX65" fmla="*/ 556769 w 566294"/>
              <a:gd name="connsiteY65" fmla="*/ 566737 h 1576387"/>
              <a:gd name="connsiteX66" fmla="*/ 552007 w 566294"/>
              <a:gd name="connsiteY66" fmla="*/ 547687 h 1576387"/>
              <a:gd name="connsiteX67" fmla="*/ 542482 w 566294"/>
              <a:gd name="connsiteY67" fmla="*/ 481012 h 1576387"/>
              <a:gd name="connsiteX68" fmla="*/ 528194 w 566294"/>
              <a:gd name="connsiteY68" fmla="*/ 428625 h 1576387"/>
              <a:gd name="connsiteX69" fmla="*/ 523432 w 566294"/>
              <a:gd name="connsiteY69" fmla="*/ 400050 h 1576387"/>
              <a:gd name="connsiteX70" fmla="*/ 504382 w 566294"/>
              <a:gd name="connsiteY70" fmla="*/ 371475 h 1576387"/>
              <a:gd name="connsiteX71" fmla="*/ 494857 w 566294"/>
              <a:gd name="connsiteY71" fmla="*/ 347662 h 1576387"/>
              <a:gd name="connsiteX72" fmla="*/ 490094 w 566294"/>
              <a:gd name="connsiteY72" fmla="*/ 280987 h 1576387"/>
              <a:gd name="connsiteX73" fmla="*/ 480569 w 566294"/>
              <a:gd name="connsiteY73" fmla="*/ 247650 h 1576387"/>
              <a:gd name="connsiteX74" fmla="*/ 475807 w 566294"/>
              <a:gd name="connsiteY74" fmla="*/ 228600 h 1576387"/>
              <a:gd name="connsiteX75" fmla="*/ 466282 w 566294"/>
              <a:gd name="connsiteY75" fmla="*/ 214312 h 1576387"/>
              <a:gd name="connsiteX76" fmla="*/ 461519 w 566294"/>
              <a:gd name="connsiteY76" fmla="*/ 195262 h 1576387"/>
              <a:gd name="connsiteX77" fmla="*/ 480569 w 566294"/>
              <a:gd name="connsiteY77" fmla="*/ 157162 h 1576387"/>
              <a:gd name="connsiteX78" fmla="*/ 494857 w 566294"/>
              <a:gd name="connsiteY78" fmla="*/ 138112 h 1576387"/>
              <a:gd name="connsiteX79" fmla="*/ 499619 w 566294"/>
              <a:gd name="connsiteY79" fmla="*/ 119062 h 1576387"/>
              <a:gd name="connsiteX80" fmla="*/ 509144 w 566294"/>
              <a:gd name="connsiteY80" fmla="*/ 90487 h 1576387"/>
              <a:gd name="connsiteX81" fmla="*/ 504382 w 566294"/>
              <a:gd name="connsiteY81" fmla="*/ 66675 h 1576387"/>
              <a:gd name="connsiteX82" fmla="*/ 466282 w 566294"/>
              <a:gd name="connsiteY82" fmla="*/ 33337 h 1576387"/>
              <a:gd name="connsiteX83" fmla="*/ 451994 w 566294"/>
              <a:gd name="connsiteY83" fmla="*/ 23812 h 1576387"/>
              <a:gd name="connsiteX84" fmla="*/ 418657 w 566294"/>
              <a:gd name="connsiteY84" fmla="*/ 14287 h 1576387"/>
              <a:gd name="connsiteX85" fmla="*/ 390082 w 566294"/>
              <a:gd name="connsiteY85" fmla="*/ 4762 h 1576387"/>
              <a:gd name="connsiteX86" fmla="*/ 375794 w 566294"/>
              <a:gd name="connsiteY86" fmla="*/ 0 h 1576387"/>
              <a:gd name="connsiteX87" fmla="*/ 299594 w 566294"/>
              <a:gd name="connsiteY87" fmla="*/ 28575 h 1576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</a:cxnLst>
            <a:rect l="l" t="t" r="r" b="b"/>
            <a:pathLst>
              <a:path w="566294" h="1576387">
                <a:moveTo>
                  <a:pt x="299594" y="28575"/>
                </a:moveTo>
                <a:cubicBezTo>
                  <a:pt x="279750" y="34131"/>
                  <a:pt x="267957" y="24357"/>
                  <a:pt x="256732" y="33337"/>
                </a:cubicBezTo>
                <a:cubicBezTo>
                  <a:pt x="247966" y="40350"/>
                  <a:pt x="251969" y="55449"/>
                  <a:pt x="251969" y="66675"/>
                </a:cubicBezTo>
                <a:cubicBezTo>
                  <a:pt x="251969" y="104808"/>
                  <a:pt x="253915" y="142946"/>
                  <a:pt x="256732" y="180975"/>
                </a:cubicBezTo>
                <a:cubicBezTo>
                  <a:pt x="257103" y="185981"/>
                  <a:pt x="259249" y="190772"/>
                  <a:pt x="261494" y="195262"/>
                </a:cubicBezTo>
                <a:cubicBezTo>
                  <a:pt x="264054" y="200382"/>
                  <a:pt x="267844" y="204787"/>
                  <a:pt x="271019" y="209550"/>
                </a:cubicBezTo>
                <a:cubicBezTo>
                  <a:pt x="273681" y="220197"/>
                  <a:pt x="280670" y="250220"/>
                  <a:pt x="285307" y="257175"/>
                </a:cubicBezTo>
                <a:cubicBezTo>
                  <a:pt x="288482" y="261937"/>
                  <a:pt x="290785" y="267415"/>
                  <a:pt x="294832" y="271462"/>
                </a:cubicBezTo>
                <a:cubicBezTo>
                  <a:pt x="322347" y="298977"/>
                  <a:pt x="296100" y="260166"/>
                  <a:pt x="323407" y="295275"/>
                </a:cubicBezTo>
                <a:cubicBezTo>
                  <a:pt x="330435" y="304311"/>
                  <a:pt x="336107" y="314325"/>
                  <a:pt x="342457" y="323850"/>
                </a:cubicBezTo>
                <a:lnTo>
                  <a:pt x="351982" y="338137"/>
                </a:lnTo>
                <a:cubicBezTo>
                  <a:pt x="353812" y="349116"/>
                  <a:pt x="355644" y="369274"/>
                  <a:pt x="361507" y="381000"/>
                </a:cubicBezTo>
                <a:cubicBezTo>
                  <a:pt x="364067" y="386119"/>
                  <a:pt x="367857" y="390525"/>
                  <a:pt x="371032" y="395287"/>
                </a:cubicBezTo>
                <a:cubicBezTo>
                  <a:pt x="372619" y="403225"/>
                  <a:pt x="373831" y="411247"/>
                  <a:pt x="375794" y="419100"/>
                </a:cubicBezTo>
                <a:cubicBezTo>
                  <a:pt x="378622" y="430413"/>
                  <a:pt x="386592" y="447603"/>
                  <a:pt x="390082" y="457200"/>
                </a:cubicBezTo>
                <a:cubicBezTo>
                  <a:pt x="393513" y="466636"/>
                  <a:pt x="396849" y="476121"/>
                  <a:pt x="399607" y="485775"/>
                </a:cubicBezTo>
                <a:cubicBezTo>
                  <a:pt x="403203" y="498362"/>
                  <a:pt x="405957" y="511175"/>
                  <a:pt x="409132" y="523875"/>
                </a:cubicBezTo>
                <a:cubicBezTo>
                  <a:pt x="405957" y="654050"/>
                  <a:pt x="404811" y="784290"/>
                  <a:pt x="399607" y="914400"/>
                </a:cubicBezTo>
                <a:cubicBezTo>
                  <a:pt x="398458" y="943128"/>
                  <a:pt x="394454" y="971708"/>
                  <a:pt x="390082" y="1000125"/>
                </a:cubicBezTo>
                <a:cubicBezTo>
                  <a:pt x="384922" y="1033667"/>
                  <a:pt x="377212" y="1066768"/>
                  <a:pt x="371032" y="1100137"/>
                </a:cubicBezTo>
                <a:cubicBezTo>
                  <a:pt x="362672" y="1145282"/>
                  <a:pt x="373200" y="1114202"/>
                  <a:pt x="356744" y="1143000"/>
                </a:cubicBezTo>
                <a:cubicBezTo>
                  <a:pt x="353222" y="1149164"/>
                  <a:pt x="351654" y="1156506"/>
                  <a:pt x="347219" y="1162050"/>
                </a:cubicBezTo>
                <a:cubicBezTo>
                  <a:pt x="338804" y="1172569"/>
                  <a:pt x="326726" y="1179849"/>
                  <a:pt x="318644" y="1190625"/>
                </a:cubicBezTo>
                <a:cubicBezTo>
                  <a:pt x="301345" y="1213691"/>
                  <a:pt x="311887" y="1207165"/>
                  <a:pt x="290069" y="1214437"/>
                </a:cubicBezTo>
                <a:cubicBezTo>
                  <a:pt x="264671" y="1252535"/>
                  <a:pt x="298004" y="1206503"/>
                  <a:pt x="266257" y="1238250"/>
                </a:cubicBezTo>
                <a:cubicBezTo>
                  <a:pt x="262210" y="1242297"/>
                  <a:pt x="260396" y="1248140"/>
                  <a:pt x="256732" y="1252537"/>
                </a:cubicBezTo>
                <a:cubicBezTo>
                  <a:pt x="252420" y="1257711"/>
                  <a:pt x="246579" y="1261508"/>
                  <a:pt x="242444" y="1266825"/>
                </a:cubicBezTo>
                <a:cubicBezTo>
                  <a:pt x="235416" y="1275861"/>
                  <a:pt x="232552" y="1288532"/>
                  <a:pt x="223394" y="1295400"/>
                </a:cubicBezTo>
                <a:cubicBezTo>
                  <a:pt x="217044" y="1300162"/>
                  <a:pt x="210370" y="1304521"/>
                  <a:pt x="204344" y="1309687"/>
                </a:cubicBezTo>
                <a:cubicBezTo>
                  <a:pt x="199230" y="1314070"/>
                  <a:pt x="195661" y="1320239"/>
                  <a:pt x="190057" y="1323975"/>
                </a:cubicBezTo>
                <a:cubicBezTo>
                  <a:pt x="185880" y="1326760"/>
                  <a:pt x="180532" y="1327150"/>
                  <a:pt x="175769" y="1328737"/>
                </a:cubicBezTo>
                <a:cubicBezTo>
                  <a:pt x="113566" y="1375391"/>
                  <a:pt x="191139" y="1317760"/>
                  <a:pt x="142432" y="1352550"/>
                </a:cubicBezTo>
                <a:cubicBezTo>
                  <a:pt x="139534" y="1354620"/>
                  <a:pt x="115036" y="1373721"/>
                  <a:pt x="109094" y="1376362"/>
                </a:cubicBezTo>
                <a:cubicBezTo>
                  <a:pt x="99919" y="1380440"/>
                  <a:pt x="80519" y="1385887"/>
                  <a:pt x="80519" y="1385887"/>
                </a:cubicBezTo>
                <a:cubicBezTo>
                  <a:pt x="74169" y="1392237"/>
                  <a:pt x="67382" y="1398179"/>
                  <a:pt x="61469" y="1404937"/>
                </a:cubicBezTo>
                <a:cubicBezTo>
                  <a:pt x="56242" y="1410911"/>
                  <a:pt x="53208" y="1418821"/>
                  <a:pt x="47182" y="1423987"/>
                </a:cubicBezTo>
                <a:cubicBezTo>
                  <a:pt x="41792" y="1428607"/>
                  <a:pt x="33909" y="1429385"/>
                  <a:pt x="28132" y="1433512"/>
                </a:cubicBezTo>
                <a:cubicBezTo>
                  <a:pt x="22651" y="1437427"/>
                  <a:pt x="18607" y="1443037"/>
                  <a:pt x="13844" y="1447800"/>
                </a:cubicBezTo>
                <a:cubicBezTo>
                  <a:pt x="-538" y="1490947"/>
                  <a:pt x="-6210" y="1496170"/>
                  <a:pt x="9082" y="1557337"/>
                </a:cubicBezTo>
                <a:cubicBezTo>
                  <a:pt x="11007" y="1565038"/>
                  <a:pt x="20500" y="1569444"/>
                  <a:pt x="28132" y="1571625"/>
                </a:cubicBezTo>
                <a:cubicBezTo>
                  <a:pt x="43472" y="1576008"/>
                  <a:pt x="59882" y="1574800"/>
                  <a:pt x="75757" y="1576387"/>
                </a:cubicBezTo>
                <a:cubicBezTo>
                  <a:pt x="109094" y="1574800"/>
                  <a:pt x="142614" y="1575450"/>
                  <a:pt x="175769" y="1571625"/>
                </a:cubicBezTo>
                <a:cubicBezTo>
                  <a:pt x="184262" y="1570645"/>
                  <a:pt x="191770" y="1565572"/>
                  <a:pt x="199582" y="1562100"/>
                </a:cubicBezTo>
                <a:cubicBezTo>
                  <a:pt x="213110" y="1556087"/>
                  <a:pt x="238138" y="1542594"/>
                  <a:pt x="247207" y="1533525"/>
                </a:cubicBezTo>
                <a:cubicBezTo>
                  <a:pt x="265541" y="1515189"/>
                  <a:pt x="255890" y="1522973"/>
                  <a:pt x="275782" y="1509712"/>
                </a:cubicBezTo>
                <a:cubicBezTo>
                  <a:pt x="277369" y="1504950"/>
                  <a:pt x="277330" y="1499281"/>
                  <a:pt x="280544" y="1495425"/>
                </a:cubicBezTo>
                <a:cubicBezTo>
                  <a:pt x="301965" y="1469719"/>
                  <a:pt x="308245" y="1492410"/>
                  <a:pt x="328169" y="1452562"/>
                </a:cubicBezTo>
                <a:cubicBezTo>
                  <a:pt x="334519" y="1439862"/>
                  <a:pt x="342729" y="1427932"/>
                  <a:pt x="347219" y="1414462"/>
                </a:cubicBezTo>
                <a:cubicBezTo>
                  <a:pt x="350394" y="1404937"/>
                  <a:pt x="350720" y="1393919"/>
                  <a:pt x="356744" y="1385887"/>
                </a:cubicBezTo>
                <a:cubicBezTo>
                  <a:pt x="375292" y="1361157"/>
                  <a:pt x="367482" y="1373937"/>
                  <a:pt x="380557" y="1347787"/>
                </a:cubicBezTo>
                <a:cubicBezTo>
                  <a:pt x="383732" y="1335087"/>
                  <a:pt x="382820" y="1320579"/>
                  <a:pt x="390082" y="1309687"/>
                </a:cubicBezTo>
                <a:cubicBezTo>
                  <a:pt x="397050" y="1299235"/>
                  <a:pt x="405103" y="1288436"/>
                  <a:pt x="409132" y="1276350"/>
                </a:cubicBezTo>
                <a:cubicBezTo>
                  <a:pt x="413272" y="1263931"/>
                  <a:pt x="414807" y="1250762"/>
                  <a:pt x="418657" y="1238250"/>
                </a:cubicBezTo>
                <a:cubicBezTo>
                  <a:pt x="421171" y="1230079"/>
                  <a:pt x="425007" y="1222375"/>
                  <a:pt x="428182" y="1214437"/>
                </a:cubicBezTo>
                <a:cubicBezTo>
                  <a:pt x="437333" y="1168677"/>
                  <a:pt x="426695" y="1211009"/>
                  <a:pt x="442469" y="1171575"/>
                </a:cubicBezTo>
                <a:cubicBezTo>
                  <a:pt x="448778" y="1155803"/>
                  <a:pt x="451366" y="1138165"/>
                  <a:pt x="461519" y="1123950"/>
                </a:cubicBezTo>
                <a:cubicBezTo>
                  <a:pt x="465434" y="1118469"/>
                  <a:pt x="471044" y="1114425"/>
                  <a:pt x="475807" y="1109662"/>
                </a:cubicBezTo>
                <a:cubicBezTo>
                  <a:pt x="477394" y="1104900"/>
                  <a:pt x="478131" y="1099763"/>
                  <a:pt x="480569" y="1095375"/>
                </a:cubicBezTo>
                <a:cubicBezTo>
                  <a:pt x="486128" y="1085368"/>
                  <a:pt x="495999" y="1077660"/>
                  <a:pt x="499619" y="1066800"/>
                </a:cubicBezTo>
                <a:cubicBezTo>
                  <a:pt x="514954" y="1020799"/>
                  <a:pt x="490362" y="1092325"/>
                  <a:pt x="513907" y="1033462"/>
                </a:cubicBezTo>
                <a:cubicBezTo>
                  <a:pt x="530909" y="990957"/>
                  <a:pt x="514632" y="1018087"/>
                  <a:pt x="532957" y="990600"/>
                </a:cubicBezTo>
                <a:cubicBezTo>
                  <a:pt x="535375" y="980927"/>
                  <a:pt x="538381" y="966831"/>
                  <a:pt x="542482" y="957262"/>
                </a:cubicBezTo>
                <a:cubicBezTo>
                  <a:pt x="545279" y="950737"/>
                  <a:pt x="548832" y="944562"/>
                  <a:pt x="552007" y="938212"/>
                </a:cubicBezTo>
                <a:cubicBezTo>
                  <a:pt x="553594" y="925512"/>
                  <a:pt x="553665" y="912529"/>
                  <a:pt x="556769" y="900112"/>
                </a:cubicBezTo>
                <a:cubicBezTo>
                  <a:pt x="558491" y="893224"/>
                  <a:pt x="566294" y="888162"/>
                  <a:pt x="566294" y="881062"/>
                </a:cubicBezTo>
                <a:cubicBezTo>
                  <a:pt x="566294" y="776239"/>
                  <a:pt x="561257" y="671464"/>
                  <a:pt x="556769" y="566737"/>
                </a:cubicBezTo>
                <a:cubicBezTo>
                  <a:pt x="556489" y="560198"/>
                  <a:pt x="553083" y="554143"/>
                  <a:pt x="552007" y="547687"/>
                </a:cubicBezTo>
                <a:cubicBezTo>
                  <a:pt x="548316" y="525542"/>
                  <a:pt x="549582" y="502310"/>
                  <a:pt x="542482" y="481012"/>
                </a:cubicBezTo>
                <a:cubicBezTo>
                  <a:pt x="535226" y="459248"/>
                  <a:pt x="534640" y="458707"/>
                  <a:pt x="528194" y="428625"/>
                </a:cubicBezTo>
                <a:cubicBezTo>
                  <a:pt x="526171" y="419183"/>
                  <a:pt x="527146" y="408964"/>
                  <a:pt x="523432" y="400050"/>
                </a:cubicBezTo>
                <a:cubicBezTo>
                  <a:pt x="519029" y="389483"/>
                  <a:pt x="509864" y="381525"/>
                  <a:pt x="504382" y="371475"/>
                </a:cubicBezTo>
                <a:cubicBezTo>
                  <a:pt x="500288" y="363970"/>
                  <a:pt x="498032" y="355600"/>
                  <a:pt x="494857" y="347662"/>
                </a:cubicBezTo>
                <a:cubicBezTo>
                  <a:pt x="493269" y="325437"/>
                  <a:pt x="492555" y="303132"/>
                  <a:pt x="490094" y="280987"/>
                </a:cubicBezTo>
                <a:cubicBezTo>
                  <a:pt x="488739" y="268795"/>
                  <a:pt x="483855" y="259151"/>
                  <a:pt x="480569" y="247650"/>
                </a:cubicBezTo>
                <a:cubicBezTo>
                  <a:pt x="478771" y="241356"/>
                  <a:pt x="478385" y="234616"/>
                  <a:pt x="475807" y="228600"/>
                </a:cubicBezTo>
                <a:cubicBezTo>
                  <a:pt x="473552" y="223339"/>
                  <a:pt x="469457" y="219075"/>
                  <a:pt x="466282" y="214312"/>
                </a:cubicBezTo>
                <a:cubicBezTo>
                  <a:pt x="464694" y="207962"/>
                  <a:pt x="461519" y="201807"/>
                  <a:pt x="461519" y="195262"/>
                </a:cubicBezTo>
                <a:cubicBezTo>
                  <a:pt x="461519" y="167937"/>
                  <a:pt x="465621" y="174602"/>
                  <a:pt x="480569" y="157162"/>
                </a:cubicBezTo>
                <a:cubicBezTo>
                  <a:pt x="485735" y="151135"/>
                  <a:pt x="490094" y="144462"/>
                  <a:pt x="494857" y="138112"/>
                </a:cubicBezTo>
                <a:cubicBezTo>
                  <a:pt x="496444" y="131762"/>
                  <a:pt x="497738" y="125331"/>
                  <a:pt x="499619" y="119062"/>
                </a:cubicBezTo>
                <a:cubicBezTo>
                  <a:pt x="502504" y="109445"/>
                  <a:pt x="509144" y="90487"/>
                  <a:pt x="509144" y="90487"/>
                </a:cubicBezTo>
                <a:cubicBezTo>
                  <a:pt x="507557" y="82550"/>
                  <a:pt x="507224" y="74254"/>
                  <a:pt x="504382" y="66675"/>
                </a:cubicBezTo>
                <a:cubicBezTo>
                  <a:pt x="497767" y="49035"/>
                  <a:pt x="481100" y="43215"/>
                  <a:pt x="466282" y="33337"/>
                </a:cubicBezTo>
                <a:cubicBezTo>
                  <a:pt x="461519" y="30162"/>
                  <a:pt x="457424" y="25622"/>
                  <a:pt x="451994" y="23812"/>
                </a:cubicBezTo>
                <a:cubicBezTo>
                  <a:pt x="403961" y="7802"/>
                  <a:pt x="478482" y="32235"/>
                  <a:pt x="418657" y="14287"/>
                </a:cubicBezTo>
                <a:cubicBezTo>
                  <a:pt x="409040" y="11402"/>
                  <a:pt x="399607" y="7937"/>
                  <a:pt x="390082" y="4762"/>
                </a:cubicBezTo>
                <a:lnTo>
                  <a:pt x="375794" y="0"/>
                </a:lnTo>
                <a:cubicBezTo>
                  <a:pt x="313898" y="5157"/>
                  <a:pt x="319438" y="23019"/>
                  <a:pt x="299594" y="28575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78E4410B-9879-40E4-8ED6-05799AD9E286}"/>
              </a:ext>
            </a:extLst>
          </p:cNvPr>
          <p:cNvSpPr/>
          <p:nvPr/>
        </p:nvSpPr>
        <p:spPr>
          <a:xfrm>
            <a:off x="4689248" y="4691453"/>
            <a:ext cx="2078709" cy="5213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28EC978C-628C-4294-83D1-2F3A264893A3}"/>
              </a:ext>
            </a:extLst>
          </p:cNvPr>
          <p:cNvSpPr/>
          <p:nvPr/>
        </p:nvSpPr>
        <p:spPr>
          <a:xfrm>
            <a:off x="4527550" y="5175250"/>
            <a:ext cx="1028700" cy="744238"/>
          </a:xfrm>
          <a:custGeom>
            <a:avLst/>
            <a:gdLst>
              <a:gd name="connsiteX0" fmla="*/ 323850 w 1028700"/>
              <a:gd name="connsiteY0" fmla="*/ 152400 h 744238"/>
              <a:gd name="connsiteX1" fmla="*/ 279400 w 1028700"/>
              <a:gd name="connsiteY1" fmla="*/ 209550 h 744238"/>
              <a:gd name="connsiteX2" fmla="*/ 254000 w 1028700"/>
              <a:gd name="connsiteY2" fmla="*/ 247650 h 744238"/>
              <a:gd name="connsiteX3" fmla="*/ 241300 w 1028700"/>
              <a:gd name="connsiteY3" fmla="*/ 285750 h 744238"/>
              <a:gd name="connsiteX4" fmla="*/ 196850 w 1028700"/>
              <a:gd name="connsiteY4" fmla="*/ 349250 h 744238"/>
              <a:gd name="connsiteX5" fmla="*/ 165100 w 1028700"/>
              <a:gd name="connsiteY5" fmla="*/ 381000 h 744238"/>
              <a:gd name="connsiteX6" fmla="*/ 139700 w 1028700"/>
              <a:gd name="connsiteY6" fmla="*/ 419100 h 744238"/>
              <a:gd name="connsiteX7" fmla="*/ 107950 w 1028700"/>
              <a:gd name="connsiteY7" fmla="*/ 476250 h 744238"/>
              <a:gd name="connsiteX8" fmla="*/ 69850 w 1028700"/>
              <a:gd name="connsiteY8" fmla="*/ 514350 h 744238"/>
              <a:gd name="connsiteX9" fmla="*/ 57150 w 1028700"/>
              <a:gd name="connsiteY9" fmla="*/ 533400 h 744238"/>
              <a:gd name="connsiteX10" fmla="*/ 38100 w 1028700"/>
              <a:gd name="connsiteY10" fmla="*/ 571500 h 744238"/>
              <a:gd name="connsiteX11" fmla="*/ 19050 w 1028700"/>
              <a:gd name="connsiteY11" fmla="*/ 584200 h 744238"/>
              <a:gd name="connsiteX12" fmla="*/ 0 w 1028700"/>
              <a:gd name="connsiteY12" fmla="*/ 654050 h 744238"/>
              <a:gd name="connsiteX13" fmla="*/ 6350 w 1028700"/>
              <a:gd name="connsiteY13" fmla="*/ 692150 h 744238"/>
              <a:gd name="connsiteX14" fmla="*/ 31750 w 1028700"/>
              <a:gd name="connsiteY14" fmla="*/ 698500 h 744238"/>
              <a:gd name="connsiteX15" fmla="*/ 88900 w 1028700"/>
              <a:gd name="connsiteY15" fmla="*/ 711200 h 744238"/>
              <a:gd name="connsiteX16" fmla="*/ 546100 w 1028700"/>
              <a:gd name="connsiteY16" fmla="*/ 711200 h 744238"/>
              <a:gd name="connsiteX17" fmla="*/ 565150 w 1028700"/>
              <a:gd name="connsiteY17" fmla="*/ 717550 h 744238"/>
              <a:gd name="connsiteX18" fmla="*/ 946150 w 1028700"/>
              <a:gd name="connsiteY18" fmla="*/ 736600 h 744238"/>
              <a:gd name="connsiteX19" fmla="*/ 996950 w 1028700"/>
              <a:gd name="connsiteY19" fmla="*/ 736600 h 744238"/>
              <a:gd name="connsiteX20" fmla="*/ 1003300 w 1028700"/>
              <a:gd name="connsiteY20" fmla="*/ 717550 h 744238"/>
              <a:gd name="connsiteX21" fmla="*/ 1028700 w 1028700"/>
              <a:gd name="connsiteY21" fmla="*/ 666750 h 744238"/>
              <a:gd name="connsiteX22" fmla="*/ 1022350 w 1028700"/>
              <a:gd name="connsiteY22" fmla="*/ 609600 h 744238"/>
              <a:gd name="connsiteX23" fmla="*/ 1009650 w 1028700"/>
              <a:gd name="connsiteY23" fmla="*/ 584200 h 744238"/>
              <a:gd name="connsiteX24" fmla="*/ 977900 w 1028700"/>
              <a:gd name="connsiteY24" fmla="*/ 527050 h 744238"/>
              <a:gd name="connsiteX25" fmla="*/ 965200 w 1028700"/>
              <a:gd name="connsiteY25" fmla="*/ 508000 h 744238"/>
              <a:gd name="connsiteX26" fmla="*/ 927100 w 1028700"/>
              <a:gd name="connsiteY26" fmla="*/ 476250 h 744238"/>
              <a:gd name="connsiteX27" fmla="*/ 895350 w 1028700"/>
              <a:gd name="connsiteY27" fmla="*/ 400050 h 744238"/>
              <a:gd name="connsiteX28" fmla="*/ 882650 w 1028700"/>
              <a:gd name="connsiteY28" fmla="*/ 381000 h 744238"/>
              <a:gd name="connsiteX29" fmla="*/ 863600 w 1028700"/>
              <a:gd name="connsiteY29" fmla="*/ 368300 h 744238"/>
              <a:gd name="connsiteX30" fmla="*/ 844550 w 1028700"/>
              <a:gd name="connsiteY30" fmla="*/ 349250 h 744238"/>
              <a:gd name="connsiteX31" fmla="*/ 838200 w 1028700"/>
              <a:gd name="connsiteY31" fmla="*/ 317500 h 744238"/>
              <a:gd name="connsiteX32" fmla="*/ 800100 w 1028700"/>
              <a:gd name="connsiteY32" fmla="*/ 279400 h 744238"/>
              <a:gd name="connsiteX33" fmla="*/ 793750 w 1028700"/>
              <a:gd name="connsiteY33" fmla="*/ 260350 h 744238"/>
              <a:gd name="connsiteX34" fmla="*/ 787400 w 1028700"/>
              <a:gd name="connsiteY34" fmla="*/ 234950 h 744238"/>
              <a:gd name="connsiteX35" fmla="*/ 762000 w 1028700"/>
              <a:gd name="connsiteY35" fmla="*/ 209550 h 744238"/>
              <a:gd name="connsiteX36" fmla="*/ 736600 w 1028700"/>
              <a:gd name="connsiteY36" fmla="*/ 120650 h 744238"/>
              <a:gd name="connsiteX37" fmla="*/ 723900 w 1028700"/>
              <a:gd name="connsiteY37" fmla="*/ 101600 h 744238"/>
              <a:gd name="connsiteX38" fmla="*/ 704850 w 1028700"/>
              <a:gd name="connsiteY38" fmla="*/ 63500 h 744238"/>
              <a:gd name="connsiteX39" fmla="*/ 685800 w 1028700"/>
              <a:gd name="connsiteY39" fmla="*/ 50800 h 744238"/>
              <a:gd name="connsiteX40" fmla="*/ 628650 w 1028700"/>
              <a:gd name="connsiteY40" fmla="*/ 0 h 744238"/>
              <a:gd name="connsiteX41" fmla="*/ 495300 w 1028700"/>
              <a:gd name="connsiteY41" fmla="*/ 6350 h 744238"/>
              <a:gd name="connsiteX42" fmla="*/ 457200 w 1028700"/>
              <a:gd name="connsiteY42" fmla="*/ 19050 h 744238"/>
              <a:gd name="connsiteX43" fmla="*/ 406400 w 1028700"/>
              <a:gd name="connsiteY43" fmla="*/ 50800 h 744238"/>
              <a:gd name="connsiteX44" fmla="*/ 387350 w 1028700"/>
              <a:gd name="connsiteY44" fmla="*/ 63500 h 744238"/>
              <a:gd name="connsiteX45" fmla="*/ 323850 w 1028700"/>
              <a:gd name="connsiteY45" fmla="*/ 152400 h 7442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1028700" h="744238">
                <a:moveTo>
                  <a:pt x="323850" y="152400"/>
                </a:moveTo>
                <a:cubicBezTo>
                  <a:pt x="309033" y="171450"/>
                  <a:pt x="292787" y="189470"/>
                  <a:pt x="279400" y="209550"/>
                </a:cubicBezTo>
                <a:cubicBezTo>
                  <a:pt x="242641" y="264689"/>
                  <a:pt x="314771" y="186879"/>
                  <a:pt x="254000" y="247650"/>
                </a:cubicBezTo>
                <a:cubicBezTo>
                  <a:pt x="249767" y="260350"/>
                  <a:pt x="248726" y="274611"/>
                  <a:pt x="241300" y="285750"/>
                </a:cubicBezTo>
                <a:cubicBezTo>
                  <a:pt x="182908" y="373338"/>
                  <a:pt x="243864" y="283431"/>
                  <a:pt x="196850" y="349250"/>
                </a:cubicBezTo>
                <a:cubicBezTo>
                  <a:pt x="177608" y="376189"/>
                  <a:pt x="192809" y="362527"/>
                  <a:pt x="165100" y="381000"/>
                </a:cubicBezTo>
                <a:cubicBezTo>
                  <a:pt x="156633" y="393700"/>
                  <a:pt x="144527" y="404620"/>
                  <a:pt x="139700" y="419100"/>
                </a:cubicBezTo>
                <a:cubicBezTo>
                  <a:pt x="131715" y="443055"/>
                  <a:pt x="129785" y="454415"/>
                  <a:pt x="107950" y="476250"/>
                </a:cubicBezTo>
                <a:cubicBezTo>
                  <a:pt x="95250" y="488950"/>
                  <a:pt x="79813" y="499406"/>
                  <a:pt x="69850" y="514350"/>
                </a:cubicBezTo>
                <a:cubicBezTo>
                  <a:pt x="65617" y="520700"/>
                  <a:pt x="60563" y="526574"/>
                  <a:pt x="57150" y="533400"/>
                </a:cubicBezTo>
                <a:cubicBezTo>
                  <a:pt x="46821" y="554058"/>
                  <a:pt x="56298" y="553302"/>
                  <a:pt x="38100" y="571500"/>
                </a:cubicBezTo>
                <a:cubicBezTo>
                  <a:pt x="32704" y="576896"/>
                  <a:pt x="25400" y="579967"/>
                  <a:pt x="19050" y="584200"/>
                </a:cubicBezTo>
                <a:cubicBezTo>
                  <a:pt x="4727" y="641494"/>
                  <a:pt x="11870" y="618441"/>
                  <a:pt x="0" y="654050"/>
                </a:cubicBezTo>
                <a:cubicBezTo>
                  <a:pt x="2117" y="666750"/>
                  <a:pt x="-1134" y="681673"/>
                  <a:pt x="6350" y="692150"/>
                </a:cubicBezTo>
                <a:cubicBezTo>
                  <a:pt x="11423" y="699252"/>
                  <a:pt x="23359" y="696102"/>
                  <a:pt x="31750" y="698500"/>
                </a:cubicBezTo>
                <a:cubicBezTo>
                  <a:pt x="75520" y="711006"/>
                  <a:pt x="20142" y="699740"/>
                  <a:pt x="88900" y="711200"/>
                </a:cubicBezTo>
                <a:cubicBezTo>
                  <a:pt x="280991" y="695192"/>
                  <a:pt x="192879" y="699987"/>
                  <a:pt x="546100" y="711200"/>
                </a:cubicBezTo>
                <a:cubicBezTo>
                  <a:pt x="552790" y="711412"/>
                  <a:pt x="558480" y="716994"/>
                  <a:pt x="565150" y="717550"/>
                </a:cubicBezTo>
                <a:cubicBezTo>
                  <a:pt x="700891" y="728862"/>
                  <a:pt x="811741" y="731622"/>
                  <a:pt x="946150" y="736600"/>
                </a:cubicBezTo>
                <a:cubicBezTo>
                  <a:pt x="964351" y="742667"/>
                  <a:pt x="976516" y="750223"/>
                  <a:pt x="996950" y="736600"/>
                </a:cubicBezTo>
                <a:cubicBezTo>
                  <a:pt x="1002519" y="732887"/>
                  <a:pt x="1000530" y="723644"/>
                  <a:pt x="1003300" y="717550"/>
                </a:cubicBezTo>
                <a:cubicBezTo>
                  <a:pt x="1011134" y="700315"/>
                  <a:pt x="1028700" y="666750"/>
                  <a:pt x="1028700" y="666750"/>
                </a:cubicBezTo>
                <a:cubicBezTo>
                  <a:pt x="1026583" y="647700"/>
                  <a:pt x="1026660" y="628276"/>
                  <a:pt x="1022350" y="609600"/>
                </a:cubicBezTo>
                <a:cubicBezTo>
                  <a:pt x="1020221" y="600376"/>
                  <a:pt x="1013379" y="592901"/>
                  <a:pt x="1009650" y="584200"/>
                </a:cubicBezTo>
                <a:cubicBezTo>
                  <a:pt x="989532" y="537258"/>
                  <a:pt x="1027402" y="601304"/>
                  <a:pt x="977900" y="527050"/>
                </a:cubicBezTo>
                <a:cubicBezTo>
                  <a:pt x="973667" y="520700"/>
                  <a:pt x="971550" y="512233"/>
                  <a:pt x="965200" y="508000"/>
                </a:cubicBezTo>
                <a:cubicBezTo>
                  <a:pt x="946469" y="495513"/>
                  <a:pt x="942379" y="494585"/>
                  <a:pt x="927100" y="476250"/>
                </a:cubicBezTo>
                <a:cubicBezTo>
                  <a:pt x="886313" y="427306"/>
                  <a:pt x="961407" y="499135"/>
                  <a:pt x="895350" y="400050"/>
                </a:cubicBezTo>
                <a:cubicBezTo>
                  <a:pt x="891117" y="393700"/>
                  <a:pt x="888046" y="386396"/>
                  <a:pt x="882650" y="381000"/>
                </a:cubicBezTo>
                <a:cubicBezTo>
                  <a:pt x="877254" y="375604"/>
                  <a:pt x="869463" y="373186"/>
                  <a:pt x="863600" y="368300"/>
                </a:cubicBezTo>
                <a:cubicBezTo>
                  <a:pt x="856701" y="362551"/>
                  <a:pt x="850900" y="355600"/>
                  <a:pt x="844550" y="349250"/>
                </a:cubicBezTo>
                <a:cubicBezTo>
                  <a:pt x="842433" y="338667"/>
                  <a:pt x="842583" y="327363"/>
                  <a:pt x="838200" y="317500"/>
                </a:cubicBezTo>
                <a:cubicBezTo>
                  <a:pt x="828251" y="295115"/>
                  <a:pt x="818091" y="291394"/>
                  <a:pt x="800100" y="279400"/>
                </a:cubicBezTo>
                <a:cubicBezTo>
                  <a:pt x="797983" y="273050"/>
                  <a:pt x="795589" y="266786"/>
                  <a:pt x="793750" y="260350"/>
                </a:cubicBezTo>
                <a:cubicBezTo>
                  <a:pt x="791352" y="251959"/>
                  <a:pt x="792025" y="242351"/>
                  <a:pt x="787400" y="234950"/>
                </a:cubicBezTo>
                <a:cubicBezTo>
                  <a:pt x="781054" y="224796"/>
                  <a:pt x="770467" y="218017"/>
                  <a:pt x="762000" y="209550"/>
                </a:cubicBezTo>
                <a:cubicBezTo>
                  <a:pt x="760306" y="202776"/>
                  <a:pt x="743888" y="131582"/>
                  <a:pt x="736600" y="120650"/>
                </a:cubicBezTo>
                <a:cubicBezTo>
                  <a:pt x="732367" y="114300"/>
                  <a:pt x="727313" y="108426"/>
                  <a:pt x="723900" y="101600"/>
                </a:cubicBezTo>
                <a:cubicBezTo>
                  <a:pt x="713571" y="80942"/>
                  <a:pt x="723048" y="81698"/>
                  <a:pt x="704850" y="63500"/>
                </a:cubicBezTo>
                <a:cubicBezTo>
                  <a:pt x="699454" y="58104"/>
                  <a:pt x="691504" y="55870"/>
                  <a:pt x="685800" y="50800"/>
                </a:cubicBezTo>
                <a:cubicBezTo>
                  <a:pt x="620555" y="-7195"/>
                  <a:pt x="671885" y="28824"/>
                  <a:pt x="628650" y="0"/>
                </a:cubicBezTo>
                <a:cubicBezTo>
                  <a:pt x="584200" y="2117"/>
                  <a:pt x="539528" y="1436"/>
                  <a:pt x="495300" y="6350"/>
                </a:cubicBezTo>
                <a:cubicBezTo>
                  <a:pt x="481995" y="7828"/>
                  <a:pt x="469174" y="13063"/>
                  <a:pt x="457200" y="19050"/>
                </a:cubicBezTo>
                <a:cubicBezTo>
                  <a:pt x="417419" y="38941"/>
                  <a:pt x="444868" y="23323"/>
                  <a:pt x="406400" y="50800"/>
                </a:cubicBezTo>
                <a:cubicBezTo>
                  <a:pt x="400190" y="55236"/>
                  <a:pt x="393054" y="58430"/>
                  <a:pt x="387350" y="63500"/>
                </a:cubicBezTo>
                <a:lnTo>
                  <a:pt x="323850" y="1524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D71ACEFE-0B1D-44C5-9360-9908CF6A8401}"/>
              </a:ext>
            </a:extLst>
          </p:cNvPr>
          <p:cNvSpPr/>
          <p:nvPr/>
        </p:nvSpPr>
        <p:spPr>
          <a:xfrm>
            <a:off x="4167774" y="5173565"/>
            <a:ext cx="527824" cy="3937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0B720815-58DC-4D83-A915-A2A3BD04677C}"/>
              </a:ext>
            </a:extLst>
          </p:cNvPr>
          <p:cNvSpPr/>
          <p:nvPr/>
        </p:nvSpPr>
        <p:spPr>
          <a:xfrm>
            <a:off x="5388202" y="5128897"/>
            <a:ext cx="527824" cy="5213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2555C944-B2BD-4617-877A-FAB51CE131CE}"/>
              </a:ext>
            </a:extLst>
          </p:cNvPr>
          <p:cNvSpPr/>
          <p:nvPr/>
        </p:nvSpPr>
        <p:spPr>
          <a:xfrm>
            <a:off x="4237560" y="5852543"/>
            <a:ext cx="512241" cy="4459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34B488B5-566C-44F3-B96B-390A4C27696D}"/>
              </a:ext>
            </a:extLst>
          </p:cNvPr>
          <p:cNvSpPr/>
          <p:nvPr/>
        </p:nvSpPr>
        <p:spPr>
          <a:xfrm>
            <a:off x="5556250" y="5777177"/>
            <a:ext cx="311988" cy="5213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31AEB21E-3322-47DF-ABA1-33A8255063A6}"/>
              </a:ext>
            </a:extLst>
          </p:cNvPr>
          <p:cNvSpPr/>
          <p:nvPr/>
        </p:nvSpPr>
        <p:spPr>
          <a:xfrm>
            <a:off x="5996078" y="5761019"/>
            <a:ext cx="1446125" cy="603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329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  <p:bldP spid="16" grpId="0" animBg="1"/>
      <p:bldP spid="21" grpId="0" animBg="1"/>
      <p:bldP spid="23" grpId="0" animBg="1"/>
      <p:bldP spid="25" grpId="0" animBg="1"/>
      <p:bldP spid="28" grpId="0" animBg="1"/>
      <p:bldP spid="30" grpId="0" animBg="1"/>
      <p:bldP spid="32" grpId="0" animBg="1"/>
      <p:bldP spid="34" grpId="0" animBg="1"/>
      <p:bldP spid="36" grpId="0" animBg="1"/>
      <p:bldP spid="38" grpId="0" animBg="1"/>
      <p:bldP spid="20" grpId="0" animBg="1"/>
      <p:bldP spid="44" grpId="0" animBg="1"/>
      <p:bldP spid="46" grpId="0" animBg="1"/>
      <p:bldP spid="47" grpId="0" animBg="1"/>
      <p:bldP spid="49" grpId="0" animBg="1"/>
      <p:bldP spid="52" grpId="0" animBg="1"/>
      <p:bldP spid="53" grpId="0" animBg="1"/>
      <p:bldP spid="5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1">
            <a:extLst>
              <a:ext uri="{FF2B5EF4-FFF2-40B4-BE49-F238E27FC236}">
                <a16:creationId xmlns:a16="http://schemas.microsoft.com/office/drawing/2014/main" id="{592D7DB2-E0DB-4EA8-B345-09A1F828B449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430138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2:3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A9308C5-C8D9-488D-A96B-7271BD11B5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9862" y="717460"/>
            <a:ext cx="3452276" cy="221794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136254D-AA2D-472A-901B-1DD052496727}"/>
              </a:ext>
            </a:extLst>
          </p:cNvPr>
          <p:cNvSpPr/>
          <p:nvPr/>
        </p:nvSpPr>
        <p:spPr>
          <a:xfrm>
            <a:off x="5616316" y="1319135"/>
            <a:ext cx="1364105" cy="8244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263D546-2E9C-405B-9DD8-AF520933B773}"/>
              </a:ext>
            </a:extLst>
          </p:cNvPr>
          <p:cNvSpPr/>
          <p:nvPr/>
        </p:nvSpPr>
        <p:spPr>
          <a:xfrm>
            <a:off x="5496393" y="2128604"/>
            <a:ext cx="299804" cy="4197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8218F233-C0DB-45F1-9282-3FB488E5862B}"/>
              </a:ext>
            </a:extLst>
          </p:cNvPr>
          <p:cNvSpPr/>
          <p:nvPr/>
        </p:nvSpPr>
        <p:spPr>
          <a:xfrm>
            <a:off x="6922728" y="2098624"/>
            <a:ext cx="597338" cy="646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69268" y="3289300"/>
            <a:ext cx="939800" cy="2794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94701" y="3294063"/>
            <a:ext cx="190500" cy="2794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567680" y="3721100"/>
            <a:ext cx="876300" cy="736600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573697" y="3714892"/>
            <a:ext cx="647700" cy="736600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77603" y="4633913"/>
            <a:ext cx="1181100" cy="736600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857354" y="4633913"/>
            <a:ext cx="6477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44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3" grpId="0" animBg="1"/>
      <p:bldP spid="3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1">
            <a:extLst>
              <a:ext uri="{FF2B5EF4-FFF2-40B4-BE49-F238E27FC236}">
                <a16:creationId xmlns:a16="http://schemas.microsoft.com/office/drawing/2014/main" id="{6221E5B1-7D93-4DA5-AA7E-C8D8D85FB2F2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467460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2: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92364DE-B21A-4805-BD7B-E58580A342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9862" y="722375"/>
            <a:ext cx="3452276" cy="198650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136254D-AA2D-472A-901B-1DD052496727}"/>
              </a:ext>
            </a:extLst>
          </p:cNvPr>
          <p:cNvSpPr/>
          <p:nvPr/>
        </p:nvSpPr>
        <p:spPr>
          <a:xfrm>
            <a:off x="4911778" y="1303255"/>
            <a:ext cx="1364105" cy="8403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A5AC1B8-5DDD-402D-A57F-8406E4137B3E}"/>
              </a:ext>
            </a:extLst>
          </p:cNvPr>
          <p:cNvSpPr/>
          <p:nvPr/>
        </p:nvSpPr>
        <p:spPr>
          <a:xfrm>
            <a:off x="4806847" y="2143593"/>
            <a:ext cx="239843" cy="344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6320816-02E4-4348-8B20-46180E7603B7}"/>
              </a:ext>
            </a:extLst>
          </p:cNvPr>
          <p:cNvSpPr/>
          <p:nvPr/>
        </p:nvSpPr>
        <p:spPr>
          <a:xfrm>
            <a:off x="6260892" y="1909075"/>
            <a:ext cx="239843" cy="7998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0" name="Image 1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45138" y="3289300"/>
            <a:ext cx="927100" cy="27940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94701" y="3294063"/>
            <a:ext cx="190500" cy="279400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524500" y="3721100"/>
            <a:ext cx="723900" cy="7366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378801" y="3721100"/>
            <a:ext cx="508000" cy="736600"/>
          </a:xfrm>
          <a:prstGeom prst="rect">
            <a:avLst/>
          </a:prstGeom>
        </p:spPr>
      </p:pic>
      <p:pic>
        <p:nvPicPr>
          <p:cNvPr id="28" name="Image 2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64065" y="4586288"/>
            <a:ext cx="1028700" cy="736600"/>
          </a:xfrm>
          <a:prstGeom prst="rect">
            <a:avLst/>
          </a:prstGeom>
        </p:spPr>
      </p:pic>
      <p:pic>
        <p:nvPicPr>
          <p:cNvPr id="29" name="Image 2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693690" y="4586288"/>
            <a:ext cx="4953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57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7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6607684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7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multiply a mixed number by a whole number (product is greater than a whole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820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7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4382414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5-2: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-2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455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BEBBBA-AD76-4C47-8E44-81D4F8483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A4191577-7FB3-44A1-AC26-B90834750BC8}"/>
              </a:ext>
            </a:extLst>
          </p:cNvPr>
          <p:cNvSpPr txBox="1">
            <a:spLocks/>
          </p:cNvSpPr>
          <p:nvPr/>
        </p:nvSpPr>
        <p:spPr>
          <a:xfrm>
            <a:off x="594007" y="845820"/>
            <a:ext cx="11140163" cy="3208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</a:rPr>
              <a:t>The links below take you to the starting slide of each learning outcome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7BAE3D-75EB-48DC-9322-F1A247F8A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0329501"/>
              </p:ext>
            </p:extLst>
          </p:nvPr>
        </p:nvGraphicFramePr>
        <p:xfrm>
          <a:off x="594008" y="1535029"/>
          <a:ext cx="10712127" cy="2895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9630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9782497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3" action="ppaction://hlinksldjump"/>
                        </a:rPr>
                        <a:t>Pupils multiply a mixed number by a whole number (product is within a whole)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4" action="ppaction://hlinksldjump"/>
                        </a:rPr>
                        <a:t>Pupils multiply a mixed number by a whole number (product is greater than a whole)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66048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5" action="ppaction://hlinksldjump"/>
                        </a:rPr>
                        <a:t>Pupils find a unit fraction of a quantity 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6485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6" action="ppaction://hlinksldjump"/>
                        </a:rPr>
                        <a:t>Pupils explain the relationship between finding a fraction of a quantity and multiplying a whole number by a unit fraction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461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7" action="ppaction://hlinksldjump"/>
                        </a:rPr>
                        <a:t>Pupils explain the relationship between dividing by a whole number and multiplying a whole number by a unit fraction 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7959847"/>
                  </a:ext>
                </a:extLst>
              </a:tr>
            </a:tbl>
          </a:graphicData>
        </a:graphic>
      </p:graphicFrame>
      <p:sp>
        <p:nvSpPr>
          <p:cNvPr id="7" name="Action Button: Return 6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2570C625-E476-4A8C-BF3D-99D1E479925B}"/>
              </a:ext>
            </a:extLst>
          </p:cNvPr>
          <p:cNvSpPr/>
          <p:nvPr/>
        </p:nvSpPr>
        <p:spPr>
          <a:xfrm>
            <a:off x="497549" y="5424893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EE4455-BFAA-47B1-A1C6-8DC3C9CE865C}"/>
              </a:ext>
            </a:extLst>
          </p:cNvPr>
          <p:cNvSpPr txBox="1"/>
          <p:nvPr/>
        </p:nvSpPr>
        <p:spPr>
          <a:xfrm>
            <a:off x="988023" y="5424893"/>
            <a:ext cx="10352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ck the arrow button to return to this Contents slide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B238C35-3C03-4D16-99F1-BBF34DEA372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bg1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3835211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8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3574679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8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find a unit fraction of a quantity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7111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8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4398599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:1-3: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-2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57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1">
            <a:extLst>
              <a:ext uri="{FF2B5EF4-FFF2-40B4-BE49-F238E27FC236}">
                <a16:creationId xmlns:a16="http://schemas.microsoft.com/office/drawing/2014/main" id="{9FA8A1DE-85A0-4FC6-8DA4-3C63C2A1406B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23444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1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34DDD5C-19BA-4D76-A5BF-E08B702ACD9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4670"/>
          <a:stretch/>
        </p:blipFill>
        <p:spPr>
          <a:xfrm>
            <a:off x="2142278" y="1694254"/>
            <a:ext cx="4937973" cy="428744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1FCE1C7-1D7E-4470-81E1-E890FBD942A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8" y="1727201"/>
            <a:ext cx="4937973" cy="3280229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F2A7B7B6-99A1-42A6-8A5E-C1919BF2D122}"/>
              </a:ext>
            </a:extLst>
          </p:cNvPr>
          <p:cNvSpPr/>
          <p:nvPr/>
        </p:nvSpPr>
        <p:spPr>
          <a:xfrm>
            <a:off x="4191000" y="1897368"/>
            <a:ext cx="814388" cy="292609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016B1306-654D-4585-BCEF-722EA118D191}"/>
              </a:ext>
            </a:extLst>
          </p:cNvPr>
          <p:cNvSpPr/>
          <p:nvPr/>
        </p:nvSpPr>
        <p:spPr>
          <a:xfrm>
            <a:off x="5173980" y="1951668"/>
            <a:ext cx="814388" cy="292609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EC7B2C7D-0957-43C7-89AA-6DA0181BB08E}"/>
              </a:ext>
            </a:extLst>
          </p:cNvPr>
          <p:cNvSpPr/>
          <p:nvPr/>
        </p:nvSpPr>
        <p:spPr>
          <a:xfrm>
            <a:off x="6160294" y="1897368"/>
            <a:ext cx="814388" cy="292609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D4F31265-EAB9-4783-B331-48F62C082EB2}"/>
              </a:ext>
            </a:extLst>
          </p:cNvPr>
          <p:cNvSpPr/>
          <p:nvPr/>
        </p:nvSpPr>
        <p:spPr>
          <a:xfrm>
            <a:off x="7137744" y="1944048"/>
            <a:ext cx="814388" cy="292609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057651" y="777875"/>
            <a:ext cx="3556000" cy="558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75D7EAB-6F1F-4696-8895-F9060D105F0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1965954"/>
            <a:ext cx="7907446" cy="292609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5416E19-63BC-463D-94CE-662ECC714D9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54112" y="1727201"/>
            <a:ext cx="1124689" cy="3280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125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2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Placeholder 1">
            <a:extLst>
              <a:ext uri="{FF2B5EF4-FFF2-40B4-BE49-F238E27FC236}">
                <a16:creationId xmlns:a16="http://schemas.microsoft.com/office/drawing/2014/main" id="{7FA81E85-3BDF-48FE-BF25-933A531E58FF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59808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8B185BA-1D01-4458-A401-EE7005B8FF1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876301"/>
            <a:ext cx="7907446" cy="106557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5011C3D-E5D0-49A0-9E90-289F5EAAAD4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185629"/>
            <a:ext cx="7907446" cy="106557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4C0DD08-DA99-4DD5-BDF7-99FC4EE6996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535461"/>
            <a:ext cx="7907446" cy="106557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AA3BC76-E6B7-48B2-8265-9680E04E7AE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4907642"/>
            <a:ext cx="7907446" cy="985157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4611162-AFEC-4F4B-81A5-97861B91806F}"/>
              </a:ext>
            </a:extLst>
          </p:cNvPr>
          <p:cNvSpPr/>
          <p:nvPr/>
        </p:nvSpPr>
        <p:spPr>
          <a:xfrm>
            <a:off x="2786744" y="1016000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183CD08-7BD5-4250-A92A-22D6B732529A}"/>
              </a:ext>
            </a:extLst>
          </p:cNvPr>
          <p:cNvSpPr/>
          <p:nvPr/>
        </p:nvSpPr>
        <p:spPr>
          <a:xfrm>
            <a:off x="4390573" y="1038971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E5A37CD-CE21-4140-AD36-3CA2E68C2BFF}"/>
              </a:ext>
            </a:extLst>
          </p:cNvPr>
          <p:cNvSpPr/>
          <p:nvPr/>
        </p:nvSpPr>
        <p:spPr>
          <a:xfrm>
            <a:off x="5856515" y="1024457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632E1A5-52B9-408F-9790-108CCEDDDC2E}"/>
              </a:ext>
            </a:extLst>
          </p:cNvPr>
          <p:cNvSpPr/>
          <p:nvPr/>
        </p:nvSpPr>
        <p:spPr>
          <a:xfrm>
            <a:off x="7460344" y="1047428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6EE4823C-A3C7-4CA8-89A0-206E17638546}"/>
              </a:ext>
            </a:extLst>
          </p:cNvPr>
          <p:cNvSpPr/>
          <p:nvPr/>
        </p:nvSpPr>
        <p:spPr>
          <a:xfrm>
            <a:off x="8991603" y="996950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008171C4-2FF7-4D4E-96E5-9F55001F7AF0}"/>
              </a:ext>
            </a:extLst>
          </p:cNvPr>
          <p:cNvSpPr/>
          <p:nvPr/>
        </p:nvSpPr>
        <p:spPr>
          <a:xfrm>
            <a:off x="3280229" y="2396686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27B0B00-427B-474A-8555-1FC3E0FAEF73}"/>
              </a:ext>
            </a:extLst>
          </p:cNvPr>
          <p:cNvSpPr/>
          <p:nvPr/>
        </p:nvSpPr>
        <p:spPr>
          <a:xfrm>
            <a:off x="5896430" y="2362813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EE782327-46A9-4131-BF1D-66A17A883CF2}"/>
              </a:ext>
            </a:extLst>
          </p:cNvPr>
          <p:cNvSpPr/>
          <p:nvPr/>
        </p:nvSpPr>
        <p:spPr>
          <a:xfrm>
            <a:off x="8512632" y="2362813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6B0CA0F7-E8BB-42E8-A638-BFD39279A99A}"/>
              </a:ext>
            </a:extLst>
          </p:cNvPr>
          <p:cNvSpPr/>
          <p:nvPr/>
        </p:nvSpPr>
        <p:spPr>
          <a:xfrm>
            <a:off x="2547258" y="3666987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78F2281-678F-463E-BC0B-5096C93F0B68}"/>
              </a:ext>
            </a:extLst>
          </p:cNvPr>
          <p:cNvSpPr/>
          <p:nvPr/>
        </p:nvSpPr>
        <p:spPr>
          <a:xfrm>
            <a:off x="3475464" y="3698131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A8376204-54A2-4278-806D-C02205F630E4}"/>
              </a:ext>
            </a:extLst>
          </p:cNvPr>
          <p:cNvSpPr/>
          <p:nvPr/>
        </p:nvSpPr>
        <p:spPr>
          <a:xfrm>
            <a:off x="4419955" y="3698131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9A41AF94-69BD-4E45-84AD-4427CCC2765C}"/>
              </a:ext>
            </a:extLst>
          </p:cNvPr>
          <p:cNvSpPr/>
          <p:nvPr/>
        </p:nvSpPr>
        <p:spPr>
          <a:xfrm>
            <a:off x="5410201" y="3712645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8D35D110-BC1D-4D4C-8583-E635EA7F02BF}"/>
              </a:ext>
            </a:extLst>
          </p:cNvPr>
          <p:cNvSpPr/>
          <p:nvPr/>
        </p:nvSpPr>
        <p:spPr>
          <a:xfrm>
            <a:off x="6238976" y="3669117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49003822-AAB3-43D7-B231-339CFD6DB0DF}"/>
              </a:ext>
            </a:extLst>
          </p:cNvPr>
          <p:cNvSpPr/>
          <p:nvPr/>
        </p:nvSpPr>
        <p:spPr>
          <a:xfrm>
            <a:off x="7294535" y="3712645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78A715BD-53B5-4968-BE18-A770D9CAD28F}"/>
              </a:ext>
            </a:extLst>
          </p:cNvPr>
          <p:cNvSpPr/>
          <p:nvPr/>
        </p:nvSpPr>
        <p:spPr>
          <a:xfrm>
            <a:off x="8284781" y="3727159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F5E5CAE-D7D8-4E2B-8AA6-F29643738E27}"/>
              </a:ext>
            </a:extLst>
          </p:cNvPr>
          <p:cNvSpPr/>
          <p:nvPr/>
        </p:nvSpPr>
        <p:spPr>
          <a:xfrm>
            <a:off x="9113556" y="3683631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C0904DB1-2B8D-4F3C-A1F6-0551112AEF94}"/>
              </a:ext>
            </a:extLst>
          </p:cNvPr>
          <p:cNvSpPr/>
          <p:nvPr/>
        </p:nvSpPr>
        <p:spPr>
          <a:xfrm>
            <a:off x="2396276" y="5093315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E77D528A-4C30-4986-A22B-9089DEA00D49}"/>
              </a:ext>
            </a:extLst>
          </p:cNvPr>
          <p:cNvSpPr/>
          <p:nvPr/>
        </p:nvSpPr>
        <p:spPr>
          <a:xfrm>
            <a:off x="3121282" y="5080917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2EA386D5-1678-4B84-83F4-595E29F60083}"/>
              </a:ext>
            </a:extLst>
          </p:cNvPr>
          <p:cNvSpPr/>
          <p:nvPr/>
        </p:nvSpPr>
        <p:spPr>
          <a:xfrm>
            <a:off x="3893813" y="5095445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0B47AC5F-1274-4193-84FA-414E51A681D0}"/>
              </a:ext>
            </a:extLst>
          </p:cNvPr>
          <p:cNvSpPr/>
          <p:nvPr/>
        </p:nvSpPr>
        <p:spPr>
          <a:xfrm>
            <a:off x="4708074" y="5078801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E2DD3326-DBD1-48CB-A2E9-191D84C0232D}"/>
              </a:ext>
            </a:extLst>
          </p:cNvPr>
          <p:cNvSpPr/>
          <p:nvPr/>
        </p:nvSpPr>
        <p:spPr>
          <a:xfrm>
            <a:off x="5480605" y="5044619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3A32FDB0-4F5A-4852-BE1C-FF68B1710874}"/>
              </a:ext>
            </a:extLst>
          </p:cNvPr>
          <p:cNvSpPr/>
          <p:nvPr/>
        </p:nvSpPr>
        <p:spPr>
          <a:xfrm>
            <a:off x="6291039" y="5093315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A1ED9C27-4E24-4694-8B1A-05F9D9AC08D7}"/>
              </a:ext>
            </a:extLst>
          </p:cNvPr>
          <p:cNvSpPr/>
          <p:nvPr/>
        </p:nvSpPr>
        <p:spPr>
          <a:xfrm>
            <a:off x="7049214" y="5109959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4985FC41-3E52-4C27-B0F7-979A3FB03525}"/>
              </a:ext>
            </a:extLst>
          </p:cNvPr>
          <p:cNvSpPr/>
          <p:nvPr/>
        </p:nvSpPr>
        <p:spPr>
          <a:xfrm>
            <a:off x="7691410" y="5078801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2BBFD0D9-8A25-4C59-8422-28EBEB85668F}"/>
              </a:ext>
            </a:extLst>
          </p:cNvPr>
          <p:cNvSpPr/>
          <p:nvPr/>
        </p:nvSpPr>
        <p:spPr>
          <a:xfrm>
            <a:off x="8533705" y="5110838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78F6F85A-4E9D-482C-A603-FF84275258D1}"/>
              </a:ext>
            </a:extLst>
          </p:cNvPr>
          <p:cNvSpPr/>
          <p:nvPr/>
        </p:nvSpPr>
        <p:spPr>
          <a:xfrm>
            <a:off x="9248471" y="5079680"/>
            <a:ext cx="478971" cy="71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1686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4" grpId="0" animBg="1"/>
      <p:bldP spid="27" grpId="0" animBg="1"/>
      <p:bldP spid="28" grpId="0" animBg="1"/>
      <p:bldP spid="31" grpId="0" animBg="1"/>
      <p:bldP spid="33" grpId="0" animBg="1"/>
      <p:bldP spid="34" grpId="0" animBg="1"/>
      <p:bldP spid="35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9" grpId="0" animBg="1"/>
      <p:bldP spid="50" grpId="0" animBg="1"/>
      <p:bldP spid="51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71" grpId="0" animBg="1"/>
      <p:bldP spid="7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>
            <a:extLst>
              <a:ext uri="{FF2B5EF4-FFF2-40B4-BE49-F238E27FC236}">
                <a16:creationId xmlns:a16="http://schemas.microsoft.com/office/drawing/2014/main" id="{E926CA78-0E76-4B6C-B791-40A667507822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23444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DDEF0EB-73F1-4F09-91E1-66FEE321FF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7618" y="928385"/>
            <a:ext cx="6816764" cy="5378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467999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Placeholder 1">
            <a:extLst>
              <a:ext uri="{FF2B5EF4-FFF2-40B4-BE49-F238E27FC236}">
                <a16:creationId xmlns:a16="http://schemas.microsoft.com/office/drawing/2014/main" id="{1CD9343D-C32C-49B3-8B06-B1313BB8BC8C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4210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9E4906-3FBF-40F7-8898-102AFF3D864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958334"/>
            <a:ext cx="6135088" cy="71171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167CF0F-F790-43F8-9368-0A8F2360135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2794000"/>
            <a:ext cx="6135088" cy="8128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F941908-D7A3-4C7F-8FD4-45801E0C862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2235200"/>
            <a:ext cx="6135088" cy="5588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8782690-DD36-4B57-AED4-86BCECE3AC8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3594100"/>
            <a:ext cx="6135088" cy="55880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9C89720A-E548-4496-9BD7-913FD50583EA}"/>
              </a:ext>
            </a:extLst>
          </p:cNvPr>
          <p:cNvSpPr/>
          <p:nvPr/>
        </p:nvSpPr>
        <p:spPr>
          <a:xfrm>
            <a:off x="6019800" y="3860800"/>
            <a:ext cx="139700" cy="355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2B7F4C8-5198-46F7-BA2D-12025CDA74B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2106" y="4662489"/>
            <a:ext cx="6135088" cy="144621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217BB1F-B968-43F9-8918-D58F161AD56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957718"/>
            <a:ext cx="6135088" cy="70042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896F822-707F-49DE-8540-C2894FA890EB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2794000"/>
            <a:ext cx="6135088" cy="7366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808179E-8D99-4E21-86A5-D610A17884C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31631" y="3538538"/>
            <a:ext cx="6135088" cy="61436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FD34128-64DE-4DDF-AB2B-760D9FC840F9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4661344"/>
            <a:ext cx="6135088" cy="144735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262CD63-2E41-4089-B361-51F315D74044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962659"/>
            <a:ext cx="6135088" cy="71171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6651EB8-B936-47C7-9B89-CD6A07BE2F71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2801938"/>
            <a:ext cx="6135088" cy="79216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7FDC7D4-E829-4A2C-B923-B0A7133F8B78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3594098"/>
            <a:ext cx="6135088" cy="5588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1CAB2DA-74D0-4AE5-9EF4-9288FF2A182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32425" y="4672012"/>
            <a:ext cx="6135088" cy="143430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7902060B-E665-4543-BAEE-3657EE7FF523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970594"/>
            <a:ext cx="6135088" cy="68755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6F8DCE1-B37B-43E8-AE34-98D6EA989FA3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2790034"/>
            <a:ext cx="6135088" cy="81676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C31B0747-75FB-48BD-9C13-3AEA40DA305F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2106" y="3548061"/>
            <a:ext cx="6135088" cy="346277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DA098BDE-D178-4DDF-BB52-911A891A8D3C}"/>
              </a:ext>
            </a:extLst>
          </p:cNvPr>
          <p:cNvSpPr/>
          <p:nvPr/>
        </p:nvSpPr>
        <p:spPr>
          <a:xfrm>
            <a:off x="4464023" y="3907480"/>
            <a:ext cx="247650" cy="3270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3" name="Image 32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4502150" y="3899889"/>
            <a:ext cx="171396" cy="251424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590DD4F2-358D-4C70-A194-3D6335A0DE35}"/>
              </a:ext>
            </a:extLst>
          </p:cNvPr>
          <p:cNvSpPr/>
          <p:nvPr/>
        </p:nvSpPr>
        <p:spPr>
          <a:xfrm>
            <a:off x="7499377" y="3866677"/>
            <a:ext cx="247650" cy="3270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7" name="Image 36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7512104" y="3896719"/>
            <a:ext cx="171396" cy="25142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1B88688B-DB9B-4887-8F96-8B7A5268A77E}"/>
              </a:ext>
            </a:extLst>
          </p:cNvPr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34806" y="4656586"/>
            <a:ext cx="6135088" cy="1449730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E0936302-C265-4FD0-8BC9-0EB31D697CEC}"/>
              </a:ext>
            </a:extLst>
          </p:cNvPr>
          <p:cNvSpPr/>
          <p:nvPr/>
        </p:nvSpPr>
        <p:spPr>
          <a:xfrm>
            <a:off x="4464023" y="5572609"/>
            <a:ext cx="247650" cy="3270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3" name="Image 42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4502150" y="5565018"/>
            <a:ext cx="171396" cy="251424"/>
          </a:xfrm>
          <a:prstGeom prst="rect">
            <a:avLst/>
          </a:prstGeom>
        </p:spPr>
      </p:pic>
      <p:sp>
        <p:nvSpPr>
          <p:cNvPr id="44" name="Rectangle 43">
            <a:extLst>
              <a:ext uri="{FF2B5EF4-FFF2-40B4-BE49-F238E27FC236}">
                <a16:creationId xmlns:a16="http://schemas.microsoft.com/office/drawing/2014/main" id="{3CCF636D-76C9-498E-A232-3B55A06EB5FB}"/>
              </a:ext>
            </a:extLst>
          </p:cNvPr>
          <p:cNvSpPr/>
          <p:nvPr/>
        </p:nvSpPr>
        <p:spPr>
          <a:xfrm>
            <a:off x="7499377" y="5531806"/>
            <a:ext cx="247650" cy="3270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5" name="Image 44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7512104" y="5561848"/>
            <a:ext cx="171396" cy="251424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508FD2EA-223A-4DD3-91BE-DB325CC6DD8E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964439"/>
            <a:ext cx="6135088" cy="693708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05F7FABF-0930-45B0-BA82-AD272905B02E}"/>
              </a:ext>
            </a:extLst>
          </p:cNvPr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34806" y="2761138"/>
            <a:ext cx="6135088" cy="782596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48407533-81F1-4C89-A8D5-1A352BBA8568}"/>
              </a:ext>
            </a:extLst>
          </p:cNvPr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2106" y="3576201"/>
            <a:ext cx="6135088" cy="567179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6B48D0A5-25DD-4334-8FC5-5E4077FD89E3}"/>
              </a:ext>
            </a:extLst>
          </p:cNvPr>
          <p:cNvPicPr>
            <a:picLocks noChangeAspect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30270" y="4675753"/>
            <a:ext cx="6135088" cy="1459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84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42" grpId="0" animBg="1"/>
      <p:bldP spid="4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8998A36E-4C01-4B5B-882F-8FC4406B6154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04783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3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65516E-509D-4B82-AA5F-4A979CB46C8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1333950"/>
            <a:ext cx="7907446" cy="308722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28A9442-6007-489C-8369-486EC610FB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4872470"/>
            <a:ext cx="7907446" cy="67502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516C8B33-D049-4342-BC8A-3A26C57D7AA0}"/>
              </a:ext>
            </a:extLst>
          </p:cNvPr>
          <p:cNvSpPr/>
          <p:nvPr/>
        </p:nvSpPr>
        <p:spPr>
          <a:xfrm>
            <a:off x="2142277" y="3297836"/>
            <a:ext cx="8061028" cy="1123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18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0350F6EA-B9F3-4DEE-9011-AF7E1FD4047A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467460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DCA687-7BEC-410F-A5D1-1448858CF70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1352511"/>
            <a:ext cx="7907446" cy="300968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516C8B33-D049-4342-BC8A-3A26C57D7AA0}"/>
              </a:ext>
            </a:extLst>
          </p:cNvPr>
          <p:cNvSpPr/>
          <p:nvPr/>
        </p:nvSpPr>
        <p:spPr>
          <a:xfrm>
            <a:off x="2142277" y="3127355"/>
            <a:ext cx="8061028" cy="11233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97500" y="4856163"/>
            <a:ext cx="13970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298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 Placeholder 1">
            <a:extLst>
              <a:ext uri="{FF2B5EF4-FFF2-40B4-BE49-F238E27FC236}">
                <a16:creationId xmlns:a16="http://schemas.microsoft.com/office/drawing/2014/main" id="{CE6264BD-C6F2-451F-946B-05C6168655A8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635411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5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F4F2CD97-E24B-4552-B808-EFC13938687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45145" y="2033867"/>
            <a:ext cx="4430897" cy="10901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ABF82B2-B209-4D90-B3CB-3907F5E9569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45145" y="789999"/>
            <a:ext cx="4430897" cy="906931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76808" y="1340048"/>
            <a:ext cx="133308" cy="195552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129080" y="1346398"/>
            <a:ext cx="133308" cy="195552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871848" y="1340048"/>
            <a:ext cx="133308" cy="195552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362796" y="1668955"/>
            <a:ext cx="160020" cy="51559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A1077E3-05B3-4747-8CB0-77976980334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45145" y="3488959"/>
            <a:ext cx="4430897" cy="102034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C623882-0FB3-48AF-8F53-EDF8DBA6630E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45145" y="4884900"/>
            <a:ext cx="4430897" cy="1183103"/>
          </a:xfrm>
          <a:prstGeom prst="rect">
            <a:avLst/>
          </a:prstGeom>
        </p:spPr>
      </p:pic>
      <p:pic>
        <p:nvPicPr>
          <p:cNvPr id="28" name="Image 2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46324" y="1346398"/>
            <a:ext cx="133308" cy="195552"/>
          </a:xfrm>
          <a:prstGeom prst="rect">
            <a:avLst/>
          </a:prstGeom>
        </p:spPr>
      </p:pic>
      <p:pic>
        <p:nvPicPr>
          <p:cNvPr id="29" name="Image 28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389092" y="1340048"/>
            <a:ext cx="133308" cy="195552"/>
          </a:xfrm>
          <a:prstGeom prst="rect">
            <a:avLst/>
          </a:prstGeom>
        </p:spPr>
      </p:pic>
      <p:pic>
        <p:nvPicPr>
          <p:cNvPr id="32" name="Image 31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111921" y="1679723"/>
            <a:ext cx="152400" cy="504825"/>
          </a:xfrm>
          <a:prstGeom prst="rect">
            <a:avLst/>
          </a:prstGeom>
        </p:spPr>
      </p:pic>
      <p:pic>
        <p:nvPicPr>
          <p:cNvPr id="34" name="Image 33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868666" y="1679722"/>
            <a:ext cx="160020" cy="515592"/>
          </a:xfrm>
          <a:prstGeom prst="rect">
            <a:avLst/>
          </a:prstGeom>
        </p:spPr>
      </p:pic>
      <p:pic>
        <p:nvPicPr>
          <p:cNvPr id="35" name="Image 34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648271" y="1690490"/>
            <a:ext cx="152400" cy="504825"/>
          </a:xfrm>
          <a:prstGeom prst="rect">
            <a:avLst/>
          </a:prstGeom>
        </p:spPr>
      </p:pic>
      <p:pic>
        <p:nvPicPr>
          <p:cNvPr id="38" name="Image 37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375736" y="1677287"/>
            <a:ext cx="160020" cy="515592"/>
          </a:xfrm>
          <a:prstGeom prst="rect">
            <a:avLst/>
          </a:prstGeom>
        </p:spPr>
      </p:pic>
      <p:pic>
        <p:nvPicPr>
          <p:cNvPr id="40" name="Image 39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4545013" y="2741613"/>
            <a:ext cx="239712" cy="196850"/>
          </a:xfrm>
          <a:prstGeom prst="rect">
            <a:avLst/>
          </a:prstGeom>
        </p:spPr>
      </p:pic>
      <p:pic>
        <p:nvPicPr>
          <p:cNvPr id="41" name="Image 40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5817278" y="2741613"/>
            <a:ext cx="239712" cy="196850"/>
          </a:xfrm>
          <a:prstGeom prst="rect">
            <a:avLst/>
          </a:prstGeom>
        </p:spPr>
      </p:pic>
      <p:pic>
        <p:nvPicPr>
          <p:cNvPr id="42" name="Image 41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7089544" y="2741613"/>
            <a:ext cx="241300" cy="196850"/>
          </a:xfrm>
          <a:prstGeom prst="rect">
            <a:avLst/>
          </a:prstGeom>
        </p:spPr>
      </p:pic>
      <p:pic>
        <p:nvPicPr>
          <p:cNvPr id="46" name="Image 45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4567873" y="3079799"/>
            <a:ext cx="160020" cy="515592"/>
          </a:xfrm>
          <a:prstGeom prst="rect">
            <a:avLst/>
          </a:prstGeom>
        </p:spPr>
      </p:pic>
      <p:pic>
        <p:nvPicPr>
          <p:cNvPr id="47" name="Image 46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5849028" y="3081069"/>
            <a:ext cx="160020" cy="515592"/>
          </a:xfrm>
          <a:prstGeom prst="rect">
            <a:avLst/>
          </a:prstGeom>
        </p:spPr>
      </p:pic>
      <p:pic>
        <p:nvPicPr>
          <p:cNvPr id="48" name="Image 47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7130184" y="3079799"/>
            <a:ext cx="160020" cy="515592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E28C8330-09EA-431C-A1CB-18334CFA6C1E}"/>
              </a:ext>
            </a:extLst>
          </p:cNvPr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97452" y="4132273"/>
            <a:ext cx="473246" cy="304801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5A78C082-5E70-4296-A8F9-808EDDAD50F2}"/>
              </a:ext>
            </a:extLst>
          </p:cNvPr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74846" y="4122748"/>
            <a:ext cx="473246" cy="304801"/>
          </a:xfrm>
          <a:prstGeom prst="rect">
            <a:avLst/>
          </a:prstGeom>
        </p:spPr>
      </p:pic>
      <p:pic>
        <p:nvPicPr>
          <p:cNvPr id="56" name="Image 55"/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5826128" y="3762755"/>
            <a:ext cx="222012" cy="186480"/>
          </a:xfrm>
          <a:prstGeom prst="rect">
            <a:avLst/>
          </a:prstGeom>
        </p:spPr>
      </p:pic>
      <p:pic>
        <p:nvPicPr>
          <p:cNvPr id="60" name="Image 59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4567873" y="4504026"/>
            <a:ext cx="160020" cy="515592"/>
          </a:xfrm>
          <a:prstGeom prst="rect">
            <a:avLst/>
          </a:prstGeom>
        </p:spPr>
      </p:pic>
      <p:pic>
        <p:nvPicPr>
          <p:cNvPr id="61" name="Image 60"/>
          <p:cNvPicPr>
            <a:picLocks noChangeAspect="1"/>
          </p:cNvPicPr>
          <p:nvPr/>
        </p:nvPicPr>
        <p:blipFill>
          <a:blip r:embed="rId23" cstate="print"/>
          <a:stretch>
            <a:fillRect/>
          </a:stretch>
        </p:blipFill>
        <p:spPr>
          <a:xfrm>
            <a:off x="5849028" y="4505296"/>
            <a:ext cx="160020" cy="515592"/>
          </a:xfrm>
          <a:prstGeom prst="rect">
            <a:avLst/>
          </a:prstGeom>
        </p:spPr>
      </p:pic>
      <p:pic>
        <p:nvPicPr>
          <p:cNvPr id="62" name="Image 61"/>
          <p:cNvPicPr>
            <a:picLocks noChangeAspect="1"/>
          </p:cNvPicPr>
          <p:nvPr/>
        </p:nvPicPr>
        <p:blipFill>
          <a:blip r:embed="rId24" cstate="print"/>
          <a:stretch>
            <a:fillRect/>
          </a:stretch>
        </p:blipFill>
        <p:spPr>
          <a:xfrm>
            <a:off x="7130184" y="4504026"/>
            <a:ext cx="160020" cy="515592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8AC6E87D-59EC-4823-A990-7296B75039E0}"/>
              </a:ext>
            </a:extLst>
          </p:cNvPr>
          <p:cNvPicPr>
            <a:picLocks noChangeAspect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13961" y="5552303"/>
            <a:ext cx="342265" cy="299750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9D63ABA4-C715-464F-AC65-35162E12480A}"/>
              </a:ext>
            </a:extLst>
          </p:cNvPr>
          <p:cNvPicPr>
            <a:picLocks noChangeAspect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81242" y="5552303"/>
            <a:ext cx="342265" cy="299750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6F988763-5020-4C87-A29E-073033D20BDE}"/>
              </a:ext>
            </a:extLst>
          </p:cNvPr>
          <p:cNvPicPr>
            <a:picLocks noChangeAspect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40903" y="5552303"/>
            <a:ext cx="342265" cy="299750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B1F921E2-EC5E-469D-BDFC-8422873414B3}"/>
              </a:ext>
            </a:extLst>
          </p:cNvPr>
          <p:cNvPicPr>
            <a:picLocks noChangeAspect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92944" y="5552303"/>
            <a:ext cx="342265" cy="299750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52E491DC-5787-494F-8408-DE7F15B0EE3C}"/>
              </a:ext>
            </a:extLst>
          </p:cNvPr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54588" y="5104622"/>
            <a:ext cx="473246" cy="304801"/>
          </a:xfrm>
          <a:prstGeom prst="rect">
            <a:avLst/>
          </a:prstGeom>
        </p:spPr>
      </p:pic>
      <p:pic>
        <p:nvPicPr>
          <p:cNvPr id="81" name="Picture 80">
            <a:extLst>
              <a:ext uri="{FF2B5EF4-FFF2-40B4-BE49-F238E27FC236}">
                <a16:creationId xmlns:a16="http://schemas.microsoft.com/office/drawing/2014/main" id="{38058651-CDA8-4FE6-89AD-BB123811D915}"/>
              </a:ext>
            </a:extLst>
          </p:cNvPr>
          <p:cNvPicPr>
            <a:picLocks noChangeAspect="1"/>
          </p:cNvPicPr>
          <p:nvPr/>
        </p:nvPicPr>
        <p:blipFill rotWithShape="1"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38482" y="5109528"/>
            <a:ext cx="195781" cy="299750"/>
          </a:xfrm>
          <a:prstGeom prst="rect">
            <a:avLst/>
          </a:prstGeom>
        </p:spPr>
      </p:pic>
      <p:pic>
        <p:nvPicPr>
          <p:cNvPr id="83" name="Image 8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363666" y="5928253"/>
            <a:ext cx="160020" cy="515592"/>
          </a:xfrm>
          <a:prstGeom prst="rect">
            <a:avLst/>
          </a:prstGeom>
        </p:spPr>
      </p:pic>
      <p:pic>
        <p:nvPicPr>
          <p:cNvPr id="84" name="Image 83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112791" y="5939021"/>
            <a:ext cx="152400" cy="504825"/>
          </a:xfrm>
          <a:prstGeom prst="rect">
            <a:avLst/>
          </a:prstGeom>
        </p:spPr>
      </p:pic>
      <p:pic>
        <p:nvPicPr>
          <p:cNvPr id="85" name="Image 84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869536" y="5939020"/>
            <a:ext cx="160020" cy="515592"/>
          </a:xfrm>
          <a:prstGeom prst="rect">
            <a:avLst/>
          </a:prstGeom>
        </p:spPr>
      </p:pic>
      <p:pic>
        <p:nvPicPr>
          <p:cNvPr id="86" name="Image 85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649141" y="5949788"/>
            <a:ext cx="152400" cy="504825"/>
          </a:xfrm>
          <a:prstGeom prst="rect">
            <a:avLst/>
          </a:prstGeom>
        </p:spPr>
      </p:pic>
      <p:pic>
        <p:nvPicPr>
          <p:cNvPr id="87" name="Image 86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376606" y="5936585"/>
            <a:ext cx="160020" cy="515592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27" cstate="print"/>
          <a:stretch>
            <a:fillRect/>
          </a:stretch>
        </p:blipFill>
        <p:spPr>
          <a:xfrm>
            <a:off x="8802688" y="1020764"/>
            <a:ext cx="977900" cy="390525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28" cstate="print"/>
          <a:stretch>
            <a:fillRect/>
          </a:stretch>
        </p:blipFill>
        <p:spPr>
          <a:xfrm>
            <a:off x="8802688" y="2426709"/>
            <a:ext cx="1084356" cy="391104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29" cstate="print"/>
          <a:stretch>
            <a:fillRect/>
          </a:stretch>
        </p:blipFill>
        <p:spPr>
          <a:xfrm>
            <a:off x="8802688" y="3881149"/>
            <a:ext cx="969962" cy="392112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30" cstate="print"/>
          <a:stretch>
            <a:fillRect/>
          </a:stretch>
        </p:blipFill>
        <p:spPr>
          <a:xfrm>
            <a:off x="8802688" y="5264526"/>
            <a:ext cx="1084356" cy="391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96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Placeholder 1">
            <a:extLst>
              <a:ext uri="{FF2B5EF4-FFF2-40B4-BE49-F238E27FC236}">
                <a16:creationId xmlns:a16="http://schemas.microsoft.com/office/drawing/2014/main" id="{DF0BB660-133B-4675-8F77-9005D60CE662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971313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B045926-4168-4436-9355-6AB354C617F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1761939"/>
            <a:ext cx="6135088" cy="1336862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10200" y="812800"/>
            <a:ext cx="1371600" cy="5588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37188" y="1179513"/>
            <a:ext cx="152400" cy="21590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0C62FEA-5305-4895-A463-38CBE9EA65A6}"/>
              </a:ext>
            </a:extLst>
          </p:cNvPr>
          <p:cNvSpPr/>
          <p:nvPr/>
        </p:nvSpPr>
        <p:spPr>
          <a:xfrm>
            <a:off x="5389350" y="1168346"/>
            <a:ext cx="246116" cy="246116"/>
          </a:xfrm>
          <a:prstGeom prst="rect">
            <a:avLst/>
          </a:prstGeom>
          <a:noFill/>
          <a:ln w="19050">
            <a:solidFill>
              <a:srgbClr val="16161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5BFEB7B-B389-4DFC-B771-CF90D4A58D03}"/>
              </a:ext>
            </a:extLst>
          </p:cNvPr>
          <p:cNvSpPr/>
          <p:nvPr/>
        </p:nvSpPr>
        <p:spPr>
          <a:xfrm>
            <a:off x="6103143" y="2377519"/>
            <a:ext cx="1447800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B573C356-CA40-4E8C-BB83-381A0882BA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13500" y="2468802"/>
            <a:ext cx="673100" cy="401399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924550" y="1924381"/>
            <a:ext cx="342900" cy="279400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439567" y="1175544"/>
            <a:ext cx="152400" cy="228600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54D1BE36-CA4D-4195-9CB5-205F6A51634A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1703580"/>
            <a:ext cx="6135088" cy="1379723"/>
          </a:xfrm>
          <a:prstGeom prst="rect">
            <a:avLst/>
          </a:prstGeom>
        </p:spPr>
      </p:pic>
      <p:sp>
        <p:nvSpPr>
          <p:cNvPr id="64" name="Rectangle 63">
            <a:extLst>
              <a:ext uri="{FF2B5EF4-FFF2-40B4-BE49-F238E27FC236}">
                <a16:creationId xmlns:a16="http://schemas.microsoft.com/office/drawing/2014/main" id="{15D0E07A-F206-4743-8BBA-4A9AA857AE0E}"/>
              </a:ext>
            </a:extLst>
          </p:cNvPr>
          <p:cNvSpPr/>
          <p:nvPr/>
        </p:nvSpPr>
        <p:spPr>
          <a:xfrm>
            <a:off x="5455258" y="2378919"/>
            <a:ext cx="2621942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5" name="Picture 64">
            <a:extLst>
              <a:ext uri="{FF2B5EF4-FFF2-40B4-BE49-F238E27FC236}">
                <a16:creationId xmlns:a16="http://schemas.microsoft.com/office/drawing/2014/main" id="{7878E0EB-4F87-47D5-B91B-0CB983AE03F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46750" y="2468183"/>
            <a:ext cx="673100" cy="401399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CEF243E2-6603-408F-B693-E863BDC0D32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42000" y="2474081"/>
            <a:ext cx="673100" cy="401399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911850" y="1932319"/>
            <a:ext cx="342900" cy="2794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4BF907A-1EA8-4257-9F86-A54EA4EC42B1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1660718"/>
            <a:ext cx="6135088" cy="1422585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67ECA7FB-BC0E-486F-A667-53AC27A917EA}"/>
              </a:ext>
            </a:extLst>
          </p:cNvPr>
          <p:cNvSpPr/>
          <p:nvPr/>
        </p:nvSpPr>
        <p:spPr>
          <a:xfrm>
            <a:off x="4800600" y="2374157"/>
            <a:ext cx="3962400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BDB05BD3-36FB-455E-905B-AC6CD6469CD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80000" y="2469771"/>
            <a:ext cx="673100" cy="4013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6880A1C-4F03-4329-AAFE-850B06494A9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19850" y="2497013"/>
            <a:ext cx="673100" cy="401399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6B45A079-7565-4C2F-83F2-B27769C1AA9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18425" y="2504453"/>
            <a:ext cx="673100" cy="401399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425678" y="1201738"/>
            <a:ext cx="165100" cy="20320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849620" y="1924699"/>
            <a:ext cx="355600" cy="27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0678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4" grpId="1" animBg="1"/>
      <p:bldP spid="64" grpId="0" animBg="1"/>
      <p:bldP spid="64" grpId="1" animBg="1"/>
      <p:bldP spid="64" grpId="2" animBg="1"/>
      <p:bldP spid="20" grpId="0" animBg="1"/>
      <p:bldP spid="20" grpId="1" animBg="1"/>
      <p:bldP spid="20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BEBBBA-AD76-4C47-8E44-81D4F8483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A4191577-7FB3-44A1-AC26-B90834750BC8}"/>
              </a:ext>
            </a:extLst>
          </p:cNvPr>
          <p:cNvSpPr txBox="1">
            <a:spLocks/>
          </p:cNvSpPr>
          <p:nvPr/>
        </p:nvSpPr>
        <p:spPr>
          <a:xfrm>
            <a:off x="594007" y="845820"/>
            <a:ext cx="11140163" cy="3208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</a:rPr>
              <a:t>The links below take you to the starting slide of each learning outcome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7BAE3D-75EB-48DC-9322-F1A247F8A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2148654"/>
              </p:ext>
            </p:extLst>
          </p:nvPr>
        </p:nvGraphicFramePr>
        <p:xfrm>
          <a:off x="594008" y="1535029"/>
          <a:ext cx="10712127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9630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9782497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3" action="ppaction://hlinksldjump"/>
                        </a:rPr>
                        <a:t>Pupils use their knowledge of multiplying a whole number by a unit fraction to solve problems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4" action="ppaction://hlinksldjump"/>
                        </a:rPr>
                        <a:t>Pupils find a non-unit fraction of a quantity (mental calculation)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66048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5" action="ppaction://hlinksldjump"/>
                        </a:rPr>
                        <a:t>Pupils find a non-unit fraction of a quantity (written calculation)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6485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6" action="ppaction://hlinksldjump"/>
                        </a:rPr>
                        <a:t>Pupils multiply a whole number by a proper fraction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461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7" action="ppaction://hlinksldjump"/>
                        </a:rPr>
                        <a:t>Pupils explain when a calculation represents scaling down and when it represents repeated addition 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7959847"/>
                  </a:ext>
                </a:extLst>
              </a:tr>
            </a:tbl>
          </a:graphicData>
        </a:graphic>
      </p:graphicFrame>
      <p:sp>
        <p:nvSpPr>
          <p:cNvPr id="7" name="Action Button: Return 6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2570C625-E476-4A8C-BF3D-99D1E479925B}"/>
              </a:ext>
            </a:extLst>
          </p:cNvPr>
          <p:cNvSpPr/>
          <p:nvPr/>
        </p:nvSpPr>
        <p:spPr>
          <a:xfrm>
            <a:off x="470035" y="5590983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EE4455-BFAA-47B1-A1C6-8DC3C9CE865C}"/>
              </a:ext>
            </a:extLst>
          </p:cNvPr>
          <p:cNvSpPr txBox="1"/>
          <p:nvPr/>
        </p:nvSpPr>
        <p:spPr>
          <a:xfrm>
            <a:off x="988023" y="5590983"/>
            <a:ext cx="10352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ck the arrow button to return to this Contents slide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B238C35-3C03-4D16-99F1-BBF34DEA372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bg1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3503368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45">
            <a:extLst>
              <a:ext uri="{FF2B5EF4-FFF2-40B4-BE49-F238E27FC236}">
                <a16:creationId xmlns:a16="http://schemas.microsoft.com/office/drawing/2014/main" id="{914A3A7C-2A25-45A0-B7A3-83C8749CBF8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5117545" y="1238798"/>
            <a:ext cx="375310" cy="660627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74C60901-3D4A-4A42-BC47-6AEEF7BA97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1 Find non-unit fractions of quantities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FA2E8551-1FE9-447F-8B37-D82AB88F49D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1264413" y="1241088"/>
            <a:ext cx="375310" cy="660627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2F7D4B6-A4C7-4111-95BC-9E9184C809E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1643042" y="1239944"/>
            <a:ext cx="375310" cy="660627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DA8F95DB-14C4-46E3-A322-E96152C5B1B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2028410" y="1239944"/>
            <a:ext cx="375310" cy="66062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513967AF-7EDF-411C-A442-DBBAB92DC9E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2416817" y="1241087"/>
            <a:ext cx="375310" cy="660627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F4DE4BE6-EF4E-4AAD-B610-329FB4ADF3A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2798666" y="1239943"/>
            <a:ext cx="375310" cy="660627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4AF5821-9EB3-4E89-A59D-3D5CF379257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3185019" y="1239943"/>
            <a:ext cx="375310" cy="660627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9B4D3939-97FE-4756-AB46-B549B7B4768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3577708" y="1239943"/>
            <a:ext cx="375310" cy="660627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2C530A6B-75DB-4A1F-BD97-A1AB56A1F5B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3963065" y="1238799"/>
            <a:ext cx="375310" cy="660627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35CC6494-BD9C-40B6-8744-9FEB6946F9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4344576" y="1238799"/>
            <a:ext cx="375310" cy="660627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BC6A4C4F-FBC6-4C29-B4C9-BACAA13EBC1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4730319" y="1239942"/>
            <a:ext cx="375310" cy="660627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9E1840E0-328C-42D1-9EC6-62EEF4F23BA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5505952" y="1238798"/>
            <a:ext cx="375310" cy="660627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19F35E6D-7E50-41B1-9D00-3A96D71A770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5886892" y="1238798"/>
            <a:ext cx="375310" cy="660627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059987BF-3926-49FF-91D8-2AAAEA6A02F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6276516" y="1237654"/>
            <a:ext cx="375310" cy="660627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22404205-CA20-43EC-91E6-55C681353D1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flipH="1">
            <a:off x="6667463" y="1237654"/>
            <a:ext cx="375310" cy="66062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E27B17D-5B1B-4CD3-B054-3707988595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41" y="1655439"/>
            <a:ext cx="7907446" cy="1745424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9BCDDD17-22A5-44FF-A284-B6D4646344B6}"/>
              </a:ext>
            </a:extLst>
          </p:cNvPr>
          <p:cNvSpPr/>
          <p:nvPr/>
        </p:nvSpPr>
        <p:spPr>
          <a:xfrm>
            <a:off x="1121065" y="2528152"/>
            <a:ext cx="335085" cy="5067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E99FDD1F-BAED-41E4-A0CB-C77D56BD557B}"/>
              </a:ext>
            </a:extLst>
          </p:cNvPr>
          <p:cNvSpPr/>
          <p:nvPr/>
        </p:nvSpPr>
        <p:spPr>
          <a:xfrm>
            <a:off x="2496688" y="2540852"/>
            <a:ext cx="335085" cy="5067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3B432411-E409-473B-8DA8-AD68F5C86425}"/>
              </a:ext>
            </a:extLst>
          </p:cNvPr>
          <p:cNvSpPr/>
          <p:nvPr/>
        </p:nvSpPr>
        <p:spPr>
          <a:xfrm>
            <a:off x="3812291" y="2616501"/>
            <a:ext cx="335085" cy="5067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52B99E50-B89B-48BB-9917-1C589CD1CB21}"/>
              </a:ext>
            </a:extLst>
          </p:cNvPr>
          <p:cNvSpPr/>
          <p:nvPr/>
        </p:nvSpPr>
        <p:spPr>
          <a:xfrm>
            <a:off x="5110676" y="2540852"/>
            <a:ext cx="335085" cy="5067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C5377697-2B37-4906-B8E2-450C891E45DF}"/>
              </a:ext>
            </a:extLst>
          </p:cNvPr>
          <p:cNvSpPr/>
          <p:nvPr/>
        </p:nvSpPr>
        <p:spPr>
          <a:xfrm>
            <a:off x="6534182" y="2540852"/>
            <a:ext cx="335085" cy="5067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5" name="Image 1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175039" y="2659329"/>
            <a:ext cx="177800" cy="27940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349729" y="3466238"/>
            <a:ext cx="431800" cy="279400"/>
          </a:xfrm>
          <a:prstGeom prst="rect">
            <a:avLst/>
          </a:prstGeom>
        </p:spPr>
      </p:pic>
      <p:pic>
        <p:nvPicPr>
          <p:cNvPr id="70" name="Image 69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550282" y="2662505"/>
            <a:ext cx="171450" cy="276225"/>
          </a:xfrm>
          <a:prstGeom prst="rect">
            <a:avLst/>
          </a:prstGeom>
        </p:spPr>
      </p:pic>
      <p:pic>
        <p:nvPicPr>
          <p:cNvPr id="72" name="Image 7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351317" y="4100919"/>
            <a:ext cx="431800" cy="279400"/>
          </a:xfrm>
          <a:prstGeom prst="rect">
            <a:avLst/>
          </a:prstGeom>
        </p:spPr>
      </p:pic>
      <p:pic>
        <p:nvPicPr>
          <p:cNvPr id="75" name="Image 74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351317" y="4720049"/>
            <a:ext cx="431800" cy="279400"/>
          </a:xfrm>
          <a:prstGeom prst="rect">
            <a:avLst/>
          </a:prstGeom>
        </p:spPr>
      </p:pic>
      <p:pic>
        <p:nvPicPr>
          <p:cNvPr id="78" name="Image 77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876964" y="2653835"/>
            <a:ext cx="177800" cy="279400"/>
          </a:xfrm>
          <a:prstGeom prst="rect">
            <a:avLst/>
          </a:prstGeom>
        </p:spPr>
      </p:pic>
      <p:pic>
        <p:nvPicPr>
          <p:cNvPr id="81" name="Image 80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355610" y="5409424"/>
            <a:ext cx="584200" cy="266700"/>
          </a:xfrm>
          <a:prstGeom prst="rect">
            <a:avLst/>
          </a:prstGeom>
        </p:spPr>
      </p:pic>
      <p:pic>
        <p:nvPicPr>
          <p:cNvPr id="84" name="Image 83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259816" y="2674155"/>
            <a:ext cx="161925" cy="266700"/>
          </a:xfrm>
          <a:prstGeom prst="rect">
            <a:avLst/>
          </a:prstGeom>
        </p:spPr>
      </p:pic>
      <p:pic>
        <p:nvPicPr>
          <p:cNvPr id="87" name="Image 86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4331879" y="6052007"/>
            <a:ext cx="584200" cy="266700"/>
          </a:xfrm>
          <a:prstGeom prst="rect">
            <a:avLst/>
          </a:prstGeom>
        </p:spPr>
      </p:pic>
      <p:pic>
        <p:nvPicPr>
          <p:cNvPr id="90" name="Image 89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569364" y="2676060"/>
            <a:ext cx="177800" cy="279400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D890DAFA-2037-4C29-9A67-4FFD0A23FC56}"/>
              </a:ext>
            </a:extLst>
          </p:cNvPr>
          <p:cNvSpPr txBox="1">
            <a:spLocks/>
          </p:cNvSpPr>
          <p:nvPr/>
        </p:nvSpPr>
        <p:spPr>
          <a:xfrm>
            <a:off x="7495354" y="1249469"/>
            <a:ext cx="4299626" cy="3706297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Font typeface="Arial" panose="020B0604020202020204" pitchFamily="34" charset="0"/>
              <a:buChar char="•"/>
            </a:pP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Use 15 counters to represent the 15 apples.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Font typeface="Arial" panose="020B0604020202020204" pitchFamily="34" charset="0"/>
              <a:buChar char="•"/>
            </a:pP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Divide the counters into 5 equal groups and identify that each group represents one-fifth of the whole. 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Font typeface="Arial" panose="020B0604020202020204" pitchFamily="34" charset="0"/>
              <a:buChar char="•"/>
            </a:pPr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</a:rPr>
              <a:t>Skip count in one-fifths of the whole, using the counters to help, to find non-unit fractions of 15.</a:t>
            </a:r>
          </a:p>
          <a:p>
            <a:endParaRPr lang="en-GB" sz="2000" kern="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GB" sz="2000" kern="0" dirty="0">
              <a:solidFill>
                <a:schemeClr val="tx1"/>
              </a:solidFill>
            </a:endParaRPr>
          </a:p>
          <a:p>
            <a:endParaRPr lang="en-GB" kern="0" dirty="0">
              <a:solidFill>
                <a:schemeClr val="tx1"/>
              </a:solidFill>
            </a:endParaRPr>
          </a:p>
        </p:txBody>
      </p:sp>
      <p:sp>
        <p:nvSpPr>
          <p:cNvPr id="9" name="TextBox 19">
            <a:extLst>
              <a:ext uri="{FF2B5EF4-FFF2-40B4-BE49-F238E27FC236}">
                <a16:creationId xmlns:a16="http://schemas.microsoft.com/office/drawing/2014/main" id="{DEABA0F9-E06E-4171-8D6C-D2C9585B1885}"/>
              </a:ext>
            </a:extLst>
          </p:cNvPr>
          <p:cNvSpPr txBox="1"/>
          <p:nvPr/>
        </p:nvSpPr>
        <p:spPr>
          <a:xfrm>
            <a:off x="7495354" y="4965819"/>
            <a:ext cx="4299626" cy="707886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 anchor="ctr" anchorCtr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>
              <a:spcBef>
                <a:spcPts val="1200"/>
              </a:spcBef>
              <a:spcAft>
                <a:spcPts val="1200"/>
              </a:spcAft>
              <a:buNone/>
            </a:pPr>
            <a:r>
              <a:rPr lang="en-GB" sz="2000" i="1" dirty="0"/>
              <a:t>2 one-fifths of 15 is equal to 6,          3 one-fifths of 15 is equal to 9…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3202821-7BE7-4341-A44D-BA21C26CE33B}"/>
              </a:ext>
            </a:extLst>
          </p:cNvPr>
          <p:cNvGrpSpPr/>
          <p:nvPr/>
        </p:nvGrpSpPr>
        <p:grpSpPr>
          <a:xfrm>
            <a:off x="3368964" y="3327313"/>
            <a:ext cx="850900" cy="558800"/>
            <a:chOff x="3368964" y="3327313"/>
            <a:chExt cx="850900" cy="558800"/>
          </a:xfrm>
        </p:grpSpPr>
        <p:pic>
          <p:nvPicPr>
            <p:cNvPr id="13" name="Image 12"/>
            <p:cNvPicPr>
              <a:picLocks noChangeAspect="1"/>
            </p:cNvPicPr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3368964" y="3327313"/>
              <a:ext cx="850900" cy="558800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35122AC-61E4-47FB-8F62-A79014899C56}"/>
                </a:ext>
              </a:extLst>
            </p:cNvPr>
            <p:cNvSpPr txBox="1"/>
            <p:nvPr/>
          </p:nvSpPr>
          <p:spPr>
            <a:xfrm>
              <a:off x="3519799" y="3414700"/>
              <a:ext cx="3786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GB" sz="1800" dirty="0">
                  <a:latin typeface="Myriad Pro" panose="020B0503030403020204" pitchFamily="34" charset="0"/>
                </a:rPr>
                <a:t>of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EFE0279-6D1E-41AA-9201-80EC27E15019}"/>
              </a:ext>
            </a:extLst>
          </p:cNvPr>
          <p:cNvGrpSpPr/>
          <p:nvPr/>
        </p:nvGrpSpPr>
        <p:grpSpPr>
          <a:xfrm>
            <a:off x="3368964" y="3976688"/>
            <a:ext cx="850900" cy="558800"/>
            <a:chOff x="3368964" y="3976688"/>
            <a:chExt cx="850900" cy="558800"/>
          </a:xfrm>
        </p:grpSpPr>
        <p:pic>
          <p:nvPicPr>
            <p:cNvPr id="19" name="Image 18"/>
            <p:cNvPicPr>
              <a:picLocks noChangeAspect="1"/>
            </p:cNvPicPr>
            <p:nvPr/>
          </p:nvPicPr>
          <p:blipFill>
            <a:blip r:embed="rId16" cstate="print"/>
            <a:stretch>
              <a:fillRect/>
            </a:stretch>
          </p:blipFill>
          <p:spPr>
            <a:xfrm>
              <a:off x="3368964" y="3976688"/>
              <a:ext cx="850900" cy="55880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7A758A8-D10E-435C-A585-37DB79FDB0F8}"/>
                </a:ext>
              </a:extLst>
            </p:cNvPr>
            <p:cNvSpPr txBox="1"/>
            <p:nvPr/>
          </p:nvSpPr>
          <p:spPr>
            <a:xfrm>
              <a:off x="3550923" y="4071422"/>
              <a:ext cx="3786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GB" sz="1800" dirty="0">
                  <a:latin typeface="Myriad Pro" panose="020B0503030403020204" pitchFamily="34" charset="0"/>
                </a:rPr>
                <a:t>of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5F6E090-D92F-4E22-8526-D4070107EA8B}"/>
              </a:ext>
            </a:extLst>
          </p:cNvPr>
          <p:cNvGrpSpPr/>
          <p:nvPr/>
        </p:nvGrpSpPr>
        <p:grpSpPr>
          <a:xfrm>
            <a:off x="3368964" y="4596994"/>
            <a:ext cx="850900" cy="558800"/>
            <a:chOff x="3368964" y="4596994"/>
            <a:chExt cx="850900" cy="558800"/>
          </a:xfrm>
        </p:grpSpPr>
        <p:pic>
          <p:nvPicPr>
            <p:cNvPr id="74" name="Image 73"/>
            <p:cNvPicPr>
              <a:picLocks noChangeAspect="1"/>
            </p:cNvPicPr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3368964" y="4596994"/>
              <a:ext cx="850900" cy="558800"/>
            </a:xfrm>
            <a:prstGeom prst="rect">
              <a:avLst/>
            </a:prstGeom>
          </p:spPr>
        </p:pic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73515EE3-FBF8-4E44-9B17-DA714DC87AE7}"/>
                </a:ext>
              </a:extLst>
            </p:cNvPr>
            <p:cNvSpPr txBox="1"/>
            <p:nvPr/>
          </p:nvSpPr>
          <p:spPr>
            <a:xfrm>
              <a:off x="3550923" y="4679613"/>
              <a:ext cx="3786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GB" sz="1800" dirty="0">
                  <a:latin typeface="Myriad Pro" panose="020B0503030403020204" pitchFamily="34" charset="0"/>
                </a:rPr>
                <a:t>of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15AA127E-66D0-4090-8491-0FB40C88526F}"/>
              </a:ext>
            </a:extLst>
          </p:cNvPr>
          <p:cNvGrpSpPr/>
          <p:nvPr/>
        </p:nvGrpSpPr>
        <p:grpSpPr>
          <a:xfrm>
            <a:off x="3371200" y="5280024"/>
            <a:ext cx="863600" cy="558800"/>
            <a:chOff x="3371200" y="5280024"/>
            <a:chExt cx="863600" cy="558800"/>
          </a:xfrm>
        </p:grpSpPr>
        <p:pic>
          <p:nvPicPr>
            <p:cNvPr id="80" name="Image 79"/>
            <p:cNvPicPr>
              <a:picLocks noChangeAspect="1"/>
            </p:cNvPicPr>
            <p:nvPr/>
          </p:nvPicPr>
          <p:blipFill>
            <a:blip r:embed="rId18" cstate="print"/>
            <a:stretch>
              <a:fillRect/>
            </a:stretch>
          </p:blipFill>
          <p:spPr>
            <a:xfrm>
              <a:off x="3371200" y="5280024"/>
              <a:ext cx="863600" cy="558800"/>
            </a:xfrm>
            <a:prstGeom prst="rect">
              <a:avLst/>
            </a:prstGeom>
          </p:spPr>
        </p:pic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C3E3E9E-FA5D-49EE-ADC1-EFCF67895A49}"/>
                </a:ext>
              </a:extLst>
            </p:cNvPr>
            <p:cNvSpPr txBox="1"/>
            <p:nvPr/>
          </p:nvSpPr>
          <p:spPr>
            <a:xfrm>
              <a:off x="3555216" y="5373321"/>
              <a:ext cx="3786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GB" sz="1800" dirty="0">
                  <a:latin typeface="Myriad Pro" panose="020B0503030403020204" pitchFamily="34" charset="0"/>
                </a:rPr>
                <a:t>of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22A56AC-529E-4237-BA83-289C2FC19B40}"/>
              </a:ext>
            </a:extLst>
          </p:cNvPr>
          <p:cNvGrpSpPr/>
          <p:nvPr/>
        </p:nvGrpSpPr>
        <p:grpSpPr>
          <a:xfrm>
            <a:off x="3371311" y="5922616"/>
            <a:ext cx="850900" cy="558800"/>
            <a:chOff x="3371311" y="5922616"/>
            <a:chExt cx="850900" cy="558800"/>
          </a:xfrm>
        </p:grpSpPr>
        <p:pic>
          <p:nvPicPr>
            <p:cNvPr id="86" name="Image 85"/>
            <p:cNvPicPr>
              <a:picLocks noChangeAspect="1"/>
            </p:cNvPicPr>
            <p:nvPr/>
          </p:nvPicPr>
          <p:blipFill>
            <a:blip r:embed="rId19" cstate="print"/>
            <a:stretch>
              <a:fillRect/>
            </a:stretch>
          </p:blipFill>
          <p:spPr>
            <a:xfrm>
              <a:off x="3371311" y="5922616"/>
              <a:ext cx="850900" cy="558800"/>
            </a:xfrm>
            <a:prstGeom prst="rect">
              <a:avLst/>
            </a:prstGeom>
          </p:spPr>
        </p:pic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605B2CDA-0F3E-4073-BA5B-26F610E6E403}"/>
                </a:ext>
              </a:extLst>
            </p:cNvPr>
            <p:cNvSpPr txBox="1"/>
            <p:nvPr/>
          </p:nvSpPr>
          <p:spPr>
            <a:xfrm>
              <a:off x="3550923" y="6024268"/>
              <a:ext cx="37863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GB" sz="1800" dirty="0">
                  <a:latin typeface="Myriad Pro" panose="020B0503030403020204" pitchFamily="34" charset="0"/>
                </a:rPr>
                <a:t>o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4682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3.33333E-6 L -0.05065 3.33333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9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4.81481E-6 L -0.05104 0.0002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52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81481E-6 L -0.05104 4.81481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52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3.33333E-6 L -0.02877 -0.00023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45" y="-23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4.81481E-6 L -0.0276 0.0002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0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81481E-6 L -0.02929 4.81481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71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4.81481E-6 L 0.02187 4.81481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4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3.7037E-6 L 0.02096 -3.7037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2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3.7037E-6 L 0.02148 -3.7037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8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3.7037E-6 L 0.04388 -3.7037E-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7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5 -3.7037E-6 L 0.04518 -3.7037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7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3.7037E-6 L 0.04388 -3.7037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7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0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2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5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8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8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1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4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7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3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6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9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2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5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8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1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8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1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4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7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0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3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6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9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2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5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8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1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4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7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0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00"/>
                            </p:stCondLst>
                            <p:childTnLst>
                              <p:par>
                                <p:cTn id="2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1000"/>
                            </p:stCondLst>
                            <p:childTnLst>
                              <p:par>
                                <p:cTn id="2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5839531-AFDE-421F-9602-47DAAEB1ED16}"/>
              </a:ext>
            </a:extLst>
          </p:cNvPr>
          <p:cNvSpPr/>
          <p:nvPr/>
        </p:nvSpPr>
        <p:spPr>
          <a:xfrm>
            <a:off x="1635897" y="2151496"/>
            <a:ext cx="2050303" cy="56714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6BE3B7-AED7-4FD0-9748-2020C6A28F89}"/>
              </a:ext>
            </a:extLst>
          </p:cNvPr>
          <p:cNvSpPr txBox="1"/>
          <p:nvPr/>
        </p:nvSpPr>
        <p:spPr>
          <a:xfrm>
            <a:off x="2080952" y="3851641"/>
            <a:ext cx="20649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900"/>
              </a:spcAft>
              <a:buNone/>
            </a:pPr>
            <a:r>
              <a:rPr lang="en-GB" b="1" dirty="0">
                <a:latin typeface="+mn-lt"/>
              </a:rPr>
              <a:t>40 ÷ 5 = 8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4CB8FAAF-8726-42A3-86E1-D3AADA8F54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1 Find non-unit fractions of quantiti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43FDBAF-A984-4B24-A67D-AA7F0456DC79}"/>
              </a:ext>
            </a:extLst>
          </p:cNvPr>
          <p:cNvSpPr txBox="1"/>
          <p:nvPr/>
        </p:nvSpPr>
        <p:spPr>
          <a:xfrm>
            <a:off x="2965466" y="1643207"/>
            <a:ext cx="7789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GB" sz="2200" b="1" dirty="0"/>
              <a:t>4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43255DE-22D0-46EC-ADA7-6E4722B42C08}"/>
              </a:ext>
            </a:extLst>
          </p:cNvPr>
          <p:cNvSpPr/>
          <p:nvPr/>
        </p:nvSpPr>
        <p:spPr>
          <a:xfrm>
            <a:off x="1631504" y="1570286"/>
            <a:ext cx="3428453" cy="115327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endParaRPr lang="en-GB" dirty="0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1201213-D294-41DB-AFC4-FB1A147BF16A}"/>
              </a:ext>
            </a:extLst>
          </p:cNvPr>
          <p:cNvCxnSpPr>
            <a:cxnSpLocks/>
          </p:cNvCxnSpPr>
          <p:nvPr/>
        </p:nvCxnSpPr>
        <p:spPr>
          <a:xfrm>
            <a:off x="2317193" y="2146921"/>
            <a:ext cx="0" cy="576636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47F278E-478D-4F2A-A5B4-8A9210E8CC75}"/>
              </a:ext>
            </a:extLst>
          </p:cNvPr>
          <p:cNvCxnSpPr>
            <a:cxnSpLocks/>
            <a:endCxn id="21" idx="3"/>
          </p:cNvCxnSpPr>
          <p:nvPr/>
        </p:nvCxnSpPr>
        <p:spPr>
          <a:xfrm>
            <a:off x="1631504" y="2146921"/>
            <a:ext cx="3428453" cy="0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7E4E99F-0CBE-45CD-BEC9-857CF904482E}"/>
              </a:ext>
            </a:extLst>
          </p:cNvPr>
          <p:cNvCxnSpPr>
            <a:cxnSpLocks/>
          </p:cNvCxnSpPr>
          <p:nvPr/>
        </p:nvCxnSpPr>
        <p:spPr>
          <a:xfrm>
            <a:off x="3002884" y="2146921"/>
            <a:ext cx="0" cy="576636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6F5310E-F130-4B91-AED6-4EFE986641C1}"/>
              </a:ext>
            </a:extLst>
          </p:cNvPr>
          <p:cNvCxnSpPr>
            <a:cxnSpLocks/>
          </p:cNvCxnSpPr>
          <p:nvPr/>
        </p:nvCxnSpPr>
        <p:spPr>
          <a:xfrm>
            <a:off x="3688575" y="2146921"/>
            <a:ext cx="0" cy="576636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BF04BD2-BDC0-4A29-AA2D-CE17D80C2ECF}"/>
              </a:ext>
            </a:extLst>
          </p:cNvPr>
          <p:cNvCxnSpPr>
            <a:cxnSpLocks/>
          </p:cNvCxnSpPr>
          <p:nvPr/>
        </p:nvCxnSpPr>
        <p:spPr>
          <a:xfrm>
            <a:off x="4374265" y="2146921"/>
            <a:ext cx="0" cy="576636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8" name="Group 7">
            <a:extLst>
              <a:ext uri="{FF2B5EF4-FFF2-40B4-BE49-F238E27FC236}">
                <a16:creationId xmlns:a16="http://schemas.microsoft.com/office/drawing/2014/main" id="{DAFFC4E7-BDE3-4E2D-8BA4-B9E6EDB54E28}"/>
              </a:ext>
            </a:extLst>
          </p:cNvPr>
          <p:cNvGrpSpPr/>
          <p:nvPr/>
        </p:nvGrpSpPr>
        <p:grpSpPr>
          <a:xfrm>
            <a:off x="1625207" y="2195766"/>
            <a:ext cx="3421118" cy="430887"/>
            <a:chOff x="2921191" y="3229563"/>
            <a:chExt cx="3421118" cy="564756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0C9F5B6-04AC-420D-9444-8DE62FB5721F}"/>
                </a:ext>
              </a:extLst>
            </p:cNvPr>
            <p:cNvSpPr txBox="1"/>
            <p:nvPr/>
          </p:nvSpPr>
          <p:spPr>
            <a:xfrm>
              <a:off x="2921191" y="3229563"/>
              <a:ext cx="683179" cy="564756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algn="ctr">
                <a:buNone/>
              </a:pPr>
              <a:r>
                <a:rPr lang="en-GB" sz="2200" b="1" dirty="0"/>
                <a:t>8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1F29E86-C8ED-46FC-99B3-F8409BB939A0}"/>
                </a:ext>
              </a:extLst>
            </p:cNvPr>
            <p:cNvSpPr txBox="1"/>
            <p:nvPr/>
          </p:nvSpPr>
          <p:spPr>
            <a:xfrm>
              <a:off x="3621985" y="3229563"/>
              <a:ext cx="683179" cy="564756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algn="ctr">
                <a:buNone/>
              </a:pPr>
              <a:r>
                <a:rPr lang="en-GB" sz="2200" b="1" dirty="0"/>
                <a:t>8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A5EC8C5-6FD4-47BB-B1EB-29A68E8F0184}"/>
                </a:ext>
              </a:extLst>
            </p:cNvPr>
            <p:cNvSpPr txBox="1"/>
            <p:nvPr/>
          </p:nvSpPr>
          <p:spPr>
            <a:xfrm>
              <a:off x="4290262" y="3229563"/>
              <a:ext cx="683179" cy="564756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algn="ctr">
                <a:buNone/>
              </a:pPr>
              <a:r>
                <a:rPr lang="en-GB" sz="2200" b="1" dirty="0"/>
                <a:t>8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87EB29A-539E-4C53-88EB-2CBC73BF7BAF}"/>
                </a:ext>
              </a:extLst>
            </p:cNvPr>
            <p:cNvSpPr txBox="1"/>
            <p:nvPr/>
          </p:nvSpPr>
          <p:spPr>
            <a:xfrm>
              <a:off x="4990854" y="3229563"/>
              <a:ext cx="683179" cy="564756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algn="ctr">
                <a:buNone/>
              </a:pPr>
              <a:r>
                <a:rPr lang="en-GB" sz="2200" b="1" dirty="0"/>
                <a:t>8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EA963FAF-1794-43FF-AC5D-2CCBE8511EE1}"/>
                </a:ext>
              </a:extLst>
            </p:cNvPr>
            <p:cNvSpPr txBox="1"/>
            <p:nvPr/>
          </p:nvSpPr>
          <p:spPr>
            <a:xfrm>
              <a:off x="5659130" y="3229563"/>
              <a:ext cx="683179" cy="564756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algn="ctr">
                <a:buNone/>
              </a:pPr>
              <a:r>
                <a:rPr lang="en-GB" sz="2200" b="1" dirty="0"/>
                <a:t>8</a:t>
              </a:r>
            </a:p>
          </p:txBody>
        </p:sp>
      </p:grpSp>
      <p:sp>
        <p:nvSpPr>
          <p:cNvPr id="32" name="Rectangle 31">
            <a:extLst>
              <a:ext uri="{FF2B5EF4-FFF2-40B4-BE49-F238E27FC236}">
                <a16:creationId xmlns:a16="http://schemas.microsoft.com/office/drawing/2014/main" id="{56BCFB4D-0ACA-4259-A5A7-BBDE17FBA947}"/>
              </a:ext>
            </a:extLst>
          </p:cNvPr>
          <p:cNvSpPr/>
          <p:nvPr/>
        </p:nvSpPr>
        <p:spPr>
          <a:xfrm>
            <a:off x="3543882" y="3780684"/>
            <a:ext cx="360040" cy="5766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endParaRPr lang="en-GB" dirty="0"/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E4B0EB6C-58ED-4CE1-A411-B8B9D71E5C27}"/>
              </a:ext>
            </a:extLst>
          </p:cNvPr>
          <p:cNvGrpSpPr/>
          <p:nvPr/>
        </p:nvGrpSpPr>
        <p:grpSpPr>
          <a:xfrm>
            <a:off x="1847820" y="4409231"/>
            <a:ext cx="3021806" cy="907910"/>
            <a:chOff x="858920" y="3807883"/>
            <a:chExt cx="3021806" cy="9079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7050120-2275-46B3-A59F-251E99EA295F}"/>
                    </a:ext>
                  </a:extLst>
                </p:cNvPr>
                <p:cNvSpPr txBox="1"/>
                <p:nvPr/>
              </p:nvSpPr>
              <p:spPr>
                <a:xfrm>
                  <a:off x="858920" y="4192573"/>
                  <a:ext cx="3021806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Aft>
                      <a:spcPts val="900"/>
                    </a:spcAft>
                    <a:buNone/>
                  </a:pPr>
                  <a:r>
                    <a:rPr lang="en-GB" b="1" dirty="0">
                      <a:latin typeface="+mn-lt"/>
                    </a:rPr>
                    <a:t>so </a:t>
                  </a:r>
                  <a14:m>
                    <m:oMath xmlns:m="http://schemas.openxmlformats.org/officeDocument/2006/math"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   </m:t>
                      </m:r>
                    </m:oMath>
                  </a14:m>
                  <a:r>
                    <a:rPr lang="en-GB" b="1" dirty="0">
                      <a:latin typeface="+mn-lt"/>
                    </a:rPr>
                    <a:t>  of 40 = 8</a:t>
                  </a: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7050120-2275-46B3-A59F-251E99EA29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8920" y="4192573"/>
                  <a:ext cx="3021806" cy="523220"/>
                </a:xfrm>
                <a:prstGeom prst="rect">
                  <a:avLst/>
                </a:prstGeom>
                <a:blipFill>
                  <a:blip r:embed="rId4"/>
                  <a:stretch>
                    <a:fillRect l="-1613" t="-5814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2DEB3EB4-F2E1-4446-B093-C90730F0AC77}"/>
                </a:ext>
              </a:extLst>
            </p:cNvPr>
            <p:cNvGrpSpPr/>
            <p:nvPr/>
          </p:nvGrpSpPr>
          <p:grpSpPr>
            <a:xfrm>
              <a:off x="1158478" y="3807883"/>
              <a:ext cx="356188" cy="851549"/>
              <a:chOff x="1843860" y="4753770"/>
              <a:chExt cx="356188" cy="851549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3EA7834-46A6-4BA5-9684-78995ECF8403}"/>
                  </a:ext>
                </a:extLst>
              </p:cNvPr>
              <p:cNvSpPr txBox="1"/>
              <p:nvPr/>
            </p:nvSpPr>
            <p:spPr>
              <a:xfrm>
                <a:off x="1843860" y="4753770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2400" b="1" dirty="0">
                    <a:latin typeface="+mn-lt"/>
                  </a:rPr>
                  <a:t>1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10BCC1D-82EE-4D56-976B-3B6780588FEB}"/>
                  </a:ext>
                </a:extLst>
              </p:cNvPr>
              <p:cNvSpPr txBox="1"/>
              <p:nvPr/>
            </p:nvSpPr>
            <p:spPr>
              <a:xfrm>
                <a:off x="1843860" y="5143654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2400" b="1" dirty="0">
                    <a:latin typeface="+mn-lt"/>
                  </a:rPr>
                  <a:t>5</a:t>
                </a:r>
              </a:p>
            </p:txBody>
          </p: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4F6343C-2FC3-4E3C-AEE1-48F2EBCC944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15868" y="5185184"/>
                <a:ext cx="225112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1213305E-AC90-4CA0-83CD-169AD523A3E2}"/>
              </a:ext>
            </a:extLst>
          </p:cNvPr>
          <p:cNvGrpSpPr/>
          <p:nvPr/>
        </p:nvGrpSpPr>
        <p:grpSpPr>
          <a:xfrm>
            <a:off x="1648071" y="2762518"/>
            <a:ext cx="3398254" cy="771604"/>
            <a:chOff x="4723486" y="3863249"/>
            <a:chExt cx="3398254" cy="771604"/>
          </a:xfrm>
        </p:grpSpPr>
        <p:pic>
          <p:nvPicPr>
            <p:cNvPr id="36" name="Picture 35" descr="A close up of a logo  Description automatically generated">
              <a:extLst>
                <a:ext uri="{FF2B5EF4-FFF2-40B4-BE49-F238E27FC236}">
                  <a16:creationId xmlns:a16="http://schemas.microsoft.com/office/drawing/2014/main" id="{0EF85DBD-B319-4AA3-97E9-5544B7537FC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V="1">
              <a:off x="4723486" y="3867823"/>
              <a:ext cx="637450" cy="225143"/>
            </a:xfrm>
            <a:prstGeom prst="rect">
              <a:avLst/>
            </a:prstGeom>
          </p:spPr>
        </p:pic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FE198E2A-8D9B-4206-8174-8952ABF3B524}"/>
                </a:ext>
              </a:extLst>
            </p:cNvPr>
            <p:cNvGrpSpPr/>
            <p:nvPr/>
          </p:nvGrpSpPr>
          <p:grpSpPr>
            <a:xfrm>
              <a:off x="4900185" y="4092966"/>
              <a:ext cx="284052" cy="541887"/>
              <a:chOff x="5959366" y="1840065"/>
              <a:chExt cx="284052" cy="541887"/>
            </a:xfrm>
          </p:grpSpPr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BA2A034D-3A0A-474A-98DD-25BCB34673BF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1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E1F5F4B-2F96-438E-9632-B2DBCFA6712E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5</a:t>
                </a:r>
              </a:p>
            </p:txBody>
          </p: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2B5C24A2-C5A7-4CA7-AF0C-5EB849ADDD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pic>
          <p:nvPicPr>
            <p:cNvPr id="33" name="Picture 32" descr="A close up of a logo  Description automatically generated">
              <a:extLst>
                <a:ext uri="{FF2B5EF4-FFF2-40B4-BE49-F238E27FC236}">
                  <a16:creationId xmlns:a16="http://schemas.microsoft.com/office/drawing/2014/main" id="{58EB3212-A2AB-4CEC-BCEE-A5287AA4EFC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V="1">
              <a:off x="5410769" y="3863249"/>
              <a:ext cx="637450" cy="225143"/>
            </a:xfrm>
            <a:prstGeom prst="rect">
              <a:avLst/>
            </a:prstGeom>
          </p:spPr>
        </p:pic>
        <p:pic>
          <p:nvPicPr>
            <p:cNvPr id="34" name="Picture 33" descr="A close up of a logo  Description automatically generated">
              <a:extLst>
                <a:ext uri="{FF2B5EF4-FFF2-40B4-BE49-F238E27FC236}">
                  <a16:creationId xmlns:a16="http://schemas.microsoft.com/office/drawing/2014/main" id="{30651B1E-86E7-4446-91BF-D4DCE7F3AE0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V="1">
              <a:off x="6103735" y="3867823"/>
              <a:ext cx="637450" cy="225143"/>
            </a:xfrm>
            <a:prstGeom prst="rect">
              <a:avLst/>
            </a:prstGeom>
          </p:spPr>
        </p:pic>
        <p:pic>
          <p:nvPicPr>
            <p:cNvPr id="35" name="Picture 34" descr="A close up of a logo  Description automatically generated">
              <a:extLst>
                <a:ext uri="{FF2B5EF4-FFF2-40B4-BE49-F238E27FC236}">
                  <a16:creationId xmlns:a16="http://schemas.microsoft.com/office/drawing/2014/main" id="{A50E464F-83AA-4943-87E2-36A796C961D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V="1">
              <a:off x="6791018" y="3863249"/>
              <a:ext cx="637450" cy="225143"/>
            </a:xfrm>
            <a:prstGeom prst="rect">
              <a:avLst/>
            </a:prstGeom>
          </p:spPr>
        </p:pic>
        <p:pic>
          <p:nvPicPr>
            <p:cNvPr id="41" name="Picture 40" descr="A close up of a logo  Description automatically generated">
              <a:extLst>
                <a:ext uri="{FF2B5EF4-FFF2-40B4-BE49-F238E27FC236}">
                  <a16:creationId xmlns:a16="http://schemas.microsoft.com/office/drawing/2014/main" id="{82C04C85-8F9C-4598-9CB6-F0FC6755E37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V="1">
              <a:off x="7484290" y="3863249"/>
              <a:ext cx="637450" cy="225143"/>
            </a:xfrm>
            <a:prstGeom prst="rect">
              <a:avLst/>
            </a:prstGeom>
          </p:spPr>
        </p:pic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91B3364A-589E-4BD7-8531-E5A5DE30931C}"/>
                </a:ext>
              </a:extLst>
            </p:cNvPr>
            <p:cNvGrpSpPr/>
            <p:nvPr/>
          </p:nvGrpSpPr>
          <p:grpSpPr>
            <a:xfrm>
              <a:off x="5593600" y="4092966"/>
              <a:ext cx="284052" cy="541887"/>
              <a:chOff x="5959366" y="1840065"/>
              <a:chExt cx="284052" cy="541887"/>
            </a:xfrm>
          </p:grpSpPr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43840E2-203D-4076-893B-DA6003FE0A7F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1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F3FB3B0C-F20D-4AEC-ABE6-2F63B95C472A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5</a:t>
                </a:r>
              </a:p>
            </p:txBody>
          </p: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56A78EDE-8AA3-47DA-B6FF-9EB1E2A91DE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8D2C789C-6C7D-47B7-A9E5-0BCC2D7E3134}"/>
                </a:ext>
              </a:extLst>
            </p:cNvPr>
            <p:cNvGrpSpPr/>
            <p:nvPr/>
          </p:nvGrpSpPr>
          <p:grpSpPr>
            <a:xfrm>
              <a:off x="6274374" y="4092966"/>
              <a:ext cx="284052" cy="541887"/>
              <a:chOff x="5959366" y="1840065"/>
              <a:chExt cx="284052" cy="541887"/>
            </a:xfrm>
          </p:grpSpPr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8FB4B449-CA4C-4D22-B0B8-02CAD614D106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1</a:t>
                </a:r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F9AC5EF-B373-4A2D-8A31-48C615B9DC97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5</a:t>
                </a:r>
              </a:p>
            </p:txBody>
          </p: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52947B7D-701A-427A-A164-903C11AC002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836092C4-1016-415D-92B6-2CD8C3433D46}"/>
                </a:ext>
              </a:extLst>
            </p:cNvPr>
            <p:cNvGrpSpPr/>
            <p:nvPr/>
          </p:nvGrpSpPr>
          <p:grpSpPr>
            <a:xfrm>
              <a:off x="6967789" y="4092966"/>
              <a:ext cx="284052" cy="541887"/>
              <a:chOff x="5959366" y="1840065"/>
              <a:chExt cx="284052" cy="541887"/>
            </a:xfrm>
          </p:grpSpPr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B7934CD-3720-4801-916A-26F02DBA214B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1</a:t>
                </a:r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72539036-03FC-45EC-B482-EB5A6EEFF202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5</a:t>
                </a:r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66255C63-DB72-40CE-9D69-AA19867A7D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C5BFA3A3-5EF5-423F-AE5F-27C857BE62F9}"/>
                </a:ext>
              </a:extLst>
            </p:cNvPr>
            <p:cNvGrpSpPr/>
            <p:nvPr/>
          </p:nvGrpSpPr>
          <p:grpSpPr>
            <a:xfrm>
              <a:off x="7660989" y="4092966"/>
              <a:ext cx="284052" cy="541887"/>
              <a:chOff x="5959366" y="1840065"/>
              <a:chExt cx="284052" cy="541887"/>
            </a:xfrm>
          </p:grpSpPr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791C458-D383-490B-96AE-F1186BAF2CE9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1</a:t>
                </a: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06CE2A5-85C7-41D9-B38F-24902882B10B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5</a:t>
                </a:r>
              </a:p>
            </p:txBody>
          </p: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BF409A04-9064-430B-99A2-F4AE579FDBA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B2DDB899-CBC4-4CB3-B409-9217F6E7C7C9}"/>
              </a:ext>
            </a:extLst>
          </p:cNvPr>
          <p:cNvGrpSpPr/>
          <p:nvPr/>
        </p:nvGrpSpPr>
        <p:grpSpPr>
          <a:xfrm>
            <a:off x="1665301" y="2772072"/>
            <a:ext cx="2050303" cy="818820"/>
            <a:chOff x="4740715" y="4541225"/>
            <a:chExt cx="2050303" cy="818820"/>
          </a:xfrm>
        </p:grpSpPr>
        <p:sp>
          <p:nvSpPr>
            <p:cNvPr id="3" name="Right Brace 2">
              <a:extLst>
                <a:ext uri="{FF2B5EF4-FFF2-40B4-BE49-F238E27FC236}">
                  <a16:creationId xmlns:a16="http://schemas.microsoft.com/office/drawing/2014/main" id="{63C22BAF-0FC8-49E2-9762-716151D65D3E}"/>
                </a:ext>
              </a:extLst>
            </p:cNvPr>
            <p:cNvSpPr/>
            <p:nvPr/>
          </p:nvSpPr>
          <p:spPr>
            <a:xfrm rot="5400000">
              <a:off x="5653294" y="3628646"/>
              <a:ext cx="225145" cy="2050303"/>
            </a:xfrm>
            <a:prstGeom prst="rightBrace">
              <a:avLst>
                <a:gd name="adj1" fmla="val 48091"/>
                <a:gd name="adj2" fmla="val 5000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None/>
              </a:pPr>
              <a:endParaRPr lang="en-GB" b="1" dirty="0"/>
            </a:p>
          </p:txBody>
        </p: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ECD6DD70-E4A7-4C43-876E-BAB1662FAEBE}"/>
                </a:ext>
              </a:extLst>
            </p:cNvPr>
            <p:cNvGrpSpPr/>
            <p:nvPr/>
          </p:nvGrpSpPr>
          <p:grpSpPr>
            <a:xfrm>
              <a:off x="5623840" y="4818158"/>
              <a:ext cx="284052" cy="541887"/>
              <a:chOff x="5959366" y="1840065"/>
              <a:chExt cx="284052" cy="541887"/>
            </a:xfrm>
          </p:grpSpPr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E200F3E8-A196-44A5-AC47-7FC26D2CEC0B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3</a:t>
                </a:r>
              </a:p>
            </p:txBody>
          </p:sp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B354101B-7CDF-444C-A790-16D86F1CBC70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5</a:t>
                </a:r>
              </a:p>
            </p:txBody>
          </p: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A3F78E0B-BB3F-4FFB-8FEA-0B69F05134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C961AA36-9BB1-4B12-A44B-F50E7C0BED99}"/>
              </a:ext>
            </a:extLst>
          </p:cNvPr>
          <p:cNvGrpSpPr/>
          <p:nvPr/>
        </p:nvGrpSpPr>
        <p:grpSpPr>
          <a:xfrm>
            <a:off x="2135560" y="5245867"/>
            <a:ext cx="2549825" cy="847429"/>
            <a:chOff x="1320918" y="3812003"/>
            <a:chExt cx="2549825" cy="847429"/>
          </a:xfrm>
        </p:grpSpPr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52D0B45B-6B67-47BF-9545-BD7D3712A22A}"/>
                </a:ext>
              </a:extLst>
            </p:cNvPr>
            <p:cNvSpPr txBox="1"/>
            <p:nvPr/>
          </p:nvSpPr>
          <p:spPr>
            <a:xfrm>
              <a:off x="1652872" y="4004558"/>
              <a:ext cx="22178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900"/>
                </a:spcAft>
                <a:buNone/>
              </a:pPr>
              <a:r>
                <a:rPr lang="en-GB" b="1" dirty="0">
                  <a:latin typeface="+mn-lt"/>
                </a:rPr>
                <a:t>of 40 = 24</a:t>
              </a:r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97CC4518-102A-4AC0-B8AD-0DCA1EDDE9CB}"/>
                </a:ext>
              </a:extLst>
            </p:cNvPr>
            <p:cNvGrpSpPr/>
            <p:nvPr/>
          </p:nvGrpSpPr>
          <p:grpSpPr>
            <a:xfrm>
              <a:off x="1320918" y="3812003"/>
              <a:ext cx="356188" cy="847429"/>
              <a:chOff x="2006300" y="4757890"/>
              <a:chExt cx="356188" cy="847429"/>
            </a:xfrm>
          </p:grpSpPr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D7E1F073-3240-43F1-9B4F-DE6F68820AF9}"/>
                  </a:ext>
                </a:extLst>
              </p:cNvPr>
              <p:cNvSpPr txBox="1"/>
              <p:nvPr/>
            </p:nvSpPr>
            <p:spPr>
              <a:xfrm>
                <a:off x="2006300" y="4757890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2400" b="1" dirty="0">
                    <a:latin typeface="+mn-lt"/>
                  </a:rPr>
                  <a:t>3</a:t>
                </a:r>
              </a:p>
            </p:txBody>
          </p: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2F2AE39-8638-4B19-B2FA-B36CE01B4010}"/>
                  </a:ext>
                </a:extLst>
              </p:cNvPr>
              <p:cNvSpPr txBox="1"/>
              <p:nvPr/>
            </p:nvSpPr>
            <p:spPr>
              <a:xfrm>
                <a:off x="2006300" y="5143654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2400" b="1" dirty="0">
                    <a:latin typeface="+mn-lt"/>
                  </a:rPr>
                  <a:t>5</a:t>
                </a:r>
              </a:p>
            </p:txBody>
          </p: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E2CDDE2D-5964-4261-A16D-C2031927778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69220" y="5185184"/>
                <a:ext cx="225112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67F0B6E9-7557-48E5-A354-AFB7486F541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92012" y="1556792"/>
                <a:ext cx="5390389" cy="2967496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</a:pPr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hat fraction of 40 is 8? How do you know?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</a:pPr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Identify how to 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of 40 and how this can be used to find non fractional quantities of the same whole.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</a:pPr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</a:pPr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</a:pPr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Repeat with other amounts where the whole is a multiple of the denominator of the fraction.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</a:pPr>
                <a:endParaRPr lang="en-GB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sz="2000" kern="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GB" sz="2000" kern="0" dirty="0">
                  <a:solidFill>
                    <a:schemeClr val="tx1"/>
                  </a:solidFill>
                </a:endParaRPr>
              </a:p>
              <a:p>
                <a:endParaRPr lang="en-GB" kern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>
                <a:extLst>
                  <a:ext uri="{FF2B5EF4-FFF2-40B4-BE49-F238E27FC236}">
                    <a16:creationId xmlns:a16="http://schemas.microsoft.com/office/drawing/2014/main" id="{67F0B6E9-7557-48E5-A354-AFB7486F54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2" y="1556792"/>
                <a:ext cx="5390389" cy="2967496"/>
              </a:xfrm>
              <a:prstGeom prst="rect">
                <a:avLst/>
              </a:prstGeom>
              <a:blipFill>
                <a:blip r:embed="rId6"/>
                <a:stretch>
                  <a:fillRect l="-1018" r="-1584" b="-423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9">
            <a:extLst>
              <a:ext uri="{FF2B5EF4-FFF2-40B4-BE49-F238E27FC236}">
                <a16:creationId xmlns:a16="http://schemas.microsoft.com/office/drawing/2014/main" id="{B8B3A2DC-C7BA-4E19-B2B9-5EAC0C68E1E7}"/>
              </a:ext>
            </a:extLst>
          </p:cNvPr>
          <p:cNvSpPr txBox="1"/>
          <p:nvPr/>
        </p:nvSpPr>
        <p:spPr>
          <a:xfrm>
            <a:off x="6192012" y="3567428"/>
            <a:ext cx="5390389" cy="707886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 anchor="ctr" anchorCtr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>
              <a:spcBef>
                <a:spcPts val="1200"/>
              </a:spcBef>
              <a:spcAft>
                <a:spcPts val="1200"/>
              </a:spcAft>
              <a:buNone/>
            </a:pPr>
            <a:r>
              <a:rPr lang="en-GB" sz="2000" i="1" dirty="0"/>
              <a:t>To find 3 one-fifths of 40, first find one-fifth of 40 by dividing by 5, and then multiply by 3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88246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5839531-AFDE-421F-9602-47DAAEB1ED16}"/>
              </a:ext>
            </a:extLst>
          </p:cNvPr>
          <p:cNvSpPr/>
          <p:nvPr/>
        </p:nvSpPr>
        <p:spPr>
          <a:xfrm>
            <a:off x="1275858" y="2337445"/>
            <a:ext cx="678987" cy="567148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endParaRPr lang="en-GB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4CB8FAAF-8726-42A3-86E1-D3AADA8F54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1 Find non-unit fractions of quantiti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43FDBAF-A984-4B24-A67D-AA7F0456DC79}"/>
              </a:ext>
            </a:extLst>
          </p:cNvPr>
          <p:cNvSpPr txBox="1"/>
          <p:nvPr/>
        </p:nvSpPr>
        <p:spPr>
          <a:xfrm>
            <a:off x="2942687" y="1829156"/>
            <a:ext cx="7789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GB" sz="2200" b="1" dirty="0"/>
              <a:t>18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43255DE-22D0-46EC-ADA7-6E4722B42C08}"/>
              </a:ext>
            </a:extLst>
          </p:cNvPr>
          <p:cNvSpPr/>
          <p:nvPr/>
        </p:nvSpPr>
        <p:spPr>
          <a:xfrm>
            <a:off x="1271464" y="1756235"/>
            <a:ext cx="4096416" cy="115327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endParaRPr lang="en-GB" dirty="0"/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1201213-D294-41DB-AFC4-FB1A147BF16A}"/>
              </a:ext>
            </a:extLst>
          </p:cNvPr>
          <p:cNvCxnSpPr>
            <a:cxnSpLocks/>
          </p:cNvCxnSpPr>
          <p:nvPr/>
        </p:nvCxnSpPr>
        <p:spPr>
          <a:xfrm>
            <a:off x="1957154" y="2332870"/>
            <a:ext cx="0" cy="576636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47F278E-478D-4F2A-A5B4-8A9210E8CC75}"/>
              </a:ext>
            </a:extLst>
          </p:cNvPr>
          <p:cNvCxnSpPr>
            <a:cxnSpLocks/>
            <a:endCxn id="21" idx="3"/>
          </p:cNvCxnSpPr>
          <p:nvPr/>
        </p:nvCxnSpPr>
        <p:spPr>
          <a:xfrm>
            <a:off x="1271464" y="2332870"/>
            <a:ext cx="4096416" cy="0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97E4E99F-0CBE-45CD-BEC9-857CF904482E}"/>
              </a:ext>
            </a:extLst>
          </p:cNvPr>
          <p:cNvCxnSpPr>
            <a:cxnSpLocks/>
          </p:cNvCxnSpPr>
          <p:nvPr/>
        </p:nvCxnSpPr>
        <p:spPr>
          <a:xfrm>
            <a:off x="2642845" y="2332870"/>
            <a:ext cx="0" cy="576636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6F5310E-F130-4B91-AED6-4EFE986641C1}"/>
              </a:ext>
            </a:extLst>
          </p:cNvPr>
          <p:cNvCxnSpPr>
            <a:cxnSpLocks/>
          </p:cNvCxnSpPr>
          <p:nvPr/>
        </p:nvCxnSpPr>
        <p:spPr>
          <a:xfrm>
            <a:off x="3328536" y="2332870"/>
            <a:ext cx="0" cy="576636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BF04BD2-BDC0-4A29-AA2D-CE17D80C2ECF}"/>
              </a:ext>
            </a:extLst>
          </p:cNvPr>
          <p:cNvCxnSpPr>
            <a:cxnSpLocks/>
          </p:cNvCxnSpPr>
          <p:nvPr/>
        </p:nvCxnSpPr>
        <p:spPr>
          <a:xfrm>
            <a:off x="4014226" y="2332870"/>
            <a:ext cx="0" cy="576636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60C9F5B6-04AC-420D-9444-8DE62FB5721F}"/>
              </a:ext>
            </a:extLst>
          </p:cNvPr>
          <p:cNvSpPr txBox="1"/>
          <p:nvPr/>
        </p:nvSpPr>
        <p:spPr>
          <a:xfrm>
            <a:off x="1265169" y="2381717"/>
            <a:ext cx="683179" cy="430887"/>
          </a:xfrm>
          <a:prstGeom prst="rect">
            <a:avLst/>
          </a:prstGeom>
          <a:noFill/>
          <a:ln w="19050">
            <a:noFill/>
          </a:ln>
        </p:spPr>
        <p:txBody>
          <a:bodyPr wrap="square" rtlCol="0" anchor="ctr" anchorCtr="0">
            <a:spAutoFit/>
          </a:bodyPr>
          <a:lstStyle/>
          <a:p>
            <a:pPr algn="ctr">
              <a:buNone/>
            </a:pPr>
            <a:r>
              <a:rPr lang="en-GB" sz="2200" b="1" dirty="0"/>
              <a:t>30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7BBCF4D-FEDD-4C38-8B8C-DE76597774BA}"/>
              </a:ext>
            </a:extLst>
          </p:cNvPr>
          <p:cNvGrpSpPr/>
          <p:nvPr/>
        </p:nvGrpSpPr>
        <p:grpSpPr>
          <a:xfrm>
            <a:off x="1048979" y="4040786"/>
            <a:ext cx="4189762" cy="886711"/>
            <a:chOff x="382238" y="2871109"/>
            <a:chExt cx="4189762" cy="8867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7050120-2275-46B3-A59F-251E99EA295F}"/>
                    </a:ext>
                  </a:extLst>
                </p:cNvPr>
                <p:cNvSpPr txBox="1"/>
                <p:nvPr/>
              </p:nvSpPr>
              <p:spPr>
                <a:xfrm>
                  <a:off x="382238" y="3028962"/>
                  <a:ext cx="418976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Aft>
                      <a:spcPts val="900"/>
                    </a:spcAft>
                    <a:buNone/>
                  </a:pPr>
                  <a:r>
                    <a:rPr lang="en-GB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GB" b="1" i="1">
                          <a:latin typeface="Cambria Math" panose="02040503050406030204" pitchFamily="18" charset="0"/>
                        </a:rPr>
                        <m:t>   </m:t>
                      </m:r>
                    </m:oMath>
                  </a14:m>
                  <a:r>
                    <a:rPr lang="en-GB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of a number is 30</a:t>
                  </a: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07050120-2275-46B3-A59F-251E99EA29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238" y="3028962"/>
                  <a:ext cx="4189762" cy="369332"/>
                </a:xfrm>
                <a:prstGeom prst="rect">
                  <a:avLst/>
                </a:prstGeom>
                <a:blipFill>
                  <a:blip r:embed="rId4"/>
                  <a:stretch>
                    <a:fillRect t="-10000" b="-26667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2DEB3EB4-F2E1-4446-B093-C90730F0AC77}"/>
                </a:ext>
              </a:extLst>
            </p:cNvPr>
            <p:cNvGrpSpPr/>
            <p:nvPr/>
          </p:nvGrpSpPr>
          <p:grpSpPr>
            <a:xfrm>
              <a:off x="629096" y="2871109"/>
              <a:ext cx="356188" cy="886711"/>
              <a:chOff x="1953213" y="4718608"/>
              <a:chExt cx="356188" cy="886711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3EA7834-46A6-4BA5-9684-78995ECF8403}"/>
                  </a:ext>
                </a:extLst>
              </p:cNvPr>
              <p:cNvSpPr txBox="1"/>
              <p:nvPr/>
            </p:nvSpPr>
            <p:spPr>
              <a:xfrm>
                <a:off x="1953213" y="4718608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2400" b="1" dirty="0"/>
                  <a:t>1</a:t>
                </a: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10BCC1D-82EE-4D56-976B-3B6780588FEB}"/>
                  </a:ext>
                </a:extLst>
              </p:cNvPr>
              <p:cNvSpPr txBox="1"/>
              <p:nvPr/>
            </p:nvSpPr>
            <p:spPr>
              <a:xfrm>
                <a:off x="1953213" y="5143654"/>
                <a:ext cx="35618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2400" b="1" dirty="0"/>
                  <a:t>6</a:t>
                </a:r>
              </a:p>
            </p:txBody>
          </p: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94F6343C-2FC3-4E3C-AEE1-48F2EBCC944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033178" y="5185184"/>
                <a:ext cx="225112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FE198E2A-8D9B-4206-8174-8952ABF3B524}"/>
              </a:ext>
            </a:extLst>
          </p:cNvPr>
          <p:cNvGrpSpPr/>
          <p:nvPr/>
        </p:nvGrpSpPr>
        <p:grpSpPr>
          <a:xfrm>
            <a:off x="1464731" y="2995312"/>
            <a:ext cx="284052" cy="541887"/>
            <a:chOff x="5959366" y="1840065"/>
            <a:chExt cx="284052" cy="541887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A2A034D-3A0A-474A-98DD-25BCB34673BF}"/>
                </a:ext>
              </a:extLst>
            </p:cNvPr>
            <p:cNvSpPr txBox="1"/>
            <p:nvPr/>
          </p:nvSpPr>
          <p:spPr>
            <a:xfrm>
              <a:off x="5959366" y="184006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GB" sz="1400" b="1" dirty="0"/>
                <a:t>1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E1F5F4B-2F96-438E-9632-B2DBCFA6712E}"/>
                </a:ext>
              </a:extLst>
            </p:cNvPr>
            <p:cNvSpPr txBox="1"/>
            <p:nvPr/>
          </p:nvSpPr>
          <p:spPr>
            <a:xfrm>
              <a:off x="5959366" y="207417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GB" sz="1400" b="1" dirty="0"/>
                <a:t>6</a:t>
              </a:r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2B5C24A2-C5A7-4CA7-AF0C-5EB849ADDD1D}"/>
                </a:ext>
              </a:extLst>
            </p:cNvPr>
            <p:cNvCxnSpPr>
              <a:cxnSpLocks/>
            </p:cNvCxnSpPr>
            <p:nvPr/>
          </p:nvCxnSpPr>
          <p:spPr>
            <a:xfrm>
              <a:off x="6032431" y="2109952"/>
              <a:ext cx="12349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9690C93E-D367-45D4-8E0A-548D8DB65161}"/>
              </a:ext>
            </a:extLst>
          </p:cNvPr>
          <p:cNvCxnSpPr>
            <a:cxnSpLocks/>
          </p:cNvCxnSpPr>
          <p:nvPr/>
        </p:nvCxnSpPr>
        <p:spPr>
          <a:xfrm>
            <a:off x="4695824" y="2332870"/>
            <a:ext cx="0" cy="576636"/>
          </a:xfrm>
          <a:prstGeom prst="lin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ABFC024-F323-44B5-9D80-8B7A79EAF18F}"/>
              </a:ext>
            </a:extLst>
          </p:cNvPr>
          <p:cNvGrpSpPr/>
          <p:nvPr/>
        </p:nvGrpSpPr>
        <p:grpSpPr>
          <a:xfrm>
            <a:off x="1965962" y="2381717"/>
            <a:ext cx="3401922" cy="430887"/>
            <a:chOff x="5401416" y="3296498"/>
            <a:chExt cx="3401922" cy="430887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1F29E86-C8ED-46FC-99B3-F8409BB939A0}"/>
                </a:ext>
              </a:extLst>
            </p:cNvPr>
            <p:cNvSpPr txBox="1"/>
            <p:nvPr/>
          </p:nvSpPr>
          <p:spPr>
            <a:xfrm>
              <a:off x="5401416" y="3296498"/>
              <a:ext cx="683179" cy="43088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algn="ctr">
                <a:buNone/>
              </a:pPr>
              <a:r>
                <a:rPr lang="en-GB" sz="2200" b="1" dirty="0"/>
                <a:t>30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A5EC8C5-6FD4-47BB-B1EB-29A68E8F0184}"/>
                </a:ext>
              </a:extLst>
            </p:cNvPr>
            <p:cNvSpPr txBox="1"/>
            <p:nvPr/>
          </p:nvSpPr>
          <p:spPr>
            <a:xfrm>
              <a:off x="6069693" y="3296498"/>
              <a:ext cx="683179" cy="43088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algn="ctr">
                <a:buNone/>
              </a:pPr>
              <a:r>
                <a:rPr lang="en-GB" sz="2200" b="1" dirty="0"/>
                <a:t>30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87EB29A-539E-4C53-88EB-2CBC73BF7BAF}"/>
                </a:ext>
              </a:extLst>
            </p:cNvPr>
            <p:cNvSpPr txBox="1"/>
            <p:nvPr/>
          </p:nvSpPr>
          <p:spPr>
            <a:xfrm>
              <a:off x="6770285" y="3296498"/>
              <a:ext cx="683179" cy="43088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algn="ctr">
                <a:buNone/>
              </a:pPr>
              <a:r>
                <a:rPr lang="en-GB" sz="2200" b="1" dirty="0"/>
                <a:t>30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EA963FAF-1794-43FF-AC5D-2CCBE8511EE1}"/>
                </a:ext>
              </a:extLst>
            </p:cNvPr>
            <p:cNvSpPr txBox="1"/>
            <p:nvPr/>
          </p:nvSpPr>
          <p:spPr>
            <a:xfrm>
              <a:off x="7438561" y="3296498"/>
              <a:ext cx="683179" cy="43088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algn="ctr">
                <a:buNone/>
              </a:pPr>
              <a:r>
                <a:rPr lang="en-GB" sz="2200" b="1" dirty="0"/>
                <a:t>30</a:t>
              </a: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4A5939B6-BB00-477F-B4C3-5F81E442E6D0}"/>
                </a:ext>
              </a:extLst>
            </p:cNvPr>
            <p:cNvSpPr txBox="1"/>
            <p:nvPr/>
          </p:nvSpPr>
          <p:spPr>
            <a:xfrm>
              <a:off x="8120159" y="3296498"/>
              <a:ext cx="683179" cy="430887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 anchor="ctr" anchorCtr="0">
              <a:spAutoFit/>
            </a:bodyPr>
            <a:lstStyle/>
            <a:p>
              <a:pPr algn="ctr">
                <a:buNone/>
              </a:pPr>
              <a:r>
                <a:rPr lang="en-GB" sz="2200" b="1" dirty="0"/>
                <a:t>30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CB22D83-8361-44D0-921A-BFA5313FFB43}"/>
              </a:ext>
            </a:extLst>
          </p:cNvPr>
          <p:cNvGrpSpPr/>
          <p:nvPr/>
        </p:nvGrpSpPr>
        <p:grpSpPr>
          <a:xfrm>
            <a:off x="2158147" y="2995311"/>
            <a:ext cx="3033039" cy="541887"/>
            <a:chOff x="5593600" y="4092966"/>
            <a:chExt cx="3033039" cy="541887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91B3364A-589E-4BD7-8531-E5A5DE30931C}"/>
                </a:ext>
              </a:extLst>
            </p:cNvPr>
            <p:cNvGrpSpPr/>
            <p:nvPr/>
          </p:nvGrpSpPr>
          <p:grpSpPr>
            <a:xfrm>
              <a:off x="5593600" y="4092966"/>
              <a:ext cx="284052" cy="541887"/>
              <a:chOff x="5959366" y="1840065"/>
              <a:chExt cx="284052" cy="541887"/>
            </a:xfrm>
          </p:grpSpPr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43840E2-203D-4076-893B-DA6003FE0A7F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1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F3FB3B0C-F20D-4AEC-ABE6-2F63B95C472A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6</a:t>
                </a:r>
              </a:p>
            </p:txBody>
          </p: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56A78EDE-8AA3-47DA-B6FF-9EB1E2A91DE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8D2C789C-6C7D-47B7-A9E5-0BCC2D7E3134}"/>
                </a:ext>
              </a:extLst>
            </p:cNvPr>
            <p:cNvGrpSpPr/>
            <p:nvPr/>
          </p:nvGrpSpPr>
          <p:grpSpPr>
            <a:xfrm>
              <a:off x="6274374" y="4092966"/>
              <a:ext cx="284052" cy="541887"/>
              <a:chOff x="5959366" y="1840065"/>
              <a:chExt cx="284052" cy="541887"/>
            </a:xfrm>
          </p:grpSpPr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8FB4B449-CA4C-4D22-B0B8-02CAD614D106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1</a:t>
                </a:r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2F9AC5EF-B373-4A2D-8A31-48C615B9DC97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6</a:t>
                </a:r>
              </a:p>
            </p:txBody>
          </p: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52947B7D-701A-427A-A164-903C11AC002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836092C4-1016-415D-92B6-2CD8C3433D46}"/>
                </a:ext>
              </a:extLst>
            </p:cNvPr>
            <p:cNvGrpSpPr/>
            <p:nvPr/>
          </p:nvGrpSpPr>
          <p:grpSpPr>
            <a:xfrm>
              <a:off x="6967789" y="4092966"/>
              <a:ext cx="284052" cy="541887"/>
              <a:chOff x="5959366" y="1840065"/>
              <a:chExt cx="284052" cy="541887"/>
            </a:xfrm>
          </p:grpSpPr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B7934CD-3720-4801-916A-26F02DBA214B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1</a:t>
                </a:r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72539036-03FC-45EC-B482-EB5A6EEFF202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6</a:t>
                </a:r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66255C63-DB72-40CE-9D69-AA19867A7D9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C5BFA3A3-5EF5-423F-AE5F-27C857BE62F9}"/>
                </a:ext>
              </a:extLst>
            </p:cNvPr>
            <p:cNvGrpSpPr/>
            <p:nvPr/>
          </p:nvGrpSpPr>
          <p:grpSpPr>
            <a:xfrm>
              <a:off x="7660989" y="4092966"/>
              <a:ext cx="284052" cy="541887"/>
              <a:chOff x="5959366" y="1840065"/>
              <a:chExt cx="284052" cy="541887"/>
            </a:xfrm>
          </p:grpSpPr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791C458-D383-490B-96AE-F1186BAF2CE9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1</a:t>
                </a: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06CE2A5-85C7-41D9-B38F-24902882B10B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6</a:t>
                </a:r>
              </a:p>
            </p:txBody>
          </p: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BF409A04-9064-430B-99A2-F4AE579FDBA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FB86C337-1B94-40BB-B360-B83915DC0C88}"/>
                </a:ext>
              </a:extLst>
            </p:cNvPr>
            <p:cNvGrpSpPr/>
            <p:nvPr/>
          </p:nvGrpSpPr>
          <p:grpSpPr>
            <a:xfrm>
              <a:off x="8342587" y="4092966"/>
              <a:ext cx="284052" cy="541887"/>
              <a:chOff x="5959366" y="1840065"/>
              <a:chExt cx="284052" cy="541887"/>
            </a:xfrm>
          </p:grpSpPr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5ED227BD-6E55-46AC-91B0-579666774796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1</a:t>
                </a: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4577285A-766C-4628-8D5C-3CCA7FAF494A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GB" sz="1400" b="1" dirty="0"/>
                  <a:t>6</a:t>
                </a:r>
              </a:p>
            </p:txBody>
          </p: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8335A10B-606E-4A12-9ED5-C56849692D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82" name="TextBox 81">
            <a:extLst>
              <a:ext uri="{FF2B5EF4-FFF2-40B4-BE49-F238E27FC236}">
                <a16:creationId xmlns:a16="http://schemas.microsoft.com/office/drawing/2014/main" id="{750266E2-C002-4008-8CE1-0CF658E826C0}"/>
              </a:ext>
            </a:extLst>
          </p:cNvPr>
          <p:cNvSpPr txBox="1"/>
          <p:nvPr/>
        </p:nvSpPr>
        <p:spPr>
          <a:xfrm>
            <a:off x="1288032" y="5244113"/>
            <a:ext cx="41897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900"/>
              </a:spcAft>
              <a:buNone/>
            </a:pP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6 × 30 = 18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D5E2EF-AA33-476E-83A8-968310A73BE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92012" y="1556792"/>
                <a:ext cx="5390389" cy="2967496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</a:pPr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How can the information given be used to calculate the unknown value of the whole?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</a:pPr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ha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equal to?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</a:pPr>
                <a:endParaRPr lang="en-GB" sz="2000" dirty="0"/>
              </a:p>
              <a:p>
                <a:endParaRPr lang="en-GB" sz="2000" kern="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GB" sz="2000" kern="0" dirty="0">
                  <a:solidFill>
                    <a:schemeClr val="tx1"/>
                  </a:solidFill>
                </a:endParaRPr>
              </a:p>
              <a:p>
                <a:endParaRPr lang="en-GB" kern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D5E2EF-AA33-476E-83A8-968310A73B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2" y="1556792"/>
                <a:ext cx="5390389" cy="2967496"/>
              </a:xfrm>
              <a:prstGeom prst="rect">
                <a:avLst/>
              </a:prstGeom>
              <a:blipFill>
                <a:blip r:embed="rId6"/>
                <a:stretch>
                  <a:fillRect l="-10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19">
            <a:extLst>
              <a:ext uri="{FF2B5EF4-FFF2-40B4-BE49-F238E27FC236}">
                <a16:creationId xmlns:a16="http://schemas.microsoft.com/office/drawing/2014/main" id="{F92C51AA-CFFD-4127-9531-2993870B5E46}"/>
              </a:ext>
            </a:extLst>
          </p:cNvPr>
          <p:cNvSpPr txBox="1"/>
          <p:nvPr/>
        </p:nvSpPr>
        <p:spPr>
          <a:xfrm>
            <a:off x="6192012" y="3208950"/>
            <a:ext cx="5390389" cy="2246769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 anchor="ctr" anchorCtr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>
              <a:spcBef>
                <a:spcPts val="1200"/>
              </a:spcBef>
              <a:spcAft>
                <a:spcPts val="1200"/>
              </a:spcAft>
              <a:buNone/>
            </a:pPr>
            <a:r>
              <a:rPr lang="en-GB" sz="2000" i="1" dirty="0"/>
              <a:t>One-sixth of a number is equal to thirty.          6 one-sixths is equal to one whole.</a:t>
            </a:r>
          </a:p>
          <a:p>
            <a:pPr algn="ctr">
              <a:spcBef>
                <a:spcPts val="1200"/>
              </a:spcBef>
              <a:spcAft>
                <a:spcPts val="1200"/>
              </a:spcAft>
              <a:buNone/>
            </a:pPr>
            <a:r>
              <a:rPr lang="en-GB" sz="2000" i="1" dirty="0"/>
              <a:t>To find the whole, multiply the value of            1 one-sixth by 6.</a:t>
            </a:r>
          </a:p>
          <a:p>
            <a:pPr algn="ctr">
              <a:spcBef>
                <a:spcPts val="1200"/>
              </a:spcBef>
              <a:spcAft>
                <a:spcPts val="1200"/>
              </a:spcAft>
              <a:buNone/>
            </a:pPr>
            <a:r>
              <a:rPr lang="en-GB" sz="2000" i="1" dirty="0"/>
              <a:t>30 x 6 = 18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53650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82" grpId="0"/>
      <p:bldP spid="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6DE3CA3-4D04-4648-8DDB-CE99D71B9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F-1 Find non-unit fractions of quantities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5D51AD39-6487-4E19-AE63-F3BDFF9322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730" y="1631922"/>
            <a:ext cx="7907446" cy="2912254"/>
          </a:xfrm>
          <a:prstGeom prst="rect">
            <a:avLst/>
          </a:prstGeom>
        </p:spPr>
      </p:pic>
      <p:sp>
        <p:nvSpPr>
          <p:cNvPr id="52" name="Rectangle 51">
            <a:extLst>
              <a:ext uri="{FF2B5EF4-FFF2-40B4-BE49-F238E27FC236}">
                <a16:creationId xmlns:a16="http://schemas.microsoft.com/office/drawing/2014/main" id="{15C9A10A-B9E0-4ED4-B707-7961F95722EF}"/>
              </a:ext>
            </a:extLst>
          </p:cNvPr>
          <p:cNvSpPr/>
          <p:nvPr/>
        </p:nvSpPr>
        <p:spPr>
          <a:xfrm>
            <a:off x="184703" y="2506548"/>
            <a:ext cx="8343900" cy="1002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D25D9041-849E-4FDD-9B1C-22A151A7EB18}"/>
              </a:ext>
            </a:extLst>
          </p:cNvPr>
          <p:cNvSpPr/>
          <p:nvPr/>
        </p:nvSpPr>
        <p:spPr>
          <a:xfrm>
            <a:off x="193380" y="1424428"/>
            <a:ext cx="8343900" cy="10833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BBD083DC-00D5-4EB4-BD01-1C70E42DADF1}"/>
              </a:ext>
            </a:extLst>
          </p:cNvPr>
          <p:cNvSpPr/>
          <p:nvPr/>
        </p:nvSpPr>
        <p:spPr>
          <a:xfrm>
            <a:off x="337103" y="3385704"/>
            <a:ext cx="1638300" cy="1158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61" name="Image 6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43924" y="3818403"/>
            <a:ext cx="1219200" cy="279400"/>
          </a:xfrm>
          <a:prstGeom prst="rect">
            <a:avLst/>
          </a:prstGeom>
        </p:spPr>
      </p:pic>
      <p:pic>
        <p:nvPicPr>
          <p:cNvPr id="71" name="Image 7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84803" y="2775912"/>
            <a:ext cx="342900" cy="266700"/>
          </a:xfrm>
          <a:prstGeom prst="rect">
            <a:avLst/>
          </a:prstGeom>
        </p:spPr>
      </p:pic>
      <p:pic>
        <p:nvPicPr>
          <p:cNvPr id="73" name="Image 7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589767" y="2784584"/>
            <a:ext cx="333375" cy="257175"/>
          </a:xfrm>
          <a:prstGeom prst="rect">
            <a:avLst/>
          </a:prstGeom>
        </p:spPr>
      </p:pic>
      <p:pic>
        <p:nvPicPr>
          <p:cNvPr id="75" name="Image 74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140753" y="2770842"/>
            <a:ext cx="342900" cy="266700"/>
          </a:xfrm>
          <a:prstGeom prst="rect">
            <a:avLst/>
          </a:prstGeom>
        </p:spPr>
      </p:pic>
      <p:pic>
        <p:nvPicPr>
          <p:cNvPr id="77" name="Image 7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674734" y="2780920"/>
            <a:ext cx="333375" cy="257175"/>
          </a:xfrm>
          <a:prstGeom prst="rect">
            <a:avLst/>
          </a:prstGeom>
        </p:spPr>
      </p:pic>
      <p:pic>
        <p:nvPicPr>
          <p:cNvPr id="78" name="Image 77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225720" y="2774798"/>
            <a:ext cx="342900" cy="266700"/>
          </a:xfrm>
          <a:prstGeom prst="rect">
            <a:avLst/>
          </a:prstGeom>
        </p:spPr>
      </p:pic>
      <p:pic>
        <p:nvPicPr>
          <p:cNvPr id="91" name="Picture 90">
            <a:extLst>
              <a:ext uri="{FF2B5EF4-FFF2-40B4-BE49-F238E27FC236}">
                <a16:creationId xmlns:a16="http://schemas.microsoft.com/office/drawing/2014/main" id="{DC311407-FBC6-45D3-AA96-40F615E4C53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0199" y="4332782"/>
            <a:ext cx="7907446" cy="1108972"/>
          </a:xfrm>
          <a:prstGeom prst="rect">
            <a:avLst/>
          </a:prstGeom>
        </p:spPr>
      </p:pic>
      <p:sp>
        <p:nvSpPr>
          <p:cNvPr id="93" name="Freeform: Shape 92">
            <a:extLst>
              <a:ext uri="{FF2B5EF4-FFF2-40B4-BE49-F238E27FC236}">
                <a16:creationId xmlns:a16="http://schemas.microsoft.com/office/drawing/2014/main" id="{3ED79756-1235-4AEA-9B26-1B8281226F74}"/>
              </a:ext>
            </a:extLst>
          </p:cNvPr>
          <p:cNvSpPr/>
          <p:nvPr/>
        </p:nvSpPr>
        <p:spPr>
          <a:xfrm>
            <a:off x="3241017" y="4379109"/>
            <a:ext cx="260140" cy="286435"/>
          </a:xfrm>
          <a:custGeom>
            <a:avLst/>
            <a:gdLst>
              <a:gd name="connsiteX0" fmla="*/ 61047 w 260140"/>
              <a:gd name="connsiteY0" fmla="*/ 266700 h 286435"/>
              <a:gd name="connsiteX1" fmla="*/ 87 w 260140"/>
              <a:gd name="connsiteY1" fmla="*/ 53340 h 286435"/>
              <a:gd name="connsiteX2" fmla="*/ 30567 w 260140"/>
              <a:gd name="connsiteY2" fmla="*/ 30480 h 286435"/>
              <a:gd name="connsiteX3" fmla="*/ 83907 w 260140"/>
              <a:gd name="connsiteY3" fmla="*/ 7620 h 286435"/>
              <a:gd name="connsiteX4" fmla="*/ 129627 w 260140"/>
              <a:gd name="connsiteY4" fmla="*/ 0 h 286435"/>
              <a:gd name="connsiteX5" fmla="*/ 198207 w 260140"/>
              <a:gd name="connsiteY5" fmla="*/ 7620 h 286435"/>
              <a:gd name="connsiteX6" fmla="*/ 236307 w 260140"/>
              <a:gd name="connsiteY6" fmla="*/ 76200 h 286435"/>
              <a:gd name="connsiteX7" fmla="*/ 251547 w 260140"/>
              <a:gd name="connsiteY7" fmla="*/ 99060 h 286435"/>
              <a:gd name="connsiteX8" fmla="*/ 259167 w 260140"/>
              <a:gd name="connsiteY8" fmla="*/ 144780 h 286435"/>
              <a:gd name="connsiteX9" fmla="*/ 251547 w 260140"/>
              <a:gd name="connsiteY9" fmla="*/ 243840 h 286435"/>
              <a:gd name="connsiteX10" fmla="*/ 61047 w 260140"/>
              <a:gd name="connsiteY10" fmla="*/ 266700 h 286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60140" h="286435">
                <a:moveTo>
                  <a:pt x="61047" y="266700"/>
                </a:moveTo>
                <a:cubicBezTo>
                  <a:pt x="19137" y="234950"/>
                  <a:pt x="9553" y="126698"/>
                  <a:pt x="87" y="53340"/>
                </a:cubicBezTo>
                <a:cubicBezTo>
                  <a:pt x="-1538" y="40744"/>
                  <a:pt x="19797" y="37211"/>
                  <a:pt x="30567" y="30480"/>
                </a:cubicBezTo>
                <a:cubicBezTo>
                  <a:pt x="43420" y="22447"/>
                  <a:pt x="67815" y="11196"/>
                  <a:pt x="83907" y="7620"/>
                </a:cubicBezTo>
                <a:cubicBezTo>
                  <a:pt x="98989" y="4268"/>
                  <a:pt x="114387" y="2540"/>
                  <a:pt x="129627" y="0"/>
                </a:cubicBezTo>
                <a:cubicBezTo>
                  <a:pt x="152487" y="2540"/>
                  <a:pt x="177956" y="-3285"/>
                  <a:pt x="198207" y="7620"/>
                </a:cubicBezTo>
                <a:cubicBezTo>
                  <a:pt x="231085" y="25323"/>
                  <a:pt x="223797" y="51181"/>
                  <a:pt x="236307" y="76200"/>
                </a:cubicBezTo>
                <a:cubicBezTo>
                  <a:pt x="240403" y="84391"/>
                  <a:pt x="246467" y="91440"/>
                  <a:pt x="251547" y="99060"/>
                </a:cubicBezTo>
                <a:cubicBezTo>
                  <a:pt x="254087" y="114300"/>
                  <a:pt x="259167" y="129330"/>
                  <a:pt x="259167" y="144780"/>
                </a:cubicBezTo>
                <a:cubicBezTo>
                  <a:pt x="259167" y="177898"/>
                  <a:pt x="264157" y="213217"/>
                  <a:pt x="251547" y="243840"/>
                </a:cubicBezTo>
                <a:cubicBezTo>
                  <a:pt x="231454" y="292636"/>
                  <a:pt x="102957" y="298450"/>
                  <a:pt x="61047" y="26670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4" name="Freeform: Shape 93">
            <a:extLst>
              <a:ext uri="{FF2B5EF4-FFF2-40B4-BE49-F238E27FC236}">
                <a16:creationId xmlns:a16="http://schemas.microsoft.com/office/drawing/2014/main" id="{C25B6987-C808-4182-AD2B-47E4A5208BE3}"/>
              </a:ext>
            </a:extLst>
          </p:cNvPr>
          <p:cNvSpPr/>
          <p:nvPr/>
        </p:nvSpPr>
        <p:spPr>
          <a:xfrm>
            <a:off x="3409726" y="4775348"/>
            <a:ext cx="159039" cy="205740"/>
          </a:xfrm>
          <a:custGeom>
            <a:avLst/>
            <a:gdLst>
              <a:gd name="connsiteX0" fmla="*/ 6639 w 159039"/>
              <a:gd name="connsiteY0" fmla="*/ 121920 h 205740"/>
              <a:gd name="connsiteX1" fmla="*/ 37119 w 159039"/>
              <a:gd name="connsiteY1" fmla="*/ 198120 h 205740"/>
              <a:gd name="connsiteX2" fmla="*/ 59979 w 159039"/>
              <a:gd name="connsiteY2" fmla="*/ 205740 h 205740"/>
              <a:gd name="connsiteX3" fmla="*/ 113319 w 159039"/>
              <a:gd name="connsiteY3" fmla="*/ 198120 h 205740"/>
              <a:gd name="connsiteX4" fmla="*/ 136179 w 159039"/>
              <a:gd name="connsiteY4" fmla="*/ 190500 h 205740"/>
              <a:gd name="connsiteX5" fmla="*/ 143799 w 159039"/>
              <a:gd name="connsiteY5" fmla="*/ 160020 h 205740"/>
              <a:gd name="connsiteX6" fmla="*/ 159039 w 159039"/>
              <a:gd name="connsiteY6" fmla="*/ 137160 h 205740"/>
              <a:gd name="connsiteX7" fmla="*/ 151419 w 159039"/>
              <a:gd name="connsiteY7" fmla="*/ 53340 h 205740"/>
              <a:gd name="connsiteX8" fmla="*/ 136179 w 159039"/>
              <a:gd name="connsiteY8" fmla="*/ 30480 h 205740"/>
              <a:gd name="connsiteX9" fmla="*/ 52359 w 159039"/>
              <a:gd name="connsiteY9" fmla="*/ 0 h 205740"/>
              <a:gd name="connsiteX10" fmla="*/ 6639 w 159039"/>
              <a:gd name="connsiteY10" fmla="*/ 121920 h 205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59039" h="205740">
                <a:moveTo>
                  <a:pt x="6639" y="121920"/>
                </a:moveTo>
                <a:cubicBezTo>
                  <a:pt x="4099" y="154940"/>
                  <a:pt x="-1893" y="178614"/>
                  <a:pt x="37119" y="198120"/>
                </a:cubicBezTo>
                <a:cubicBezTo>
                  <a:pt x="44303" y="201712"/>
                  <a:pt x="52359" y="203200"/>
                  <a:pt x="59979" y="205740"/>
                </a:cubicBezTo>
                <a:cubicBezTo>
                  <a:pt x="77759" y="203200"/>
                  <a:pt x="95707" y="201642"/>
                  <a:pt x="113319" y="198120"/>
                </a:cubicBezTo>
                <a:cubicBezTo>
                  <a:pt x="121195" y="196545"/>
                  <a:pt x="131161" y="196772"/>
                  <a:pt x="136179" y="190500"/>
                </a:cubicBezTo>
                <a:cubicBezTo>
                  <a:pt x="142721" y="182322"/>
                  <a:pt x="139674" y="169646"/>
                  <a:pt x="143799" y="160020"/>
                </a:cubicBezTo>
                <a:cubicBezTo>
                  <a:pt x="147407" y="151602"/>
                  <a:pt x="153959" y="144780"/>
                  <a:pt x="159039" y="137160"/>
                </a:cubicBezTo>
                <a:cubicBezTo>
                  <a:pt x="156499" y="109220"/>
                  <a:pt x="157297" y="80772"/>
                  <a:pt x="151419" y="53340"/>
                </a:cubicBezTo>
                <a:cubicBezTo>
                  <a:pt x="149500" y="44385"/>
                  <a:pt x="142655" y="36956"/>
                  <a:pt x="136179" y="30480"/>
                </a:cubicBezTo>
                <a:cubicBezTo>
                  <a:pt x="114360" y="8661"/>
                  <a:pt x="80554" y="5639"/>
                  <a:pt x="52359" y="0"/>
                </a:cubicBezTo>
                <a:cubicBezTo>
                  <a:pt x="-28640" y="11571"/>
                  <a:pt x="9179" y="88900"/>
                  <a:pt x="6639" y="12192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E43ECC40-F1CB-49DB-A161-22B4025CA17D}"/>
              </a:ext>
            </a:extLst>
          </p:cNvPr>
          <p:cNvSpPr/>
          <p:nvPr/>
        </p:nvSpPr>
        <p:spPr>
          <a:xfrm>
            <a:off x="3523044" y="4282589"/>
            <a:ext cx="312420" cy="367795"/>
          </a:xfrm>
          <a:custGeom>
            <a:avLst/>
            <a:gdLst>
              <a:gd name="connsiteX0" fmla="*/ 15240 w 312420"/>
              <a:gd name="connsiteY0" fmla="*/ 335280 h 367795"/>
              <a:gd name="connsiteX1" fmla="*/ 259080 w 312420"/>
              <a:gd name="connsiteY1" fmla="*/ 358140 h 367795"/>
              <a:gd name="connsiteX2" fmla="*/ 281940 w 312420"/>
              <a:gd name="connsiteY2" fmla="*/ 342900 h 367795"/>
              <a:gd name="connsiteX3" fmla="*/ 297180 w 312420"/>
              <a:gd name="connsiteY3" fmla="*/ 320040 h 367795"/>
              <a:gd name="connsiteX4" fmla="*/ 304800 w 312420"/>
              <a:gd name="connsiteY4" fmla="*/ 274320 h 367795"/>
              <a:gd name="connsiteX5" fmla="*/ 312420 w 312420"/>
              <a:gd name="connsiteY5" fmla="*/ 251460 h 367795"/>
              <a:gd name="connsiteX6" fmla="*/ 304800 w 312420"/>
              <a:gd name="connsiteY6" fmla="*/ 99060 h 367795"/>
              <a:gd name="connsiteX7" fmla="*/ 297180 w 312420"/>
              <a:gd name="connsiteY7" fmla="*/ 68580 h 367795"/>
              <a:gd name="connsiteX8" fmla="*/ 251460 w 312420"/>
              <a:gd name="connsiteY8" fmla="*/ 15240 h 367795"/>
              <a:gd name="connsiteX9" fmla="*/ 205740 w 312420"/>
              <a:gd name="connsiteY9" fmla="*/ 0 h 367795"/>
              <a:gd name="connsiteX10" fmla="*/ 106680 w 312420"/>
              <a:gd name="connsiteY10" fmla="*/ 22860 h 367795"/>
              <a:gd name="connsiteX11" fmla="*/ 60960 w 312420"/>
              <a:gd name="connsiteY11" fmla="*/ 53340 h 367795"/>
              <a:gd name="connsiteX12" fmla="*/ 38100 w 312420"/>
              <a:gd name="connsiteY12" fmla="*/ 68580 h 367795"/>
              <a:gd name="connsiteX13" fmla="*/ 15240 w 312420"/>
              <a:gd name="connsiteY13" fmla="*/ 99060 h 367795"/>
              <a:gd name="connsiteX14" fmla="*/ 7620 w 312420"/>
              <a:gd name="connsiteY14" fmla="*/ 129540 h 367795"/>
              <a:gd name="connsiteX15" fmla="*/ 0 w 312420"/>
              <a:gd name="connsiteY15" fmla="*/ 152400 h 367795"/>
              <a:gd name="connsiteX16" fmla="*/ 7620 w 312420"/>
              <a:gd name="connsiteY16" fmla="*/ 243840 h 367795"/>
              <a:gd name="connsiteX17" fmla="*/ 15240 w 312420"/>
              <a:gd name="connsiteY17" fmla="*/ 266700 h 367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12420" h="367795">
                <a:moveTo>
                  <a:pt x="15240" y="335280"/>
                </a:moveTo>
                <a:cubicBezTo>
                  <a:pt x="137270" y="365788"/>
                  <a:pt x="133642" y="377946"/>
                  <a:pt x="259080" y="358140"/>
                </a:cubicBezTo>
                <a:cubicBezTo>
                  <a:pt x="268126" y="356712"/>
                  <a:pt x="274320" y="347980"/>
                  <a:pt x="281940" y="342900"/>
                </a:cubicBezTo>
                <a:cubicBezTo>
                  <a:pt x="287020" y="335280"/>
                  <a:pt x="294284" y="328728"/>
                  <a:pt x="297180" y="320040"/>
                </a:cubicBezTo>
                <a:cubicBezTo>
                  <a:pt x="302066" y="305383"/>
                  <a:pt x="301448" y="289402"/>
                  <a:pt x="304800" y="274320"/>
                </a:cubicBezTo>
                <a:cubicBezTo>
                  <a:pt x="306542" y="266479"/>
                  <a:pt x="309880" y="259080"/>
                  <a:pt x="312420" y="251460"/>
                </a:cubicBezTo>
                <a:cubicBezTo>
                  <a:pt x="309880" y="200660"/>
                  <a:pt x="309024" y="149748"/>
                  <a:pt x="304800" y="99060"/>
                </a:cubicBezTo>
                <a:cubicBezTo>
                  <a:pt x="303930" y="88623"/>
                  <a:pt x="301864" y="77947"/>
                  <a:pt x="297180" y="68580"/>
                </a:cubicBezTo>
                <a:cubicBezTo>
                  <a:pt x="292935" y="60090"/>
                  <a:pt x="262018" y="21106"/>
                  <a:pt x="251460" y="15240"/>
                </a:cubicBezTo>
                <a:cubicBezTo>
                  <a:pt x="237417" y="7438"/>
                  <a:pt x="205740" y="0"/>
                  <a:pt x="205740" y="0"/>
                </a:cubicBezTo>
                <a:cubicBezTo>
                  <a:pt x="181149" y="3513"/>
                  <a:pt x="129501" y="7646"/>
                  <a:pt x="106680" y="22860"/>
                </a:cubicBezTo>
                <a:lnTo>
                  <a:pt x="60960" y="53340"/>
                </a:lnTo>
                <a:cubicBezTo>
                  <a:pt x="53340" y="58420"/>
                  <a:pt x="43595" y="61254"/>
                  <a:pt x="38100" y="68580"/>
                </a:cubicBezTo>
                <a:lnTo>
                  <a:pt x="15240" y="99060"/>
                </a:lnTo>
                <a:cubicBezTo>
                  <a:pt x="12700" y="109220"/>
                  <a:pt x="10497" y="119470"/>
                  <a:pt x="7620" y="129540"/>
                </a:cubicBezTo>
                <a:cubicBezTo>
                  <a:pt x="5413" y="137263"/>
                  <a:pt x="0" y="144368"/>
                  <a:pt x="0" y="152400"/>
                </a:cubicBezTo>
                <a:cubicBezTo>
                  <a:pt x="0" y="182986"/>
                  <a:pt x="3578" y="213523"/>
                  <a:pt x="7620" y="243840"/>
                </a:cubicBezTo>
                <a:cubicBezTo>
                  <a:pt x="8682" y="251802"/>
                  <a:pt x="15240" y="266700"/>
                  <a:pt x="15240" y="266700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6" name="Freeform: Shape 95">
            <a:extLst>
              <a:ext uri="{FF2B5EF4-FFF2-40B4-BE49-F238E27FC236}">
                <a16:creationId xmlns:a16="http://schemas.microsoft.com/office/drawing/2014/main" id="{B49045C8-81CF-4E92-920C-C81AE0955F7A}"/>
              </a:ext>
            </a:extLst>
          </p:cNvPr>
          <p:cNvSpPr/>
          <p:nvPr/>
        </p:nvSpPr>
        <p:spPr>
          <a:xfrm>
            <a:off x="3716948" y="4781927"/>
            <a:ext cx="148997" cy="190155"/>
          </a:xfrm>
          <a:custGeom>
            <a:avLst/>
            <a:gdLst>
              <a:gd name="connsiteX0" fmla="*/ 4217 w 148997"/>
              <a:gd name="connsiteY0" fmla="*/ 107722 h 190155"/>
              <a:gd name="connsiteX1" fmla="*/ 57557 w 148997"/>
              <a:gd name="connsiteY1" fmla="*/ 183922 h 190155"/>
              <a:gd name="connsiteX2" fmla="*/ 133757 w 148997"/>
              <a:gd name="connsiteY2" fmla="*/ 176302 h 190155"/>
              <a:gd name="connsiteX3" fmla="*/ 148997 w 148997"/>
              <a:gd name="connsiteY3" fmla="*/ 130582 h 190155"/>
              <a:gd name="connsiteX4" fmla="*/ 141377 w 148997"/>
              <a:gd name="connsiteY4" fmla="*/ 23902 h 190155"/>
              <a:gd name="connsiteX5" fmla="*/ 118517 w 148997"/>
              <a:gd name="connsiteY5" fmla="*/ 1042 h 190155"/>
              <a:gd name="connsiteX6" fmla="*/ 19457 w 148997"/>
              <a:gd name="connsiteY6" fmla="*/ 8662 h 190155"/>
              <a:gd name="connsiteX7" fmla="*/ 4217 w 148997"/>
              <a:gd name="connsiteY7" fmla="*/ 107722 h 190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8997" h="190155">
                <a:moveTo>
                  <a:pt x="4217" y="107722"/>
                </a:moveTo>
                <a:cubicBezTo>
                  <a:pt x="10567" y="136932"/>
                  <a:pt x="30155" y="169415"/>
                  <a:pt x="57557" y="183922"/>
                </a:cubicBezTo>
                <a:cubicBezTo>
                  <a:pt x="80117" y="195866"/>
                  <a:pt x="111708" y="189164"/>
                  <a:pt x="133757" y="176302"/>
                </a:cubicBezTo>
                <a:cubicBezTo>
                  <a:pt x="147633" y="168208"/>
                  <a:pt x="148997" y="130582"/>
                  <a:pt x="148997" y="130582"/>
                </a:cubicBezTo>
                <a:cubicBezTo>
                  <a:pt x="146457" y="95022"/>
                  <a:pt x="149542" y="58605"/>
                  <a:pt x="141377" y="23902"/>
                </a:cubicBezTo>
                <a:cubicBezTo>
                  <a:pt x="138909" y="13412"/>
                  <a:pt x="129210" y="2379"/>
                  <a:pt x="118517" y="1042"/>
                </a:cubicBezTo>
                <a:cubicBezTo>
                  <a:pt x="85655" y="-3066"/>
                  <a:pt x="52477" y="6122"/>
                  <a:pt x="19457" y="8662"/>
                </a:cubicBezTo>
                <a:cubicBezTo>
                  <a:pt x="-4237" y="44202"/>
                  <a:pt x="-2133" y="78512"/>
                  <a:pt x="4217" y="10772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7" name="Freeform: Shape 96">
            <a:extLst>
              <a:ext uri="{FF2B5EF4-FFF2-40B4-BE49-F238E27FC236}">
                <a16:creationId xmlns:a16="http://schemas.microsoft.com/office/drawing/2014/main" id="{EA568F25-A3A9-41C2-8DA9-67A9174A832B}"/>
              </a:ext>
            </a:extLst>
          </p:cNvPr>
          <p:cNvSpPr/>
          <p:nvPr/>
        </p:nvSpPr>
        <p:spPr>
          <a:xfrm>
            <a:off x="3865944" y="4333992"/>
            <a:ext cx="312420" cy="367795"/>
          </a:xfrm>
          <a:custGeom>
            <a:avLst/>
            <a:gdLst>
              <a:gd name="connsiteX0" fmla="*/ 15240 w 312420"/>
              <a:gd name="connsiteY0" fmla="*/ 335280 h 367795"/>
              <a:gd name="connsiteX1" fmla="*/ 259080 w 312420"/>
              <a:gd name="connsiteY1" fmla="*/ 358140 h 367795"/>
              <a:gd name="connsiteX2" fmla="*/ 281940 w 312420"/>
              <a:gd name="connsiteY2" fmla="*/ 342900 h 367795"/>
              <a:gd name="connsiteX3" fmla="*/ 297180 w 312420"/>
              <a:gd name="connsiteY3" fmla="*/ 320040 h 367795"/>
              <a:gd name="connsiteX4" fmla="*/ 304800 w 312420"/>
              <a:gd name="connsiteY4" fmla="*/ 274320 h 367795"/>
              <a:gd name="connsiteX5" fmla="*/ 312420 w 312420"/>
              <a:gd name="connsiteY5" fmla="*/ 251460 h 367795"/>
              <a:gd name="connsiteX6" fmla="*/ 304800 w 312420"/>
              <a:gd name="connsiteY6" fmla="*/ 99060 h 367795"/>
              <a:gd name="connsiteX7" fmla="*/ 297180 w 312420"/>
              <a:gd name="connsiteY7" fmla="*/ 68580 h 367795"/>
              <a:gd name="connsiteX8" fmla="*/ 251460 w 312420"/>
              <a:gd name="connsiteY8" fmla="*/ 15240 h 367795"/>
              <a:gd name="connsiteX9" fmla="*/ 205740 w 312420"/>
              <a:gd name="connsiteY9" fmla="*/ 0 h 367795"/>
              <a:gd name="connsiteX10" fmla="*/ 106680 w 312420"/>
              <a:gd name="connsiteY10" fmla="*/ 22860 h 367795"/>
              <a:gd name="connsiteX11" fmla="*/ 60960 w 312420"/>
              <a:gd name="connsiteY11" fmla="*/ 53340 h 367795"/>
              <a:gd name="connsiteX12" fmla="*/ 38100 w 312420"/>
              <a:gd name="connsiteY12" fmla="*/ 68580 h 367795"/>
              <a:gd name="connsiteX13" fmla="*/ 15240 w 312420"/>
              <a:gd name="connsiteY13" fmla="*/ 99060 h 367795"/>
              <a:gd name="connsiteX14" fmla="*/ 7620 w 312420"/>
              <a:gd name="connsiteY14" fmla="*/ 129540 h 367795"/>
              <a:gd name="connsiteX15" fmla="*/ 0 w 312420"/>
              <a:gd name="connsiteY15" fmla="*/ 152400 h 367795"/>
              <a:gd name="connsiteX16" fmla="*/ 7620 w 312420"/>
              <a:gd name="connsiteY16" fmla="*/ 243840 h 367795"/>
              <a:gd name="connsiteX17" fmla="*/ 15240 w 312420"/>
              <a:gd name="connsiteY17" fmla="*/ 266700 h 367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12420" h="367795">
                <a:moveTo>
                  <a:pt x="15240" y="335280"/>
                </a:moveTo>
                <a:cubicBezTo>
                  <a:pt x="137270" y="365788"/>
                  <a:pt x="133642" y="377946"/>
                  <a:pt x="259080" y="358140"/>
                </a:cubicBezTo>
                <a:cubicBezTo>
                  <a:pt x="268126" y="356712"/>
                  <a:pt x="274320" y="347980"/>
                  <a:pt x="281940" y="342900"/>
                </a:cubicBezTo>
                <a:cubicBezTo>
                  <a:pt x="287020" y="335280"/>
                  <a:pt x="294284" y="328728"/>
                  <a:pt x="297180" y="320040"/>
                </a:cubicBezTo>
                <a:cubicBezTo>
                  <a:pt x="302066" y="305383"/>
                  <a:pt x="301448" y="289402"/>
                  <a:pt x="304800" y="274320"/>
                </a:cubicBezTo>
                <a:cubicBezTo>
                  <a:pt x="306542" y="266479"/>
                  <a:pt x="309880" y="259080"/>
                  <a:pt x="312420" y="251460"/>
                </a:cubicBezTo>
                <a:cubicBezTo>
                  <a:pt x="309880" y="200660"/>
                  <a:pt x="309024" y="149748"/>
                  <a:pt x="304800" y="99060"/>
                </a:cubicBezTo>
                <a:cubicBezTo>
                  <a:pt x="303930" y="88623"/>
                  <a:pt x="301864" y="77947"/>
                  <a:pt x="297180" y="68580"/>
                </a:cubicBezTo>
                <a:cubicBezTo>
                  <a:pt x="292935" y="60090"/>
                  <a:pt x="262018" y="21106"/>
                  <a:pt x="251460" y="15240"/>
                </a:cubicBezTo>
                <a:cubicBezTo>
                  <a:pt x="237417" y="7438"/>
                  <a:pt x="205740" y="0"/>
                  <a:pt x="205740" y="0"/>
                </a:cubicBezTo>
                <a:cubicBezTo>
                  <a:pt x="181149" y="3513"/>
                  <a:pt x="129501" y="7646"/>
                  <a:pt x="106680" y="22860"/>
                </a:cubicBezTo>
                <a:lnTo>
                  <a:pt x="60960" y="53340"/>
                </a:lnTo>
                <a:cubicBezTo>
                  <a:pt x="53340" y="58420"/>
                  <a:pt x="43595" y="61254"/>
                  <a:pt x="38100" y="68580"/>
                </a:cubicBezTo>
                <a:lnTo>
                  <a:pt x="15240" y="99060"/>
                </a:lnTo>
                <a:cubicBezTo>
                  <a:pt x="12700" y="109220"/>
                  <a:pt x="10497" y="119470"/>
                  <a:pt x="7620" y="129540"/>
                </a:cubicBezTo>
                <a:cubicBezTo>
                  <a:pt x="5413" y="137263"/>
                  <a:pt x="0" y="144368"/>
                  <a:pt x="0" y="152400"/>
                </a:cubicBezTo>
                <a:cubicBezTo>
                  <a:pt x="0" y="182986"/>
                  <a:pt x="3578" y="213523"/>
                  <a:pt x="7620" y="243840"/>
                </a:cubicBezTo>
                <a:cubicBezTo>
                  <a:pt x="8682" y="251802"/>
                  <a:pt x="15240" y="266700"/>
                  <a:pt x="15240" y="266700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534138" y="4818342"/>
            <a:ext cx="114264" cy="15984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880232" y="4818048"/>
            <a:ext cx="106488" cy="167616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E7544171-BCF3-4659-82E9-A8F430DCFCE6}"/>
              </a:ext>
            </a:extLst>
          </p:cNvPr>
          <p:cNvGrpSpPr/>
          <p:nvPr/>
        </p:nvGrpSpPr>
        <p:grpSpPr>
          <a:xfrm>
            <a:off x="2773689" y="5626296"/>
            <a:ext cx="1749425" cy="558800"/>
            <a:chOff x="9449559" y="2178050"/>
            <a:chExt cx="1749425" cy="558800"/>
          </a:xfrm>
        </p:grpSpPr>
        <p:pic>
          <p:nvPicPr>
            <p:cNvPr id="26" name="Image 25"/>
            <p:cNvPicPr>
              <a:picLocks noChangeAspect="1"/>
            </p:cNvPicPr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9449559" y="2178050"/>
              <a:ext cx="1117600" cy="558800"/>
            </a:xfrm>
            <a:prstGeom prst="rect">
              <a:avLst/>
            </a:prstGeom>
          </p:spPr>
        </p:pic>
        <p:pic>
          <p:nvPicPr>
            <p:cNvPr id="27" name="Image 26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10614784" y="2311884"/>
              <a:ext cx="584200" cy="2667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D13DBFDF-4781-44B4-BF64-2556EAFFF54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78010" y="1576680"/>
                <a:ext cx="3295380" cy="2967496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</a:pPr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How many parts has the whole been split into?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</a:pPr>
                <a:r>
                  <a:rPr lang="en-GB" sz="2000" kern="0" dirty="0">
                    <a:solidFill>
                      <a:srgbClr val="585858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w can we use the fac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b="0" i="1" kern="0" smtClean="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0" i="1" kern="0" smtClean="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2000" b="0" i="1" kern="0" smtClean="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2000" kern="0" dirty="0">
                    <a:solidFill>
                      <a:srgbClr val="585858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f 285 = 57 to help us calcu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b="0" i="1" kern="0" smtClean="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0" i="1" kern="0" smtClean="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sz="2000" b="0" i="1" kern="0" smtClean="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GB" sz="2000" b="0" i="1" kern="0" smtClean="0">
                        <a:solidFill>
                          <a:srgbClr val="585858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000" kern="0" dirty="0">
                    <a:solidFill>
                      <a:srgbClr val="585858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b="0" i="1" kern="0" smtClean="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0" i="1" kern="0" smtClean="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GB" sz="2000" b="0" i="1" kern="0" smtClean="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GB" sz="2000" b="0" i="1" kern="0" smtClean="0">
                        <a:solidFill>
                          <a:srgbClr val="585858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000" kern="0" dirty="0">
                    <a:solidFill>
                      <a:srgbClr val="585858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b="0" i="1" kern="0" smtClean="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0" i="1" kern="0" smtClean="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GB" sz="2000" b="0" i="1" kern="0" smtClean="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2000" kern="0" dirty="0">
                    <a:solidFill>
                      <a:srgbClr val="585858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f the same amount?</a:t>
                </a:r>
              </a:p>
              <a:p>
                <a:pPr marL="0" indent="0">
                  <a:buNone/>
                </a:pPr>
                <a:endParaRPr lang="en-GB" sz="2000" kern="0" dirty="0">
                  <a:solidFill>
                    <a:schemeClr val="tx1"/>
                  </a:solidFill>
                </a:endParaRPr>
              </a:p>
              <a:p>
                <a:endParaRPr lang="en-GB" kern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D13DBFDF-4781-44B4-BF64-2556EAFFF5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8010" y="1576680"/>
                <a:ext cx="3295380" cy="2967496"/>
              </a:xfrm>
              <a:prstGeom prst="rect">
                <a:avLst/>
              </a:prstGeom>
              <a:blipFill>
                <a:blip r:embed="rId24"/>
                <a:stretch>
                  <a:fillRect l="-1667" t="-206" r="-12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19">
            <a:extLst>
              <a:ext uri="{FF2B5EF4-FFF2-40B4-BE49-F238E27FC236}">
                <a16:creationId xmlns:a16="http://schemas.microsoft.com/office/drawing/2014/main" id="{066BAA7B-D324-4591-AA53-F63C223C7DD4}"/>
              </a:ext>
            </a:extLst>
          </p:cNvPr>
          <p:cNvSpPr txBox="1"/>
          <p:nvPr/>
        </p:nvSpPr>
        <p:spPr>
          <a:xfrm>
            <a:off x="8547554" y="4396110"/>
            <a:ext cx="3236110" cy="1323439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 anchor="ctr" anchorCtr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>
              <a:spcBef>
                <a:spcPts val="1200"/>
              </a:spcBef>
              <a:spcAft>
                <a:spcPts val="1200"/>
              </a:spcAft>
              <a:buNone/>
            </a:pPr>
            <a:r>
              <a:rPr lang="en-GB" sz="2000" i="1" dirty="0"/>
              <a:t>2 one-fifths is equal to two lots of one-fifth.</a:t>
            </a:r>
          </a:p>
          <a:p>
            <a:pPr algn="ctr">
              <a:spcBef>
                <a:spcPts val="1200"/>
              </a:spcBef>
              <a:spcAft>
                <a:spcPts val="1200"/>
              </a:spcAft>
              <a:buNone/>
            </a:pPr>
            <a:r>
              <a:rPr lang="en-GB" sz="2000" i="1" dirty="0"/>
              <a:t>57 x 2 = ___</a:t>
            </a:r>
          </a:p>
        </p:txBody>
      </p:sp>
    </p:spTree>
    <p:extLst>
      <p:ext uri="{BB962C8B-B14F-4D97-AF65-F5344CB8AC3E}">
        <p14:creationId xmlns:p14="http://schemas.microsoft.com/office/powerpoint/2010/main" val="1811192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4" grpId="0" animBg="1"/>
      <p:bldP spid="57" grpId="0" animBg="1"/>
      <p:bldP spid="93" grpId="0" animBg="1"/>
      <p:bldP spid="95" grpId="0" animBg="1"/>
      <p:bldP spid="9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DD5F2928-A9B6-41BE-BA93-D36232A057E8}"/>
              </a:ext>
            </a:extLst>
          </p:cNvPr>
          <p:cNvGrpSpPr/>
          <p:nvPr/>
        </p:nvGrpSpPr>
        <p:grpSpPr>
          <a:xfrm>
            <a:off x="533400" y="2561659"/>
            <a:ext cx="5638800" cy="1928646"/>
            <a:chOff x="507441" y="2561659"/>
            <a:chExt cx="5664759" cy="192864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FC6C8726-600C-454C-9DC7-065128CF7C8A}"/>
                </a:ext>
              </a:extLst>
            </p:cNvPr>
            <p:cNvGrpSpPr/>
            <p:nvPr/>
          </p:nvGrpSpPr>
          <p:grpSpPr>
            <a:xfrm>
              <a:off x="507441" y="2561659"/>
              <a:ext cx="5664759" cy="1928646"/>
              <a:chOff x="507441" y="2561659"/>
              <a:chExt cx="5664759" cy="1928646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68B03E9A-931A-41DE-9108-33F5F641F5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7441" y="2561659"/>
                <a:ext cx="5664759" cy="1928646"/>
              </a:xfrm>
              <a:prstGeom prst="rect">
                <a:avLst/>
              </a:prstGeom>
            </p:spPr>
          </p:pic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00E6583C-7584-4DA7-AE99-C845A2073BD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1107638" y="3576783"/>
                <a:ext cx="749300" cy="558801"/>
              </a:xfrm>
              <a:prstGeom prst="rect">
                <a:avLst/>
              </a:prstGeom>
            </p:spPr>
          </p:pic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0A0FCDD-F9E8-4F03-A6D2-CA9EA435A629}"/>
                </a:ext>
              </a:extLst>
            </p:cNvPr>
            <p:cNvSpPr txBox="1"/>
            <p:nvPr/>
          </p:nvSpPr>
          <p:spPr>
            <a:xfrm>
              <a:off x="3147299" y="2716369"/>
              <a:ext cx="385042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GB" dirty="0"/>
                <a:t>?</a:t>
              </a:r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E4A54D59-D926-4989-9110-03F5826289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0696" y="464400"/>
            <a:ext cx="11262632" cy="426170"/>
          </a:xfrm>
        </p:spPr>
        <p:txBody>
          <a:bodyPr/>
          <a:lstStyle/>
          <a:p>
            <a:r>
              <a:rPr lang="en-GB" dirty="0"/>
              <a:t>5F-1 Find non-unit fractions of quantities</a:t>
            </a:r>
          </a:p>
        </p:txBody>
      </p:sp>
      <p:pic>
        <p:nvPicPr>
          <p:cNvPr id="22" name="Image 2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24992" y="1625424"/>
            <a:ext cx="1818409" cy="598702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4975DD65-9D80-4252-969F-DDBE367BFDA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53652" y="3576783"/>
            <a:ext cx="749300" cy="558801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1D37AC68-E326-4251-839D-F7206575407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99666" y="3576782"/>
            <a:ext cx="749300" cy="558801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524992" y="5049982"/>
            <a:ext cx="1092200" cy="2794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712442" y="5049982"/>
            <a:ext cx="508000" cy="2794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BC7D8397-EC14-403E-9B43-C24CB0E4268E}"/>
              </a:ext>
            </a:extLst>
          </p:cNvPr>
          <p:cNvSpPr/>
          <p:nvPr/>
        </p:nvSpPr>
        <p:spPr>
          <a:xfrm>
            <a:off x="3996344" y="2718262"/>
            <a:ext cx="967740" cy="5037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CA7C6F-8B7A-49E7-91E7-7E701CF16EE3}"/>
              </a:ext>
            </a:extLst>
          </p:cNvPr>
          <p:cNvSpPr txBox="1"/>
          <p:nvPr/>
        </p:nvSpPr>
        <p:spPr>
          <a:xfrm>
            <a:off x="2990859" y="2755378"/>
            <a:ext cx="73770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GB" dirty="0">
                <a:latin typeface="Myriad Pro" panose="020B0503030403020204" pitchFamily="34" charset="0"/>
              </a:rPr>
              <a:t>27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70FDB303-837E-413C-AA9B-A60A19C520C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610722" y="1522809"/>
                <a:ext cx="5180838" cy="2967496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</a:pPr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hy has 90 been recorded as the value of one of the parts and not the whole?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</a:pPr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hy are we able to record 90 in each of the parts?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</a:pPr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hat do you notice about the value of the denominator and the value that 90 has been multiplied by? Why is this the case?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Font typeface="Arial" panose="020B0604020202020204" pitchFamily="34" charset="0"/>
                  <a:buChar char="•"/>
                </a:pPr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hat i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f 90?</a:t>
                </a:r>
              </a:p>
              <a:p>
                <a:endParaRPr lang="en-GB" sz="2000" kern="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GB" sz="2000" kern="0" dirty="0">
                  <a:solidFill>
                    <a:schemeClr val="tx1"/>
                  </a:solidFill>
                </a:endParaRPr>
              </a:p>
              <a:p>
                <a:endParaRPr lang="en-GB" kern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70FDB303-837E-413C-AA9B-A60A19C520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0722" y="1522809"/>
                <a:ext cx="5180838" cy="2967496"/>
              </a:xfrm>
              <a:prstGeom prst="rect">
                <a:avLst/>
              </a:prstGeom>
              <a:blipFill>
                <a:blip r:embed="rId12"/>
                <a:stretch>
                  <a:fillRect l="-1059" t="-205" r="-1412" b="-227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2085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9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2096268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9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explain the relationship between finding a fraction of a quantity and multiplying a whole number by a unit fraction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7498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9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8118817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:6-3:7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-30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165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>
            <a:extLst>
              <a:ext uri="{FF2B5EF4-FFF2-40B4-BE49-F238E27FC236}">
                <a16:creationId xmlns:a16="http://schemas.microsoft.com/office/drawing/2014/main" id="{5934DECC-BD50-4B87-B570-6D5A5BB05405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59808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6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BE4514E-C2B6-4CD8-969F-A9967B6F1C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565931"/>
            <a:ext cx="7907446" cy="172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09413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>
            <a:extLst>
              <a:ext uri="{FF2B5EF4-FFF2-40B4-BE49-F238E27FC236}">
                <a16:creationId xmlns:a16="http://schemas.microsoft.com/office/drawing/2014/main" id="{4EC28457-4AE2-4964-96DA-51CF49EB946F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-1144"/>
            <a:ext cx="939281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88F8A4-036E-48CB-8D90-3D6B6E925C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546645"/>
            <a:ext cx="7907446" cy="1764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15137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">
            <a:extLst>
              <a:ext uri="{FF2B5EF4-FFF2-40B4-BE49-F238E27FC236}">
                <a16:creationId xmlns:a16="http://schemas.microsoft.com/office/drawing/2014/main" id="{C84C9F2B-1DD2-467E-8E62-34C5AD7F7603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54210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29837C-186E-4688-9CF4-D93BF68D04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551466"/>
            <a:ext cx="7907446" cy="17550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0254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BEBBBA-AD76-4C47-8E44-81D4F8483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A4191577-7FB3-44A1-AC26-B90834750BC8}"/>
              </a:ext>
            </a:extLst>
          </p:cNvPr>
          <p:cNvSpPr txBox="1">
            <a:spLocks/>
          </p:cNvSpPr>
          <p:nvPr/>
        </p:nvSpPr>
        <p:spPr>
          <a:xfrm>
            <a:off x="594007" y="845820"/>
            <a:ext cx="11140163" cy="3208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</a:rPr>
              <a:t>The links below take you to the starting slide of each learning outcome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7BAE3D-75EB-48DC-9322-F1A247F8A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8575510"/>
              </p:ext>
            </p:extLst>
          </p:nvPr>
        </p:nvGraphicFramePr>
        <p:xfrm>
          <a:off x="594008" y="1535029"/>
          <a:ext cx="10712127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9630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9782497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3" action="ppaction://hlinksldjump"/>
                        </a:rPr>
                        <a:t>Pupils find the whole when the size of a unit fraction is known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4" action="ppaction://hlinksldjump"/>
                        </a:rPr>
                        <a:t>Pupils find a unit fraction when the size of a non-unit fraction is known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66048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5" action="ppaction://hlinksldjump"/>
                        </a:rPr>
                        <a:t>Pupils find the whole when the size of a non-unit fraction is known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6485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6" action="ppaction://hlinksldjump"/>
                        </a:rPr>
                        <a:t>Pupils find the unit fraction when the size of a non-unit fraction is known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461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7" action="ppaction://hlinksldjump"/>
                        </a:rPr>
                        <a:t>Pupils use representations to describe and compare two fractions (1/4 and 3/12)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7959847"/>
                  </a:ext>
                </a:extLst>
              </a:tr>
            </a:tbl>
          </a:graphicData>
        </a:graphic>
      </p:graphicFrame>
      <p:sp>
        <p:nvSpPr>
          <p:cNvPr id="7" name="Action Button: Return 6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2570C625-E476-4A8C-BF3D-99D1E479925B}"/>
              </a:ext>
            </a:extLst>
          </p:cNvPr>
          <p:cNvSpPr/>
          <p:nvPr/>
        </p:nvSpPr>
        <p:spPr>
          <a:xfrm>
            <a:off x="491848" y="5414857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EE4455-BFAA-47B1-A1C6-8DC3C9CE865C}"/>
              </a:ext>
            </a:extLst>
          </p:cNvPr>
          <p:cNvSpPr txBox="1"/>
          <p:nvPr/>
        </p:nvSpPr>
        <p:spPr>
          <a:xfrm>
            <a:off x="988023" y="5313192"/>
            <a:ext cx="10352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ck the arrow button to return to this Contents slide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B238C35-3C03-4D16-99F1-BBF34DEA372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bg1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3405294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1">
            <a:extLst>
              <a:ext uri="{FF2B5EF4-FFF2-40B4-BE49-F238E27FC236}">
                <a16:creationId xmlns:a16="http://schemas.microsoft.com/office/drawing/2014/main" id="{98D4CC24-E81F-461E-917C-A5B773E5ACF7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41147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7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F9D3F65-1497-4FAA-B9EB-F8D9368EB5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228186"/>
            <a:ext cx="7907446" cy="172613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9850" y="3282950"/>
            <a:ext cx="1892300" cy="2921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48300" y="3721100"/>
            <a:ext cx="1295400" cy="27940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397500" y="4137466"/>
            <a:ext cx="1397000" cy="5588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435600" y="4802188"/>
            <a:ext cx="13208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69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435C566F-0D67-4AC9-8E96-22BD7FBEF1B1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59808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30E221C-7F8E-40A5-BF63-E452C04A50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235373"/>
            <a:ext cx="7907446" cy="176471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84800" y="3162300"/>
            <a:ext cx="1422400" cy="558800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24488" y="3835400"/>
            <a:ext cx="13462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734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6DA18D20-0BEA-423A-82A1-9269AB707B3F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486121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7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906DA4-83FE-49EB-831A-610033D7B4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237449"/>
            <a:ext cx="7907446" cy="1755068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14950" y="3162300"/>
            <a:ext cx="1562100" cy="558800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54638" y="3835400"/>
            <a:ext cx="14859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37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Placeholder 1">
            <a:extLst>
              <a:ext uri="{FF2B5EF4-FFF2-40B4-BE49-F238E27FC236}">
                <a16:creationId xmlns:a16="http://schemas.microsoft.com/office/drawing/2014/main" id="{DB229267-B257-4D7D-B54E-F2BC3F73E102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9808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7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0521EF6-DA4A-41CB-93E8-D8DBB4DA7251}"/>
              </a:ext>
            </a:extLst>
          </p:cNvPr>
          <p:cNvGrpSpPr/>
          <p:nvPr/>
        </p:nvGrpSpPr>
        <p:grpSpPr>
          <a:xfrm>
            <a:off x="5157789" y="2746375"/>
            <a:ext cx="1934121" cy="558800"/>
            <a:chOff x="4140746" y="946604"/>
            <a:chExt cx="1934121" cy="558800"/>
          </a:xfrm>
        </p:grpSpPr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140746" y="946604"/>
              <a:ext cx="863600" cy="55880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A886CD5F-99A6-4A3D-9358-B9F6A38663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5236433" y="1065524"/>
              <a:ext cx="320051" cy="320051"/>
            </a:xfrm>
            <a:prstGeom prst="rect">
              <a:avLst/>
            </a:prstGeom>
          </p:spPr>
        </p:pic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731967" y="1073462"/>
              <a:ext cx="342900" cy="266700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7379694F-7420-40A8-B7D5-02C4E5560CF7}"/>
              </a:ext>
            </a:extLst>
          </p:cNvPr>
          <p:cNvGrpSpPr/>
          <p:nvPr/>
        </p:nvGrpSpPr>
        <p:grpSpPr>
          <a:xfrm>
            <a:off x="5099845" y="3463925"/>
            <a:ext cx="1934369" cy="558800"/>
            <a:chOff x="4400055" y="926646"/>
            <a:chExt cx="1934369" cy="558800"/>
          </a:xfrm>
        </p:grpSpPr>
        <p:pic>
          <p:nvPicPr>
            <p:cNvPr id="28" name="Image 27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400055" y="1085850"/>
              <a:ext cx="342900" cy="279400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8A52E63E-84E4-4857-853D-C265B07EDF7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31633" y="1065524"/>
              <a:ext cx="320051" cy="320051"/>
            </a:xfrm>
            <a:prstGeom prst="rect">
              <a:avLst/>
            </a:prstGeom>
          </p:spPr>
        </p:pic>
        <p:pic>
          <p:nvPicPr>
            <p:cNvPr id="30" name="Image 29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470824" y="926646"/>
              <a:ext cx="863600" cy="558800"/>
            </a:xfrm>
            <a:prstGeom prst="rect">
              <a:avLst/>
            </a:prstGeom>
          </p:spPr>
        </p:pic>
      </p:grpSp>
      <p:sp>
        <p:nvSpPr>
          <p:cNvPr id="13" name="Oval 12">
            <a:extLst>
              <a:ext uri="{FF2B5EF4-FFF2-40B4-BE49-F238E27FC236}">
                <a16:creationId xmlns:a16="http://schemas.microsoft.com/office/drawing/2014/main" id="{DDC74BF0-F81E-4B2B-B5BE-04814AD32C62}"/>
              </a:ext>
            </a:extLst>
          </p:cNvPr>
          <p:cNvSpPr/>
          <p:nvPr/>
        </p:nvSpPr>
        <p:spPr>
          <a:xfrm>
            <a:off x="6334125" y="2908754"/>
            <a:ext cx="180975" cy="2311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92E5CEA0-A07B-4345-AD46-193CF3530C4F}"/>
              </a:ext>
            </a:extLst>
          </p:cNvPr>
          <p:cNvSpPr/>
          <p:nvPr/>
        </p:nvSpPr>
        <p:spPr>
          <a:xfrm>
            <a:off x="5700960" y="3647239"/>
            <a:ext cx="180975" cy="231179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893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1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10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845423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0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explain the relationship between dividing by a whole number and multiplying a whole number by a unit fraction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436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10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1985125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:8-3:10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-3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6102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Placeholder 1">
            <a:extLst>
              <a:ext uri="{FF2B5EF4-FFF2-40B4-BE49-F238E27FC236}">
                <a16:creationId xmlns:a16="http://schemas.microsoft.com/office/drawing/2014/main" id="{C0AD4326-B22A-47DE-B96B-C3CF6A5FA62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467460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8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217553A-02E0-406C-8162-9602A1C6F4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923337"/>
            <a:ext cx="7907446" cy="1947932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85435" y="958850"/>
            <a:ext cx="889000" cy="5588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75751EDD-2BC3-460E-B658-459CF587B182}"/>
              </a:ext>
            </a:extLst>
          </p:cNvPr>
          <p:cNvSpPr/>
          <p:nvPr/>
        </p:nvSpPr>
        <p:spPr>
          <a:xfrm>
            <a:off x="5772150" y="2057400"/>
            <a:ext cx="825500" cy="55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13B0BEA-27EC-431A-87BC-FD63DAF5F0D1}"/>
              </a:ext>
            </a:extLst>
          </p:cNvPr>
          <p:cNvSpPr/>
          <p:nvPr/>
        </p:nvSpPr>
        <p:spPr>
          <a:xfrm>
            <a:off x="2000250" y="2797493"/>
            <a:ext cx="8343900" cy="10602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86400" y="4195763"/>
            <a:ext cx="1066800" cy="26670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20723" y="4184260"/>
            <a:ext cx="190500" cy="27940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E159475A-1F87-4A4D-8E8F-9075CFC3695B}"/>
              </a:ext>
            </a:extLst>
          </p:cNvPr>
          <p:cNvSpPr/>
          <p:nvPr/>
        </p:nvSpPr>
        <p:spPr>
          <a:xfrm>
            <a:off x="2997200" y="2997201"/>
            <a:ext cx="533400" cy="4920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2E6F191-450E-43E9-8DE8-14C1C0875166}"/>
              </a:ext>
            </a:extLst>
          </p:cNvPr>
          <p:cNvSpPr/>
          <p:nvPr/>
        </p:nvSpPr>
        <p:spPr>
          <a:xfrm>
            <a:off x="4940300" y="2977275"/>
            <a:ext cx="533400" cy="4920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135B7DBB-9538-4C3A-9BF7-76677CC842A0}"/>
              </a:ext>
            </a:extLst>
          </p:cNvPr>
          <p:cNvSpPr/>
          <p:nvPr/>
        </p:nvSpPr>
        <p:spPr>
          <a:xfrm>
            <a:off x="6817573" y="3016823"/>
            <a:ext cx="533400" cy="4920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349379A1-721F-447D-A436-CED71147B53C}"/>
              </a:ext>
            </a:extLst>
          </p:cNvPr>
          <p:cNvSpPr/>
          <p:nvPr/>
        </p:nvSpPr>
        <p:spPr>
          <a:xfrm>
            <a:off x="8760673" y="3056145"/>
            <a:ext cx="533400" cy="4920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2" name="Image 21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328865" y="1092200"/>
            <a:ext cx="457200" cy="27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367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20" grpId="0" animBg="1"/>
      <p:bldP spid="37" grpId="0" animBg="1"/>
      <p:bldP spid="39" grpId="0" animBg="1"/>
      <p:bldP spid="44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11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2859033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1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use their knowledge of multiplying a whole number by a unit fraction to solve problems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8764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11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4587232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:11-3:1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414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 Placeholder 1">
            <a:extLst>
              <a:ext uri="{FF2B5EF4-FFF2-40B4-BE49-F238E27FC236}">
                <a16:creationId xmlns:a16="http://schemas.microsoft.com/office/drawing/2014/main" id="{786EC0DC-84F9-4EA7-9239-9CC793C7C6AC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504783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11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81750" y="958850"/>
            <a:ext cx="1117600" cy="5588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5D51AD39-6487-4E19-AE63-F3BDFF93224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922868"/>
            <a:ext cx="7907446" cy="2912254"/>
          </a:xfrm>
          <a:prstGeom prst="rect">
            <a:avLst/>
          </a:prstGeom>
        </p:spPr>
      </p:pic>
      <p:sp>
        <p:nvSpPr>
          <p:cNvPr id="52" name="Rectangle 51">
            <a:extLst>
              <a:ext uri="{FF2B5EF4-FFF2-40B4-BE49-F238E27FC236}">
                <a16:creationId xmlns:a16="http://schemas.microsoft.com/office/drawing/2014/main" id="{15C9A10A-B9E0-4ED4-B707-7961F95722EF}"/>
              </a:ext>
            </a:extLst>
          </p:cNvPr>
          <p:cNvSpPr/>
          <p:nvPr/>
        </p:nvSpPr>
        <p:spPr>
          <a:xfrm>
            <a:off x="2000250" y="2797494"/>
            <a:ext cx="8343900" cy="100246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D25D9041-849E-4FDD-9B1C-22A151A7EB18}"/>
              </a:ext>
            </a:extLst>
          </p:cNvPr>
          <p:cNvSpPr/>
          <p:nvPr/>
        </p:nvSpPr>
        <p:spPr>
          <a:xfrm>
            <a:off x="2008927" y="1715374"/>
            <a:ext cx="8343900" cy="10833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BBD083DC-00D5-4EB4-BD01-1C70E42DADF1}"/>
              </a:ext>
            </a:extLst>
          </p:cNvPr>
          <p:cNvSpPr/>
          <p:nvPr/>
        </p:nvSpPr>
        <p:spPr>
          <a:xfrm>
            <a:off x="2152650" y="3676650"/>
            <a:ext cx="1638300" cy="1158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1" name="Image 6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86400" y="4638675"/>
            <a:ext cx="1219200" cy="279400"/>
          </a:xfrm>
          <a:prstGeom prst="rect">
            <a:avLst/>
          </a:prstGeom>
        </p:spPr>
      </p:pic>
      <p:pic>
        <p:nvPicPr>
          <p:cNvPr id="71" name="Image 70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800350" y="3066858"/>
            <a:ext cx="342900" cy="266700"/>
          </a:xfrm>
          <a:prstGeom prst="rect">
            <a:avLst/>
          </a:prstGeom>
        </p:spPr>
      </p:pic>
      <p:pic>
        <p:nvPicPr>
          <p:cNvPr id="73" name="Image 7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405314" y="3075530"/>
            <a:ext cx="333375" cy="257175"/>
          </a:xfrm>
          <a:prstGeom prst="rect">
            <a:avLst/>
          </a:prstGeom>
        </p:spPr>
      </p:pic>
      <p:pic>
        <p:nvPicPr>
          <p:cNvPr id="75" name="Image 74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956300" y="3061788"/>
            <a:ext cx="342900" cy="266700"/>
          </a:xfrm>
          <a:prstGeom prst="rect">
            <a:avLst/>
          </a:prstGeom>
        </p:spPr>
      </p:pic>
      <p:pic>
        <p:nvPicPr>
          <p:cNvPr id="77" name="Image 7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490281" y="3071866"/>
            <a:ext cx="333375" cy="257175"/>
          </a:xfrm>
          <a:prstGeom prst="rect">
            <a:avLst/>
          </a:prstGeom>
        </p:spPr>
      </p:pic>
      <p:pic>
        <p:nvPicPr>
          <p:cNvPr id="78" name="Image 7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9041267" y="3065744"/>
            <a:ext cx="342900" cy="266700"/>
          </a:xfrm>
          <a:prstGeom prst="rect">
            <a:avLst/>
          </a:prstGeom>
        </p:spPr>
      </p:pic>
      <p:pic>
        <p:nvPicPr>
          <p:cNvPr id="81" name="Image 80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446975" y="1092684"/>
            <a:ext cx="584200" cy="266700"/>
          </a:xfrm>
          <a:prstGeom prst="rect">
            <a:avLst/>
          </a:prstGeom>
        </p:spPr>
      </p:pic>
      <p:pic>
        <p:nvPicPr>
          <p:cNvPr id="91" name="Picture 90">
            <a:extLst>
              <a:ext uri="{FF2B5EF4-FFF2-40B4-BE49-F238E27FC236}">
                <a16:creationId xmlns:a16="http://schemas.microsoft.com/office/drawing/2014/main" id="{DC311407-FBC6-45D3-AA96-40F615E4C53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5153054"/>
            <a:ext cx="7907446" cy="1108972"/>
          </a:xfrm>
          <a:prstGeom prst="rect">
            <a:avLst/>
          </a:prstGeom>
        </p:spPr>
      </p:pic>
      <p:sp>
        <p:nvSpPr>
          <p:cNvPr id="93" name="Freeform: Shape 92">
            <a:extLst>
              <a:ext uri="{FF2B5EF4-FFF2-40B4-BE49-F238E27FC236}">
                <a16:creationId xmlns:a16="http://schemas.microsoft.com/office/drawing/2014/main" id="{3ED79756-1235-4AEA-9B26-1B8281226F74}"/>
              </a:ext>
            </a:extLst>
          </p:cNvPr>
          <p:cNvSpPr/>
          <p:nvPr/>
        </p:nvSpPr>
        <p:spPr>
          <a:xfrm>
            <a:off x="5783493" y="5199381"/>
            <a:ext cx="260140" cy="286435"/>
          </a:xfrm>
          <a:custGeom>
            <a:avLst/>
            <a:gdLst>
              <a:gd name="connsiteX0" fmla="*/ 61047 w 260140"/>
              <a:gd name="connsiteY0" fmla="*/ 266700 h 286435"/>
              <a:gd name="connsiteX1" fmla="*/ 87 w 260140"/>
              <a:gd name="connsiteY1" fmla="*/ 53340 h 286435"/>
              <a:gd name="connsiteX2" fmla="*/ 30567 w 260140"/>
              <a:gd name="connsiteY2" fmla="*/ 30480 h 286435"/>
              <a:gd name="connsiteX3" fmla="*/ 83907 w 260140"/>
              <a:gd name="connsiteY3" fmla="*/ 7620 h 286435"/>
              <a:gd name="connsiteX4" fmla="*/ 129627 w 260140"/>
              <a:gd name="connsiteY4" fmla="*/ 0 h 286435"/>
              <a:gd name="connsiteX5" fmla="*/ 198207 w 260140"/>
              <a:gd name="connsiteY5" fmla="*/ 7620 h 286435"/>
              <a:gd name="connsiteX6" fmla="*/ 236307 w 260140"/>
              <a:gd name="connsiteY6" fmla="*/ 76200 h 286435"/>
              <a:gd name="connsiteX7" fmla="*/ 251547 w 260140"/>
              <a:gd name="connsiteY7" fmla="*/ 99060 h 286435"/>
              <a:gd name="connsiteX8" fmla="*/ 259167 w 260140"/>
              <a:gd name="connsiteY8" fmla="*/ 144780 h 286435"/>
              <a:gd name="connsiteX9" fmla="*/ 251547 w 260140"/>
              <a:gd name="connsiteY9" fmla="*/ 243840 h 286435"/>
              <a:gd name="connsiteX10" fmla="*/ 61047 w 260140"/>
              <a:gd name="connsiteY10" fmla="*/ 266700 h 286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60140" h="286435">
                <a:moveTo>
                  <a:pt x="61047" y="266700"/>
                </a:moveTo>
                <a:cubicBezTo>
                  <a:pt x="19137" y="234950"/>
                  <a:pt x="9553" y="126698"/>
                  <a:pt x="87" y="53340"/>
                </a:cubicBezTo>
                <a:cubicBezTo>
                  <a:pt x="-1538" y="40744"/>
                  <a:pt x="19797" y="37211"/>
                  <a:pt x="30567" y="30480"/>
                </a:cubicBezTo>
                <a:cubicBezTo>
                  <a:pt x="43420" y="22447"/>
                  <a:pt x="67815" y="11196"/>
                  <a:pt x="83907" y="7620"/>
                </a:cubicBezTo>
                <a:cubicBezTo>
                  <a:pt x="98989" y="4268"/>
                  <a:pt x="114387" y="2540"/>
                  <a:pt x="129627" y="0"/>
                </a:cubicBezTo>
                <a:cubicBezTo>
                  <a:pt x="152487" y="2540"/>
                  <a:pt x="177956" y="-3285"/>
                  <a:pt x="198207" y="7620"/>
                </a:cubicBezTo>
                <a:cubicBezTo>
                  <a:pt x="231085" y="25323"/>
                  <a:pt x="223797" y="51181"/>
                  <a:pt x="236307" y="76200"/>
                </a:cubicBezTo>
                <a:cubicBezTo>
                  <a:pt x="240403" y="84391"/>
                  <a:pt x="246467" y="91440"/>
                  <a:pt x="251547" y="99060"/>
                </a:cubicBezTo>
                <a:cubicBezTo>
                  <a:pt x="254087" y="114300"/>
                  <a:pt x="259167" y="129330"/>
                  <a:pt x="259167" y="144780"/>
                </a:cubicBezTo>
                <a:cubicBezTo>
                  <a:pt x="259167" y="177898"/>
                  <a:pt x="264157" y="213217"/>
                  <a:pt x="251547" y="243840"/>
                </a:cubicBezTo>
                <a:cubicBezTo>
                  <a:pt x="231454" y="292636"/>
                  <a:pt x="102957" y="298450"/>
                  <a:pt x="61047" y="26670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Freeform: Shape 93">
            <a:extLst>
              <a:ext uri="{FF2B5EF4-FFF2-40B4-BE49-F238E27FC236}">
                <a16:creationId xmlns:a16="http://schemas.microsoft.com/office/drawing/2014/main" id="{C25B6987-C808-4182-AD2B-47E4A5208BE3}"/>
              </a:ext>
            </a:extLst>
          </p:cNvPr>
          <p:cNvSpPr/>
          <p:nvPr/>
        </p:nvSpPr>
        <p:spPr>
          <a:xfrm>
            <a:off x="5952202" y="5595620"/>
            <a:ext cx="159039" cy="205740"/>
          </a:xfrm>
          <a:custGeom>
            <a:avLst/>
            <a:gdLst>
              <a:gd name="connsiteX0" fmla="*/ 6639 w 159039"/>
              <a:gd name="connsiteY0" fmla="*/ 121920 h 205740"/>
              <a:gd name="connsiteX1" fmla="*/ 37119 w 159039"/>
              <a:gd name="connsiteY1" fmla="*/ 198120 h 205740"/>
              <a:gd name="connsiteX2" fmla="*/ 59979 w 159039"/>
              <a:gd name="connsiteY2" fmla="*/ 205740 h 205740"/>
              <a:gd name="connsiteX3" fmla="*/ 113319 w 159039"/>
              <a:gd name="connsiteY3" fmla="*/ 198120 h 205740"/>
              <a:gd name="connsiteX4" fmla="*/ 136179 w 159039"/>
              <a:gd name="connsiteY4" fmla="*/ 190500 h 205740"/>
              <a:gd name="connsiteX5" fmla="*/ 143799 w 159039"/>
              <a:gd name="connsiteY5" fmla="*/ 160020 h 205740"/>
              <a:gd name="connsiteX6" fmla="*/ 159039 w 159039"/>
              <a:gd name="connsiteY6" fmla="*/ 137160 h 205740"/>
              <a:gd name="connsiteX7" fmla="*/ 151419 w 159039"/>
              <a:gd name="connsiteY7" fmla="*/ 53340 h 205740"/>
              <a:gd name="connsiteX8" fmla="*/ 136179 w 159039"/>
              <a:gd name="connsiteY8" fmla="*/ 30480 h 205740"/>
              <a:gd name="connsiteX9" fmla="*/ 52359 w 159039"/>
              <a:gd name="connsiteY9" fmla="*/ 0 h 205740"/>
              <a:gd name="connsiteX10" fmla="*/ 6639 w 159039"/>
              <a:gd name="connsiteY10" fmla="*/ 121920 h 205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59039" h="205740">
                <a:moveTo>
                  <a:pt x="6639" y="121920"/>
                </a:moveTo>
                <a:cubicBezTo>
                  <a:pt x="4099" y="154940"/>
                  <a:pt x="-1893" y="178614"/>
                  <a:pt x="37119" y="198120"/>
                </a:cubicBezTo>
                <a:cubicBezTo>
                  <a:pt x="44303" y="201712"/>
                  <a:pt x="52359" y="203200"/>
                  <a:pt x="59979" y="205740"/>
                </a:cubicBezTo>
                <a:cubicBezTo>
                  <a:pt x="77759" y="203200"/>
                  <a:pt x="95707" y="201642"/>
                  <a:pt x="113319" y="198120"/>
                </a:cubicBezTo>
                <a:cubicBezTo>
                  <a:pt x="121195" y="196545"/>
                  <a:pt x="131161" y="196772"/>
                  <a:pt x="136179" y="190500"/>
                </a:cubicBezTo>
                <a:cubicBezTo>
                  <a:pt x="142721" y="182322"/>
                  <a:pt x="139674" y="169646"/>
                  <a:pt x="143799" y="160020"/>
                </a:cubicBezTo>
                <a:cubicBezTo>
                  <a:pt x="147407" y="151602"/>
                  <a:pt x="153959" y="144780"/>
                  <a:pt x="159039" y="137160"/>
                </a:cubicBezTo>
                <a:cubicBezTo>
                  <a:pt x="156499" y="109220"/>
                  <a:pt x="157297" y="80772"/>
                  <a:pt x="151419" y="53340"/>
                </a:cubicBezTo>
                <a:cubicBezTo>
                  <a:pt x="149500" y="44385"/>
                  <a:pt x="142655" y="36956"/>
                  <a:pt x="136179" y="30480"/>
                </a:cubicBezTo>
                <a:cubicBezTo>
                  <a:pt x="114360" y="8661"/>
                  <a:pt x="80554" y="5639"/>
                  <a:pt x="52359" y="0"/>
                </a:cubicBezTo>
                <a:cubicBezTo>
                  <a:pt x="-28640" y="11571"/>
                  <a:pt x="9179" y="88900"/>
                  <a:pt x="6639" y="12192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Freeform: Shape 94">
            <a:extLst>
              <a:ext uri="{FF2B5EF4-FFF2-40B4-BE49-F238E27FC236}">
                <a16:creationId xmlns:a16="http://schemas.microsoft.com/office/drawing/2014/main" id="{E43ECC40-F1CB-49DB-A161-22B4025CA17D}"/>
              </a:ext>
            </a:extLst>
          </p:cNvPr>
          <p:cNvSpPr/>
          <p:nvPr/>
        </p:nvSpPr>
        <p:spPr>
          <a:xfrm>
            <a:off x="6065520" y="5102861"/>
            <a:ext cx="312420" cy="367795"/>
          </a:xfrm>
          <a:custGeom>
            <a:avLst/>
            <a:gdLst>
              <a:gd name="connsiteX0" fmla="*/ 15240 w 312420"/>
              <a:gd name="connsiteY0" fmla="*/ 335280 h 367795"/>
              <a:gd name="connsiteX1" fmla="*/ 259080 w 312420"/>
              <a:gd name="connsiteY1" fmla="*/ 358140 h 367795"/>
              <a:gd name="connsiteX2" fmla="*/ 281940 w 312420"/>
              <a:gd name="connsiteY2" fmla="*/ 342900 h 367795"/>
              <a:gd name="connsiteX3" fmla="*/ 297180 w 312420"/>
              <a:gd name="connsiteY3" fmla="*/ 320040 h 367795"/>
              <a:gd name="connsiteX4" fmla="*/ 304800 w 312420"/>
              <a:gd name="connsiteY4" fmla="*/ 274320 h 367795"/>
              <a:gd name="connsiteX5" fmla="*/ 312420 w 312420"/>
              <a:gd name="connsiteY5" fmla="*/ 251460 h 367795"/>
              <a:gd name="connsiteX6" fmla="*/ 304800 w 312420"/>
              <a:gd name="connsiteY6" fmla="*/ 99060 h 367795"/>
              <a:gd name="connsiteX7" fmla="*/ 297180 w 312420"/>
              <a:gd name="connsiteY7" fmla="*/ 68580 h 367795"/>
              <a:gd name="connsiteX8" fmla="*/ 251460 w 312420"/>
              <a:gd name="connsiteY8" fmla="*/ 15240 h 367795"/>
              <a:gd name="connsiteX9" fmla="*/ 205740 w 312420"/>
              <a:gd name="connsiteY9" fmla="*/ 0 h 367795"/>
              <a:gd name="connsiteX10" fmla="*/ 106680 w 312420"/>
              <a:gd name="connsiteY10" fmla="*/ 22860 h 367795"/>
              <a:gd name="connsiteX11" fmla="*/ 60960 w 312420"/>
              <a:gd name="connsiteY11" fmla="*/ 53340 h 367795"/>
              <a:gd name="connsiteX12" fmla="*/ 38100 w 312420"/>
              <a:gd name="connsiteY12" fmla="*/ 68580 h 367795"/>
              <a:gd name="connsiteX13" fmla="*/ 15240 w 312420"/>
              <a:gd name="connsiteY13" fmla="*/ 99060 h 367795"/>
              <a:gd name="connsiteX14" fmla="*/ 7620 w 312420"/>
              <a:gd name="connsiteY14" fmla="*/ 129540 h 367795"/>
              <a:gd name="connsiteX15" fmla="*/ 0 w 312420"/>
              <a:gd name="connsiteY15" fmla="*/ 152400 h 367795"/>
              <a:gd name="connsiteX16" fmla="*/ 7620 w 312420"/>
              <a:gd name="connsiteY16" fmla="*/ 243840 h 367795"/>
              <a:gd name="connsiteX17" fmla="*/ 15240 w 312420"/>
              <a:gd name="connsiteY17" fmla="*/ 266700 h 367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12420" h="367795">
                <a:moveTo>
                  <a:pt x="15240" y="335280"/>
                </a:moveTo>
                <a:cubicBezTo>
                  <a:pt x="137270" y="365788"/>
                  <a:pt x="133642" y="377946"/>
                  <a:pt x="259080" y="358140"/>
                </a:cubicBezTo>
                <a:cubicBezTo>
                  <a:pt x="268126" y="356712"/>
                  <a:pt x="274320" y="347980"/>
                  <a:pt x="281940" y="342900"/>
                </a:cubicBezTo>
                <a:cubicBezTo>
                  <a:pt x="287020" y="335280"/>
                  <a:pt x="294284" y="328728"/>
                  <a:pt x="297180" y="320040"/>
                </a:cubicBezTo>
                <a:cubicBezTo>
                  <a:pt x="302066" y="305383"/>
                  <a:pt x="301448" y="289402"/>
                  <a:pt x="304800" y="274320"/>
                </a:cubicBezTo>
                <a:cubicBezTo>
                  <a:pt x="306542" y="266479"/>
                  <a:pt x="309880" y="259080"/>
                  <a:pt x="312420" y="251460"/>
                </a:cubicBezTo>
                <a:cubicBezTo>
                  <a:pt x="309880" y="200660"/>
                  <a:pt x="309024" y="149748"/>
                  <a:pt x="304800" y="99060"/>
                </a:cubicBezTo>
                <a:cubicBezTo>
                  <a:pt x="303930" y="88623"/>
                  <a:pt x="301864" y="77947"/>
                  <a:pt x="297180" y="68580"/>
                </a:cubicBezTo>
                <a:cubicBezTo>
                  <a:pt x="292935" y="60090"/>
                  <a:pt x="262018" y="21106"/>
                  <a:pt x="251460" y="15240"/>
                </a:cubicBezTo>
                <a:cubicBezTo>
                  <a:pt x="237417" y="7438"/>
                  <a:pt x="205740" y="0"/>
                  <a:pt x="205740" y="0"/>
                </a:cubicBezTo>
                <a:cubicBezTo>
                  <a:pt x="181149" y="3513"/>
                  <a:pt x="129501" y="7646"/>
                  <a:pt x="106680" y="22860"/>
                </a:cubicBezTo>
                <a:lnTo>
                  <a:pt x="60960" y="53340"/>
                </a:lnTo>
                <a:cubicBezTo>
                  <a:pt x="53340" y="58420"/>
                  <a:pt x="43595" y="61254"/>
                  <a:pt x="38100" y="68580"/>
                </a:cubicBezTo>
                <a:lnTo>
                  <a:pt x="15240" y="99060"/>
                </a:lnTo>
                <a:cubicBezTo>
                  <a:pt x="12700" y="109220"/>
                  <a:pt x="10497" y="119470"/>
                  <a:pt x="7620" y="129540"/>
                </a:cubicBezTo>
                <a:cubicBezTo>
                  <a:pt x="5413" y="137263"/>
                  <a:pt x="0" y="144368"/>
                  <a:pt x="0" y="152400"/>
                </a:cubicBezTo>
                <a:cubicBezTo>
                  <a:pt x="0" y="182986"/>
                  <a:pt x="3578" y="213523"/>
                  <a:pt x="7620" y="243840"/>
                </a:cubicBezTo>
                <a:cubicBezTo>
                  <a:pt x="8682" y="251802"/>
                  <a:pt x="15240" y="266700"/>
                  <a:pt x="15240" y="266700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Freeform: Shape 95">
            <a:extLst>
              <a:ext uri="{FF2B5EF4-FFF2-40B4-BE49-F238E27FC236}">
                <a16:creationId xmlns:a16="http://schemas.microsoft.com/office/drawing/2014/main" id="{B49045C8-81CF-4E92-920C-C81AE0955F7A}"/>
              </a:ext>
            </a:extLst>
          </p:cNvPr>
          <p:cNvSpPr/>
          <p:nvPr/>
        </p:nvSpPr>
        <p:spPr>
          <a:xfrm>
            <a:off x="6259424" y="5602199"/>
            <a:ext cx="148997" cy="190155"/>
          </a:xfrm>
          <a:custGeom>
            <a:avLst/>
            <a:gdLst>
              <a:gd name="connsiteX0" fmla="*/ 4217 w 148997"/>
              <a:gd name="connsiteY0" fmla="*/ 107722 h 190155"/>
              <a:gd name="connsiteX1" fmla="*/ 57557 w 148997"/>
              <a:gd name="connsiteY1" fmla="*/ 183922 h 190155"/>
              <a:gd name="connsiteX2" fmla="*/ 133757 w 148997"/>
              <a:gd name="connsiteY2" fmla="*/ 176302 h 190155"/>
              <a:gd name="connsiteX3" fmla="*/ 148997 w 148997"/>
              <a:gd name="connsiteY3" fmla="*/ 130582 h 190155"/>
              <a:gd name="connsiteX4" fmla="*/ 141377 w 148997"/>
              <a:gd name="connsiteY4" fmla="*/ 23902 h 190155"/>
              <a:gd name="connsiteX5" fmla="*/ 118517 w 148997"/>
              <a:gd name="connsiteY5" fmla="*/ 1042 h 190155"/>
              <a:gd name="connsiteX6" fmla="*/ 19457 w 148997"/>
              <a:gd name="connsiteY6" fmla="*/ 8662 h 190155"/>
              <a:gd name="connsiteX7" fmla="*/ 4217 w 148997"/>
              <a:gd name="connsiteY7" fmla="*/ 107722 h 1901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8997" h="190155">
                <a:moveTo>
                  <a:pt x="4217" y="107722"/>
                </a:moveTo>
                <a:cubicBezTo>
                  <a:pt x="10567" y="136932"/>
                  <a:pt x="30155" y="169415"/>
                  <a:pt x="57557" y="183922"/>
                </a:cubicBezTo>
                <a:cubicBezTo>
                  <a:pt x="80117" y="195866"/>
                  <a:pt x="111708" y="189164"/>
                  <a:pt x="133757" y="176302"/>
                </a:cubicBezTo>
                <a:cubicBezTo>
                  <a:pt x="147633" y="168208"/>
                  <a:pt x="148997" y="130582"/>
                  <a:pt x="148997" y="130582"/>
                </a:cubicBezTo>
                <a:cubicBezTo>
                  <a:pt x="146457" y="95022"/>
                  <a:pt x="149542" y="58605"/>
                  <a:pt x="141377" y="23902"/>
                </a:cubicBezTo>
                <a:cubicBezTo>
                  <a:pt x="138909" y="13412"/>
                  <a:pt x="129210" y="2379"/>
                  <a:pt x="118517" y="1042"/>
                </a:cubicBezTo>
                <a:cubicBezTo>
                  <a:pt x="85655" y="-3066"/>
                  <a:pt x="52477" y="6122"/>
                  <a:pt x="19457" y="8662"/>
                </a:cubicBezTo>
                <a:cubicBezTo>
                  <a:pt x="-4237" y="44202"/>
                  <a:pt x="-2133" y="78512"/>
                  <a:pt x="4217" y="10772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7" name="Freeform: Shape 96">
            <a:extLst>
              <a:ext uri="{FF2B5EF4-FFF2-40B4-BE49-F238E27FC236}">
                <a16:creationId xmlns:a16="http://schemas.microsoft.com/office/drawing/2014/main" id="{EA568F25-A3A9-41C2-8DA9-67A9174A832B}"/>
              </a:ext>
            </a:extLst>
          </p:cNvPr>
          <p:cNvSpPr/>
          <p:nvPr/>
        </p:nvSpPr>
        <p:spPr>
          <a:xfrm>
            <a:off x="6408420" y="5154264"/>
            <a:ext cx="312420" cy="367795"/>
          </a:xfrm>
          <a:custGeom>
            <a:avLst/>
            <a:gdLst>
              <a:gd name="connsiteX0" fmla="*/ 15240 w 312420"/>
              <a:gd name="connsiteY0" fmla="*/ 335280 h 367795"/>
              <a:gd name="connsiteX1" fmla="*/ 259080 w 312420"/>
              <a:gd name="connsiteY1" fmla="*/ 358140 h 367795"/>
              <a:gd name="connsiteX2" fmla="*/ 281940 w 312420"/>
              <a:gd name="connsiteY2" fmla="*/ 342900 h 367795"/>
              <a:gd name="connsiteX3" fmla="*/ 297180 w 312420"/>
              <a:gd name="connsiteY3" fmla="*/ 320040 h 367795"/>
              <a:gd name="connsiteX4" fmla="*/ 304800 w 312420"/>
              <a:gd name="connsiteY4" fmla="*/ 274320 h 367795"/>
              <a:gd name="connsiteX5" fmla="*/ 312420 w 312420"/>
              <a:gd name="connsiteY5" fmla="*/ 251460 h 367795"/>
              <a:gd name="connsiteX6" fmla="*/ 304800 w 312420"/>
              <a:gd name="connsiteY6" fmla="*/ 99060 h 367795"/>
              <a:gd name="connsiteX7" fmla="*/ 297180 w 312420"/>
              <a:gd name="connsiteY7" fmla="*/ 68580 h 367795"/>
              <a:gd name="connsiteX8" fmla="*/ 251460 w 312420"/>
              <a:gd name="connsiteY8" fmla="*/ 15240 h 367795"/>
              <a:gd name="connsiteX9" fmla="*/ 205740 w 312420"/>
              <a:gd name="connsiteY9" fmla="*/ 0 h 367795"/>
              <a:gd name="connsiteX10" fmla="*/ 106680 w 312420"/>
              <a:gd name="connsiteY10" fmla="*/ 22860 h 367795"/>
              <a:gd name="connsiteX11" fmla="*/ 60960 w 312420"/>
              <a:gd name="connsiteY11" fmla="*/ 53340 h 367795"/>
              <a:gd name="connsiteX12" fmla="*/ 38100 w 312420"/>
              <a:gd name="connsiteY12" fmla="*/ 68580 h 367795"/>
              <a:gd name="connsiteX13" fmla="*/ 15240 w 312420"/>
              <a:gd name="connsiteY13" fmla="*/ 99060 h 367795"/>
              <a:gd name="connsiteX14" fmla="*/ 7620 w 312420"/>
              <a:gd name="connsiteY14" fmla="*/ 129540 h 367795"/>
              <a:gd name="connsiteX15" fmla="*/ 0 w 312420"/>
              <a:gd name="connsiteY15" fmla="*/ 152400 h 367795"/>
              <a:gd name="connsiteX16" fmla="*/ 7620 w 312420"/>
              <a:gd name="connsiteY16" fmla="*/ 243840 h 367795"/>
              <a:gd name="connsiteX17" fmla="*/ 15240 w 312420"/>
              <a:gd name="connsiteY17" fmla="*/ 266700 h 367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12420" h="367795">
                <a:moveTo>
                  <a:pt x="15240" y="335280"/>
                </a:moveTo>
                <a:cubicBezTo>
                  <a:pt x="137270" y="365788"/>
                  <a:pt x="133642" y="377946"/>
                  <a:pt x="259080" y="358140"/>
                </a:cubicBezTo>
                <a:cubicBezTo>
                  <a:pt x="268126" y="356712"/>
                  <a:pt x="274320" y="347980"/>
                  <a:pt x="281940" y="342900"/>
                </a:cubicBezTo>
                <a:cubicBezTo>
                  <a:pt x="287020" y="335280"/>
                  <a:pt x="294284" y="328728"/>
                  <a:pt x="297180" y="320040"/>
                </a:cubicBezTo>
                <a:cubicBezTo>
                  <a:pt x="302066" y="305383"/>
                  <a:pt x="301448" y="289402"/>
                  <a:pt x="304800" y="274320"/>
                </a:cubicBezTo>
                <a:cubicBezTo>
                  <a:pt x="306542" y="266479"/>
                  <a:pt x="309880" y="259080"/>
                  <a:pt x="312420" y="251460"/>
                </a:cubicBezTo>
                <a:cubicBezTo>
                  <a:pt x="309880" y="200660"/>
                  <a:pt x="309024" y="149748"/>
                  <a:pt x="304800" y="99060"/>
                </a:cubicBezTo>
                <a:cubicBezTo>
                  <a:pt x="303930" y="88623"/>
                  <a:pt x="301864" y="77947"/>
                  <a:pt x="297180" y="68580"/>
                </a:cubicBezTo>
                <a:cubicBezTo>
                  <a:pt x="292935" y="60090"/>
                  <a:pt x="262018" y="21106"/>
                  <a:pt x="251460" y="15240"/>
                </a:cubicBezTo>
                <a:cubicBezTo>
                  <a:pt x="237417" y="7438"/>
                  <a:pt x="205740" y="0"/>
                  <a:pt x="205740" y="0"/>
                </a:cubicBezTo>
                <a:cubicBezTo>
                  <a:pt x="181149" y="3513"/>
                  <a:pt x="129501" y="7646"/>
                  <a:pt x="106680" y="22860"/>
                </a:cubicBezTo>
                <a:lnTo>
                  <a:pt x="60960" y="53340"/>
                </a:lnTo>
                <a:cubicBezTo>
                  <a:pt x="53340" y="58420"/>
                  <a:pt x="43595" y="61254"/>
                  <a:pt x="38100" y="68580"/>
                </a:cubicBezTo>
                <a:lnTo>
                  <a:pt x="15240" y="99060"/>
                </a:lnTo>
                <a:cubicBezTo>
                  <a:pt x="12700" y="109220"/>
                  <a:pt x="10497" y="119470"/>
                  <a:pt x="7620" y="129540"/>
                </a:cubicBezTo>
                <a:cubicBezTo>
                  <a:pt x="5413" y="137263"/>
                  <a:pt x="0" y="144368"/>
                  <a:pt x="0" y="152400"/>
                </a:cubicBezTo>
                <a:cubicBezTo>
                  <a:pt x="0" y="182986"/>
                  <a:pt x="3578" y="213523"/>
                  <a:pt x="7620" y="243840"/>
                </a:cubicBezTo>
                <a:cubicBezTo>
                  <a:pt x="8682" y="251802"/>
                  <a:pt x="15240" y="266700"/>
                  <a:pt x="15240" y="266700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076614" y="5638614"/>
            <a:ext cx="114264" cy="15984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422708" y="5638320"/>
            <a:ext cx="106488" cy="167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733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4" grpId="0" animBg="1"/>
      <p:bldP spid="57" grpId="0" animBg="1"/>
      <p:bldP spid="93" grpId="0" animBg="1"/>
      <p:bldP spid="95" grpId="0" animBg="1"/>
      <p:bldP spid="9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BEBBBA-AD76-4C47-8E44-81D4F8483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A4191577-7FB3-44A1-AC26-B90834750BC8}"/>
              </a:ext>
            </a:extLst>
          </p:cNvPr>
          <p:cNvSpPr txBox="1">
            <a:spLocks/>
          </p:cNvSpPr>
          <p:nvPr/>
        </p:nvSpPr>
        <p:spPr>
          <a:xfrm>
            <a:off x="594007" y="845820"/>
            <a:ext cx="11140163" cy="3208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</a:rPr>
              <a:t>The links below take you to the starting slide of each learning outcome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7BAE3D-75EB-48DC-9322-F1A247F8A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9989996"/>
              </p:ext>
            </p:extLst>
          </p:nvPr>
        </p:nvGraphicFramePr>
        <p:xfrm>
          <a:off x="594008" y="1535029"/>
          <a:ext cx="10712127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9630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9782497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3" action="ppaction://hlinksldjump"/>
                        </a:rPr>
                        <a:t>Pupils use representations to describe and compare two fractions (1/5 and 5/10) 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4" action="ppaction://hlinksldjump"/>
                        </a:rPr>
                        <a:t>Pupils use representations to describe and compare two fractions (pouring context)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66048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5" action="ppaction://hlinksldjump"/>
                        </a:rPr>
                        <a:t>Pupils correctly use the language of equivalent fractions 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6485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6" action="ppaction://hlinksldjump"/>
                        </a:rPr>
                        <a:t>Pupils explain the vertical relationship between numerators and denominators within equivalent fractions (1/5, 1/3 and equivalent)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461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7" action="ppaction://hlinksldjump"/>
                        </a:rPr>
                        <a:t>Pupils use their knowledge of the vertical relationship to solve equivalent fractions problems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7959847"/>
                  </a:ext>
                </a:extLst>
              </a:tr>
            </a:tbl>
          </a:graphicData>
        </a:graphic>
      </p:graphicFrame>
      <p:sp>
        <p:nvSpPr>
          <p:cNvPr id="7" name="Action Button: Return 6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2570C625-E476-4A8C-BF3D-99D1E479925B}"/>
              </a:ext>
            </a:extLst>
          </p:cNvPr>
          <p:cNvSpPr/>
          <p:nvPr/>
        </p:nvSpPr>
        <p:spPr>
          <a:xfrm>
            <a:off x="594007" y="5641815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EE4455-BFAA-47B1-A1C6-8DC3C9CE865C}"/>
              </a:ext>
            </a:extLst>
          </p:cNvPr>
          <p:cNvSpPr txBox="1"/>
          <p:nvPr/>
        </p:nvSpPr>
        <p:spPr>
          <a:xfrm>
            <a:off x="1177940" y="5590983"/>
            <a:ext cx="10352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ck the arrow button to return to this Contents slide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B238C35-3C03-4D16-99F1-BBF34DEA372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bg1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4251625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">
            <a:extLst>
              <a:ext uri="{FF2B5EF4-FFF2-40B4-BE49-F238E27FC236}">
                <a16:creationId xmlns:a16="http://schemas.microsoft.com/office/drawing/2014/main" id="{D7CF270B-BD75-4C36-A6BB-4DB571830E35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2871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12</a:t>
            </a:r>
          </a:p>
        </p:txBody>
      </p:sp>
      <p:pic>
        <p:nvPicPr>
          <p:cNvPr id="22" name="Image 2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72051" y="958850"/>
            <a:ext cx="1933574" cy="630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8B03E9A-931A-41DE-9108-33F5F641F5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464677"/>
            <a:ext cx="7907446" cy="1928646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4975DD65-9D80-4252-969F-DDBE367BFDA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21350" y="3479801"/>
            <a:ext cx="749300" cy="558801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1D37AC68-E326-4251-839D-F7206575407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274050" y="3479800"/>
            <a:ext cx="749300" cy="558801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295900" y="4953000"/>
            <a:ext cx="1092200" cy="2794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483350" y="4953000"/>
            <a:ext cx="508000" cy="2794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BC7D8397-EC14-403E-9B43-C24CB0E4268E}"/>
              </a:ext>
            </a:extLst>
          </p:cNvPr>
          <p:cNvSpPr/>
          <p:nvPr/>
        </p:nvSpPr>
        <p:spPr>
          <a:xfrm>
            <a:off x="5631180" y="2621280"/>
            <a:ext cx="967740" cy="5037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5" name="Image 14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828575" y="2735580"/>
            <a:ext cx="605927" cy="319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19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Placeholder 1">
            <a:extLst>
              <a:ext uri="{FF2B5EF4-FFF2-40B4-BE49-F238E27FC236}">
                <a16:creationId xmlns:a16="http://schemas.microsoft.com/office/drawing/2014/main" id="{A8D59539-538A-480B-A87F-FFB8C602CEFB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6076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3:1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4805AB4-56F0-460E-A499-3A65829534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516763"/>
            <a:ext cx="7907446" cy="1957574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21300" y="3721100"/>
            <a:ext cx="1549400" cy="558800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45E9F8D1-DD72-442A-B630-80FF67A00E14}"/>
              </a:ext>
            </a:extLst>
          </p:cNvPr>
          <p:cNvSpPr/>
          <p:nvPr/>
        </p:nvSpPr>
        <p:spPr>
          <a:xfrm>
            <a:off x="5294892" y="4076431"/>
            <a:ext cx="246116" cy="246116"/>
          </a:xfrm>
          <a:prstGeom prst="rect">
            <a:avLst/>
          </a:prstGeom>
          <a:noFill/>
          <a:ln w="19050">
            <a:solidFill>
              <a:srgbClr val="16161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5" name="Image 2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13369" y="4665663"/>
            <a:ext cx="1689100" cy="279400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0FA49582-2673-4BEC-9A72-1B7232192869}"/>
              </a:ext>
            </a:extLst>
          </p:cNvPr>
          <p:cNvSpPr/>
          <p:nvPr/>
        </p:nvSpPr>
        <p:spPr>
          <a:xfrm>
            <a:off x="5967413" y="4617722"/>
            <a:ext cx="384808" cy="384808"/>
          </a:xfrm>
          <a:prstGeom prst="rect">
            <a:avLst/>
          </a:prstGeom>
          <a:noFill/>
          <a:ln w="19050">
            <a:solidFill>
              <a:srgbClr val="16161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9" name="Image 28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338761" y="5343525"/>
            <a:ext cx="1676400" cy="2794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53D731E-47EE-4ADD-9FBB-21852DA92903}"/>
              </a:ext>
            </a:extLst>
          </p:cNvPr>
          <p:cNvSpPr/>
          <p:nvPr/>
        </p:nvSpPr>
        <p:spPr>
          <a:xfrm>
            <a:off x="5975356" y="5295585"/>
            <a:ext cx="384808" cy="384808"/>
          </a:xfrm>
          <a:prstGeom prst="rect">
            <a:avLst/>
          </a:prstGeom>
          <a:noFill/>
          <a:ln w="19050">
            <a:solidFill>
              <a:srgbClr val="16161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357177" y="4118774"/>
            <a:ext cx="124236" cy="18648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070917" y="4675188"/>
            <a:ext cx="177800" cy="2667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088385" y="5370513"/>
            <a:ext cx="171450" cy="257175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B054EF70-6D8F-4564-8D3B-8DC2B59D92D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62379" y="2357439"/>
            <a:ext cx="1583531" cy="881063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C982FA4A-7EA8-4310-927D-77DA167036C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99870" y="2357439"/>
            <a:ext cx="1583531" cy="881063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648B4D03-94DF-4A04-9DEE-E98BB843E92E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46092" y="2357439"/>
            <a:ext cx="1583531" cy="881063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88B4A3F0-0EB8-4865-A807-FADC32B8574F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83583" y="2357439"/>
            <a:ext cx="1583531" cy="881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2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6" grpId="0" animBg="1"/>
      <p:bldP spid="3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12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4391759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2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find a non-unit fraction of a quantity (mental calculation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2638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1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5944821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:1-4: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-37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957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Placeholder 1">
            <a:extLst>
              <a:ext uri="{FF2B5EF4-FFF2-40B4-BE49-F238E27FC236}">
                <a16:creationId xmlns:a16="http://schemas.microsoft.com/office/drawing/2014/main" id="{18BF9FDD-8CC5-4022-A46A-B82EEA027260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54210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4:1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FA2E8551-1FE9-447F-8B37-D82AB88F49D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99478" y="906097"/>
            <a:ext cx="482103" cy="84860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2F7D4B6-A4C7-4111-95BC-9E9184C809E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66083" y="904953"/>
            <a:ext cx="482103" cy="84860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DA8F95DB-14C4-46E3-A322-E96152C5B1B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32688" y="904953"/>
            <a:ext cx="482103" cy="84860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513967AF-7EDF-411C-A442-DBBAB92DC9E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96495" y="906096"/>
            <a:ext cx="482103" cy="84860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F4DE4BE6-EF4E-4AAD-B610-329FB4ADF3A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63100" y="904952"/>
            <a:ext cx="482103" cy="84860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4AF5821-9EB3-4E89-A59D-3D5CF379257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29705" y="904952"/>
            <a:ext cx="482103" cy="848605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9B4D3939-97FE-4756-AB46-B549B7B4768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78014" y="904952"/>
            <a:ext cx="482103" cy="84860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2C530A6B-75DB-4A1F-BD97-A1AB56A1F5B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44619" y="903808"/>
            <a:ext cx="482103" cy="84860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35CC6494-BD9C-40B6-8744-9FEB6946F9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11224" y="903808"/>
            <a:ext cx="482103" cy="848605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BC6A4C4F-FBC6-4C29-B4C9-BACAA13EBC1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75031" y="904951"/>
            <a:ext cx="482103" cy="848605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914A3A7C-2A25-45A0-B7A3-83C8749CBF8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41636" y="903807"/>
            <a:ext cx="482103" cy="848605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9E1840E0-328C-42D1-9EC6-62EEF4F23BA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08241" y="903807"/>
            <a:ext cx="482103" cy="848605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19F35E6D-7E50-41B1-9D00-3A96D71A770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190181" y="903807"/>
            <a:ext cx="482103" cy="848605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059987BF-3926-49FF-91D8-2AAAEA6A02F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56786" y="902663"/>
            <a:ext cx="482103" cy="848605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22404205-CA20-43EC-91E6-55C681353D1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123391" y="902663"/>
            <a:ext cx="482103" cy="84860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E27B17D-5B1B-4CD3-B054-3707988595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655439"/>
            <a:ext cx="7907446" cy="1745424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9BCDDD17-22A5-44FF-A284-B6D4646344B6}"/>
              </a:ext>
            </a:extLst>
          </p:cNvPr>
          <p:cNvSpPr/>
          <p:nvPr/>
        </p:nvSpPr>
        <p:spPr>
          <a:xfrm>
            <a:off x="3213101" y="2528152"/>
            <a:ext cx="335085" cy="5067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E99FDD1F-BAED-41E4-A0CB-C77D56BD557B}"/>
              </a:ext>
            </a:extLst>
          </p:cNvPr>
          <p:cNvSpPr/>
          <p:nvPr/>
        </p:nvSpPr>
        <p:spPr>
          <a:xfrm>
            <a:off x="4588724" y="2540852"/>
            <a:ext cx="335085" cy="5067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3B432411-E409-473B-8DA8-AD68F5C86425}"/>
              </a:ext>
            </a:extLst>
          </p:cNvPr>
          <p:cNvSpPr/>
          <p:nvPr/>
        </p:nvSpPr>
        <p:spPr>
          <a:xfrm>
            <a:off x="5904327" y="2616501"/>
            <a:ext cx="335085" cy="5067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52B99E50-B89B-48BB-9917-1C589CD1CB21}"/>
              </a:ext>
            </a:extLst>
          </p:cNvPr>
          <p:cNvSpPr/>
          <p:nvPr/>
        </p:nvSpPr>
        <p:spPr>
          <a:xfrm>
            <a:off x="7202712" y="2540852"/>
            <a:ext cx="335085" cy="5067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C5377697-2B37-4906-B8E2-450C891E45DF}"/>
              </a:ext>
            </a:extLst>
          </p:cNvPr>
          <p:cNvSpPr/>
          <p:nvPr/>
        </p:nvSpPr>
        <p:spPr>
          <a:xfrm>
            <a:off x="8626218" y="2540852"/>
            <a:ext cx="335085" cy="5067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3" name="Image 1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61000" y="3375025"/>
            <a:ext cx="850900" cy="558800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267075" y="2659329"/>
            <a:ext cx="177800" cy="27940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441765" y="3513950"/>
            <a:ext cx="431800" cy="279400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461000" y="3976688"/>
            <a:ext cx="850900" cy="558800"/>
          </a:xfrm>
          <a:prstGeom prst="rect">
            <a:avLst/>
          </a:prstGeom>
        </p:spPr>
      </p:pic>
      <p:pic>
        <p:nvPicPr>
          <p:cNvPr id="70" name="Image 69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642318" y="2662505"/>
            <a:ext cx="171450" cy="276225"/>
          </a:xfrm>
          <a:prstGeom prst="rect">
            <a:avLst/>
          </a:prstGeom>
        </p:spPr>
      </p:pic>
      <p:pic>
        <p:nvPicPr>
          <p:cNvPr id="72" name="Image 71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443353" y="4099738"/>
            <a:ext cx="431800" cy="279400"/>
          </a:xfrm>
          <a:prstGeom prst="rect">
            <a:avLst/>
          </a:prstGeom>
        </p:spPr>
      </p:pic>
      <p:pic>
        <p:nvPicPr>
          <p:cNvPr id="74" name="Image 73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461000" y="4595813"/>
            <a:ext cx="850900" cy="558800"/>
          </a:xfrm>
          <a:prstGeom prst="rect">
            <a:avLst/>
          </a:prstGeom>
        </p:spPr>
      </p:pic>
      <p:pic>
        <p:nvPicPr>
          <p:cNvPr id="75" name="Image 74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443353" y="4718868"/>
            <a:ext cx="431800" cy="279400"/>
          </a:xfrm>
          <a:prstGeom prst="rect">
            <a:avLst/>
          </a:prstGeom>
        </p:spPr>
      </p:pic>
      <p:pic>
        <p:nvPicPr>
          <p:cNvPr id="78" name="Image 77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969000" y="2653835"/>
            <a:ext cx="177800" cy="279400"/>
          </a:xfrm>
          <a:prstGeom prst="rect">
            <a:avLst/>
          </a:prstGeom>
        </p:spPr>
      </p:pic>
      <p:pic>
        <p:nvPicPr>
          <p:cNvPr id="80" name="Image 79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5454650" y="5195888"/>
            <a:ext cx="863600" cy="558800"/>
          </a:xfrm>
          <a:prstGeom prst="rect">
            <a:avLst/>
          </a:prstGeom>
        </p:spPr>
      </p:pic>
      <p:pic>
        <p:nvPicPr>
          <p:cNvPr id="81" name="Image 80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443353" y="5325288"/>
            <a:ext cx="584200" cy="266700"/>
          </a:xfrm>
          <a:prstGeom prst="rect">
            <a:avLst/>
          </a:prstGeom>
        </p:spPr>
      </p:pic>
      <p:pic>
        <p:nvPicPr>
          <p:cNvPr id="84" name="Image 83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7351852" y="2674155"/>
            <a:ext cx="161925" cy="266700"/>
          </a:xfrm>
          <a:prstGeom prst="rect">
            <a:avLst/>
          </a:prstGeom>
        </p:spPr>
      </p:pic>
      <p:pic>
        <p:nvPicPr>
          <p:cNvPr id="86" name="Image 85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5481638" y="5816600"/>
            <a:ext cx="850900" cy="558800"/>
          </a:xfrm>
          <a:prstGeom prst="rect">
            <a:avLst/>
          </a:prstGeom>
        </p:spPr>
      </p:pic>
      <p:pic>
        <p:nvPicPr>
          <p:cNvPr id="87" name="Image 86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6463671" y="5945991"/>
            <a:ext cx="584200" cy="266700"/>
          </a:xfrm>
          <a:prstGeom prst="rect">
            <a:avLst/>
          </a:prstGeom>
        </p:spPr>
      </p:pic>
      <p:pic>
        <p:nvPicPr>
          <p:cNvPr id="90" name="Image 89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8661400" y="2676060"/>
            <a:ext cx="177800" cy="27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153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48148E-6 L -0.05069 -1.48148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5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77556E-17 L -0.05105 0.0002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52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77556E-17 L -0.05104 2.77556E-1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52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48148E-6 L -0.02882 -0.00023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41" y="-23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2.77556E-17 L -0.0276 0.0002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9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77556E-17 L -0.02934 2.77556E-1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76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77556E-17 L 0.02188 2.77556E-1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4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48148E-6 L 0.02101 1.48148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2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48148E-6 L 0.02153 1.48148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6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1.48148E-6 L 0.04393 1.48148E-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7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 1.48148E-6 L 0.04514 1.48148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2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1.48148E-6 L 0.04392 1.48148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0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9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2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5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8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2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5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8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1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4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7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0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3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6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9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2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5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000"/>
                            </p:stCondLst>
                            <p:childTnLst>
                              <p:par>
                                <p:cTn id="1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3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6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9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 tmFilter="0, 0; .2, .5; .8, .5; 1, 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9" dur="250" autoRev="1" fill="hold"/>
                                        <p:tgtEl>
                                          <p:spTgt spid="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2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5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 tmFilter="0, 0; .2, .5; .8, .5; 1, 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8" dur="250" autoRev="1" fill="hold"/>
                                        <p:tgtEl>
                                          <p:spTgt spid="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1" dur="25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4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7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0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 tmFilter="0, 0; .2, .5; .8, .5; 1, 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3" dur="250" autoRev="1" fill="hold"/>
                                        <p:tgtEl>
                                          <p:spTgt spid="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6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2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9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0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2" dur="25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3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5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00"/>
                            </p:stCondLst>
                            <p:childTnLst>
                              <p:par>
                                <p:cTn id="2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1000"/>
                            </p:stCondLst>
                            <p:childTnLst>
                              <p:par>
                                <p:cTn id="2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Placeholder 1">
            <a:extLst>
              <a:ext uri="{FF2B5EF4-FFF2-40B4-BE49-F238E27FC236}">
                <a16:creationId xmlns:a16="http://schemas.microsoft.com/office/drawing/2014/main" id="{681669D6-BEA9-4B4C-85E9-CBE95340D823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23444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4: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77432F7-6496-4430-8358-9E74B6BC319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042735"/>
            <a:ext cx="7907446" cy="2085444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81625" y="738188"/>
            <a:ext cx="889000" cy="558800"/>
          </a:xfrm>
          <a:prstGeom prst="rect">
            <a:avLst/>
          </a:prstGeom>
        </p:spPr>
      </p:pic>
      <p:pic>
        <p:nvPicPr>
          <p:cNvPr id="94" name="Picture 93">
            <a:extLst>
              <a:ext uri="{FF2B5EF4-FFF2-40B4-BE49-F238E27FC236}">
                <a16:creationId xmlns:a16="http://schemas.microsoft.com/office/drawing/2014/main" id="{2DA440FC-DC81-4698-9A0D-0D70944EC34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39322" y="1430754"/>
            <a:ext cx="482103" cy="848605"/>
          </a:xfrm>
          <a:prstGeom prst="rect">
            <a:avLst/>
          </a:prstGeom>
        </p:spPr>
      </p:pic>
      <p:pic>
        <p:nvPicPr>
          <p:cNvPr id="95" name="Picture 94">
            <a:extLst>
              <a:ext uri="{FF2B5EF4-FFF2-40B4-BE49-F238E27FC236}">
                <a16:creationId xmlns:a16="http://schemas.microsoft.com/office/drawing/2014/main" id="{722ECB40-C666-4968-87B2-DD0D319D778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05927" y="1429610"/>
            <a:ext cx="482103" cy="848605"/>
          </a:xfrm>
          <a:prstGeom prst="rect">
            <a:avLst/>
          </a:prstGeom>
        </p:spPr>
      </p:pic>
      <p:pic>
        <p:nvPicPr>
          <p:cNvPr id="96" name="Picture 95">
            <a:extLst>
              <a:ext uri="{FF2B5EF4-FFF2-40B4-BE49-F238E27FC236}">
                <a16:creationId xmlns:a16="http://schemas.microsoft.com/office/drawing/2014/main" id="{866A6909-95B1-4600-B748-43CB09BC455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72532" y="1429610"/>
            <a:ext cx="482103" cy="848605"/>
          </a:xfrm>
          <a:prstGeom prst="rect">
            <a:avLst/>
          </a:prstGeom>
        </p:spPr>
      </p:pic>
      <p:pic>
        <p:nvPicPr>
          <p:cNvPr id="97" name="Picture 96">
            <a:extLst>
              <a:ext uri="{FF2B5EF4-FFF2-40B4-BE49-F238E27FC236}">
                <a16:creationId xmlns:a16="http://schemas.microsoft.com/office/drawing/2014/main" id="{0BD6499E-9981-4226-B962-C5AA9C20793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36339" y="1430753"/>
            <a:ext cx="482103" cy="848605"/>
          </a:xfrm>
          <a:prstGeom prst="rect">
            <a:avLst/>
          </a:prstGeom>
        </p:spPr>
      </p:pic>
      <p:pic>
        <p:nvPicPr>
          <p:cNvPr id="98" name="Picture 97">
            <a:extLst>
              <a:ext uri="{FF2B5EF4-FFF2-40B4-BE49-F238E27FC236}">
                <a16:creationId xmlns:a16="http://schemas.microsoft.com/office/drawing/2014/main" id="{3D774E50-8CE5-4FD9-96CF-6AED7E6169E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02944" y="1429609"/>
            <a:ext cx="482103" cy="848605"/>
          </a:xfrm>
          <a:prstGeom prst="rect">
            <a:avLst/>
          </a:prstGeom>
        </p:spPr>
      </p:pic>
      <p:pic>
        <p:nvPicPr>
          <p:cNvPr id="99" name="Picture 98">
            <a:extLst>
              <a:ext uri="{FF2B5EF4-FFF2-40B4-BE49-F238E27FC236}">
                <a16:creationId xmlns:a16="http://schemas.microsoft.com/office/drawing/2014/main" id="{BC334478-0AC8-4CA5-848C-F1F394FE82C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69549" y="1429609"/>
            <a:ext cx="482103" cy="848605"/>
          </a:xfrm>
          <a:prstGeom prst="rect">
            <a:avLst/>
          </a:prstGeom>
        </p:spPr>
      </p:pic>
      <p:pic>
        <p:nvPicPr>
          <p:cNvPr id="100" name="Picture 99">
            <a:extLst>
              <a:ext uri="{FF2B5EF4-FFF2-40B4-BE49-F238E27FC236}">
                <a16:creationId xmlns:a16="http://schemas.microsoft.com/office/drawing/2014/main" id="{42BD26C5-9E58-478B-B496-4082BCC03A2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17858" y="1429609"/>
            <a:ext cx="482103" cy="848605"/>
          </a:xfrm>
          <a:prstGeom prst="rect">
            <a:avLst/>
          </a:prstGeom>
        </p:spPr>
      </p:pic>
      <p:pic>
        <p:nvPicPr>
          <p:cNvPr id="101" name="Picture 100">
            <a:extLst>
              <a:ext uri="{FF2B5EF4-FFF2-40B4-BE49-F238E27FC236}">
                <a16:creationId xmlns:a16="http://schemas.microsoft.com/office/drawing/2014/main" id="{6BCB2226-E0FE-41BA-B567-22F5CD003D3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84463" y="1428465"/>
            <a:ext cx="482103" cy="848605"/>
          </a:xfrm>
          <a:prstGeom prst="rect">
            <a:avLst/>
          </a:prstGeom>
        </p:spPr>
      </p:pic>
      <p:pic>
        <p:nvPicPr>
          <p:cNvPr id="102" name="Picture 101">
            <a:extLst>
              <a:ext uri="{FF2B5EF4-FFF2-40B4-BE49-F238E27FC236}">
                <a16:creationId xmlns:a16="http://schemas.microsoft.com/office/drawing/2014/main" id="{166F4D45-9282-46C6-9670-3C0416CF21D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51068" y="1428465"/>
            <a:ext cx="482103" cy="848605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id="{4522A7D6-36E7-46A4-AD07-1B6D41C7131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14875" y="1429608"/>
            <a:ext cx="482103" cy="848605"/>
          </a:xfrm>
          <a:prstGeom prst="rect">
            <a:avLst/>
          </a:prstGeom>
        </p:spPr>
      </p:pic>
      <p:pic>
        <p:nvPicPr>
          <p:cNvPr id="104" name="Picture 103">
            <a:extLst>
              <a:ext uri="{FF2B5EF4-FFF2-40B4-BE49-F238E27FC236}">
                <a16:creationId xmlns:a16="http://schemas.microsoft.com/office/drawing/2014/main" id="{A2439F1D-0934-4387-9D77-03EB6B5CC4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81480" y="1428464"/>
            <a:ext cx="482103" cy="848605"/>
          </a:xfrm>
          <a:prstGeom prst="rect">
            <a:avLst/>
          </a:prstGeom>
        </p:spPr>
      </p:pic>
      <p:pic>
        <p:nvPicPr>
          <p:cNvPr id="105" name="Picture 104">
            <a:extLst>
              <a:ext uri="{FF2B5EF4-FFF2-40B4-BE49-F238E27FC236}">
                <a16:creationId xmlns:a16="http://schemas.microsoft.com/office/drawing/2014/main" id="{726AE3BD-C9B3-4139-93F3-F44CE944BD3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48085" y="1428464"/>
            <a:ext cx="482103" cy="848605"/>
          </a:xfrm>
          <a:prstGeom prst="rect">
            <a:avLst/>
          </a:prstGeom>
        </p:spPr>
      </p:pic>
      <p:pic>
        <p:nvPicPr>
          <p:cNvPr id="106" name="Picture 105">
            <a:extLst>
              <a:ext uri="{FF2B5EF4-FFF2-40B4-BE49-F238E27FC236}">
                <a16:creationId xmlns:a16="http://schemas.microsoft.com/office/drawing/2014/main" id="{BD0A958B-D933-45CD-A62A-24C7FF3DC60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430025" y="1428464"/>
            <a:ext cx="482103" cy="848605"/>
          </a:xfrm>
          <a:prstGeom prst="rect">
            <a:avLst/>
          </a:prstGeom>
        </p:spPr>
      </p:pic>
      <p:pic>
        <p:nvPicPr>
          <p:cNvPr id="107" name="Picture 106">
            <a:extLst>
              <a:ext uri="{FF2B5EF4-FFF2-40B4-BE49-F238E27FC236}">
                <a16:creationId xmlns:a16="http://schemas.microsoft.com/office/drawing/2014/main" id="{C4054055-E1ED-401C-96B2-807A65234E8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96630" y="1427320"/>
            <a:ext cx="482103" cy="84860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6FB3E721-2FAC-436A-AE3B-9A3DD8CDA05F}"/>
              </a:ext>
            </a:extLst>
          </p:cNvPr>
          <p:cNvSpPr/>
          <p:nvPr/>
        </p:nvSpPr>
        <p:spPr>
          <a:xfrm>
            <a:off x="1928734" y="3009916"/>
            <a:ext cx="8379502" cy="9955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056FA2B-F43F-4E14-853F-1CD8C4EF1AA3}"/>
              </a:ext>
            </a:extLst>
          </p:cNvPr>
          <p:cNvSpPr/>
          <p:nvPr/>
        </p:nvSpPr>
        <p:spPr>
          <a:xfrm>
            <a:off x="2590801" y="3109622"/>
            <a:ext cx="482103" cy="5302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C39D624B-B2F0-49AD-9058-6480A6CCBDCF}"/>
              </a:ext>
            </a:extLst>
          </p:cNvPr>
          <p:cNvSpPr/>
          <p:nvPr/>
        </p:nvSpPr>
        <p:spPr>
          <a:xfrm>
            <a:off x="3661660" y="3148299"/>
            <a:ext cx="482103" cy="5302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5FA09EDC-314C-4839-88CB-E16B7D1EB921}"/>
              </a:ext>
            </a:extLst>
          </p:cNvPr>
          <p:cNvSpPr/>
          <p:nvPr/>
        </p:nvSpPr>
        <p:spPr>
          <a:xfrm>
            <a:off x="4767300" y="3159631"/>
            <a:ext cx="482103" cy="5302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F1E7EA82-7F1B-4E79-BD9C-E6F5FCB2BA4E}"/>
              </a:ext>
            </a:extLst>
          </p:cNvPr>
          <p:cNvSpPr/>
          <p:nvPr/>
        </p:nvSpPr>
        <p:spPr>
          <a:xfrm>
            <a:off x="5838159" y="3198308"/>
            <a:ext cx="482103" cy="5302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748C3986-02C4-4355-9E3F-AD2DA278C2D1}"/>
              </a:ext>
            </a:extLst>
          </p:cNvPr>
          <p:cNvSpPr/>
          <p:nvPr/>
        </p:nvSpPr>
        <p:spPr>
          <a:xfrm>
            <a:off x="7014875" y="3116289"/>
            <a:ext cx="482103" cy="5302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2" name="Rectangle 131">
            <a:extLst>
              <a:ext uri="{FF2B5EF4-FFF2-40B4-BE49-F238E27FC236}">
                <a16:creationId xmlns:a16="http://schemas.microsoft.com/office/drawing/2014/main" id="{864E56B2-633E-4842-863F-5C8B53014C26}"/>
              </a:ext>
            </a:extLst>
          </p:cNvPr>
          <p:cNvSpPr/>
          <p:nvPr/>
        </p:nvSpPr>
        <p:spPr>
          <a:xfrm>
            <a:off x="8085734" y="3154966"/>
            <a:ext cx="482103" cy="5302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9" name="Rectangle 138">
            <a:extLst>
              <a:ext uri="{FF2B5EF4-FFF2-40B4-BE49-F238E27FC236}">
                <a16:creationId xmlns:a16="http://schemas.microsoft.com/office/drawing/2014/main" id="{3C44F9F4-4D2B-4519-8357-840935B948C4}"/>
              </a:ext>
            </a:extLst>
          </p:cNvPr>
          <p:cNvSpPr/>
          <p:nvPr/>
        </p:nvSpPr>
        <p:spPr>
          <a:xfrm>
            <a:off x="9156593" y="3219325"/>
            <a:ext cx="482103" cy="5302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41" name="Image 140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435600" y="4008438"/>
            <a:ext cx="1320800" cy="55880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422900" y="4641850"/>
            <a:ext cx="1346200" cy="55880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429250" y="5275263"/>
            <a:ext cx="1333500" cy="558800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422900" y="5886450"/>
            <a:ext cx="1346200" cy="558800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371751" y="870077"/>
            <a:ext cx="431800" cy="27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65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7037E-7 L -0.07153 -3.7037E-7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76" y="0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7037E-7 L -0.07292 -3.7037E-7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46" y="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7 L -0.0507 -3.7037E-7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5" y="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7037E-7 L -0.02535 -3.7037E-7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7" y="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74 1.11111E-6 L -1.66667E-6 1.11111E-6 " pathEditMode="relative" rAng="0" ptsTypes="AA">
                                      <p:cBhvr>
                                        <p:cTn id="66" dur="2000" spd="-100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6" y="0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7037E-7 L 0.0217 -3.7037E-7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6" y="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11111E-6 L 0.04444 1.11111E-6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2" y="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11111E-6 L 0.04427 1.11111E-6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5" y="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11111E-6 L 0.06423 1.11111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12" y="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59259E-6 L 0.06424 2.59259E-6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12" y="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3.7037E-7 L -0.05104 -3.7037E-7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52" y="0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-3.7037E-7 L -0.02639 -3.7037E-7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25" grpId="0" animBg="1"/>
      <p:bldP spid="127" grpId="0" animBg="1"/>
      <p:bldP spid="128" grpId="0" animBg="1"/>
      <p:bldP spid="131" grpId="0" animBg="1"/>
      <p:bldP spid="132" grpId="0" animBg="1"/>
      <p:bldP spid="13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Placeholder 1">
            <a:extLst>
              <a:ext uri="{FF2B5EF4-FFF2-40B4-BE49-F238E27FC236}">
                <a16:creationId xmlns:a16="http://schemas.microsoft.com/office/drawing/2014/main" id="{EE563004-F747-4C5D-8C2E-177DDCD34466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79428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4:3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37628" y="738188"/>
            <a:ext cx="889000" cy="558800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75161" y="869950"/>
            <a:ext cx="596900" cy="279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2665352-EBB5-4D0B-826B-7766177D23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700481"/>
            <a:ext cx="7907446" cy="232401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BDE0FD1-0206-40E6-BEE5-7B1C02CE1F3B}"/>
              </a:ext>
            </a:extLst>
          </p:cNvPr>
          <p:cNvSpPr/>
          <p:nvPr/>
        </p:nvSpPr>
        <p:spPr>
          <a:xfrm>
            <a:off x="5801532" y="1851227"/>
            <a:ext cx="681926" cy="5166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93980B3E-7FC8-4C82-A4DD-DEDF06144869}"/>
              </a:ext>
            </a:extLst>
          </p:cNvPr>
          <p:cNvSpPr/>
          <p:nvPr/>
        </p:nvSpPr>
        <p:spPr>
          <a:xfrm>
            <a:off x="1894304" y="1445687"/>
            <a:ext cx="8386238" cy="11306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7AA8F84-59D3-447E-B049-BA90B93ABA00}"/>
              </a:ext>
            </a:extLst>
          </p:cNvPr>
          <p:cNvSpPr/>
          <p:nvPr/>
        </p:nvSpPr>
        <p:spPr>
          <a:xfrm>
            <a:off x="2980841" y="2672636"/>
            <a:ext cx="526942" cy="5191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97A2699D-A236-4F21-92D7-C941074C9BF8}"/>
              </a:ext>
            </a:extLst>
          </p:cNvPr>
          <p:cNvSpPr/>
          <p:nvPr/>
        </p:nvSpPr>
        <p:spPr>
          <a:xfrm>
            <a:off x="4859029" y="2728774"/>
            <a:ext cx="526942" cy="5191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0FA2950F-9B27-4A9E-BA2F-B3B2006C99C7}"/>
              </a:ext>
            </a:extLst>
          </p:cNvPr>
          <p:cNvSpPr/>
          <p:nvPr/>
        </p:nvSpPr>
        <p:spPr>
          <a:xfrm>
            <a:off x="6927434" y="2728774"/>
            <a:ext cx="526942" cy="5191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E0B5F3A8-F7E1-4FF9-9F13-9B3A7A72392B}"/>
              </a:ext>
            </a:extLst>
          </p:cNvPr>
          <p:cNvSpPr/>
          <p:nvPr/>
        </p:nvSpPr>
        <p:spPr>
          <a:xfrm>
            <a:off x="8685664" y="2759631"/>
            <a:ext cx="526942" cy="5191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6DC3A079-DE25-4910-8C77-DB04DCF49881}"/>
              </a:ext>
            </a:extLst>
          </p:cNvPr>
          <p:cNvSpPr/>
          <p:nvPr/>
        </p:nvSpPr>
        <p:spPr>
          <a:xfrm>
            <a:off x="1949376" y="2575072"/>
            <a:ext cx="8386238" cy="8692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474153" y="4862513"/>
            <a:ext cx="1066800" cy="2667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594909" y="4856390"/>
            <a:ext cx="190500" cy="27940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422900" y="5237163"/>
            <a:ext cx="1346200" cy="558800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349875" y="5884863"/>
            <a:ext cx="889000" cy="558800"/>
          </a:xfrm>
          <a:prstGeom prst="rect">
            <a:avLst/>
          </a:prstGeom>
        </p:spPr>
      </p:pic>
      <p:sp>
        <p:nvSpPr>
          <p:cNvPr id="57" name="Rectangle 56">
            <a:extLst>
              <a:ext uri="{FF2B5EF4-FFF2-40B4-BE49-F238E27FC236}">
                <a16:creationId xmlns:a16="http://schemas.microsoft.com/office/drawing/2014/main" id="{5D8C4CC8-6041-4B45-88D0-12937B54E27B}"/>
              </a:ext>
            </a:extLst>
          </p:cNvPr>
          <p:cNvSpPr/>
          <p:nvPr/>
        </p:nvSpPr>
        <p:spPr>
          <a:xfrm>
            <a:off x="2090739" y="3505306"/>
            <a:ext cx="7958984" cy="3768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002985" y="2817302"/>
            <a:ext cx="216953" cy="319908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060315" y="2817302"/>
            <a:ext cx="216953" cy="319908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832446" y="2841142"/>
            <a:ext cx="216953" cy="319908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889776" y="2841142"/>
            <a:ext cx="216953" cy="319908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449CD7A-3FE1-43A5-A99A-8DBDEDE70A34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12128" y="3431808"/>
            <a:ext cx="1953473" cy="587925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063950" y="3926552"/>
            <a:ext cx="254000" cy="72390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6317776" y="6008505"/>
            <a:ext cx="590550" cy="276225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4987925" y="3908425"/>
            <a:ext cx="25400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2252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6" grpId="0" animBg="1"/>
      <p:bldP spid="47" grpId="0" animBg="1"/>
      <p:bldP spid="57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13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9075686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3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find a non-unit fraction of a quantity (written calculation)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970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13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2986290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: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-3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574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">
            <a:extLst>
              <a:ext uri="{FF2B5EF4-FFF2-40B4-BE49-F238E27FC236}">
                <a16:creationId xmlns:a16="http://schemas.microsoft.com/office/drawing/2014/main" id="{F6678013-B0B5-421D-B8F2-D2180BE6C776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79428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4:5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CB3B53-2A71-4B8F-8FA1-EBF7DF096A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673933"/>
            <a:ext cx="7907446" cy="3510134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93975" y="2782434"/>
            <a:ext cx="563760" cy="335232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84614" y="2797445"/>
            <a:ext cx="561975" cy="32385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75492" y="2797445"/>
            <a:ext cx="563760" cy="335232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466131" y="2812456"/>
            <a:ext cx="561975" cy="323850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754983" y="2790413"/>
            <a:ext cx="563760" cy="335232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045622" y="2805424"/>
            <a:ext cx="561975" cy="32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57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BEBBBA-AD76-4C47-8E44-81D4F8483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A4191577-7FB3-44A1-AC26-B90834750BC8}"/>
              </a:ext>
            </a:extLst>
          </p:cNvPr>
          <p:cNvSpPr txBox="1">
            <a:spLocks/>
          </p:cNvSpPr>
          <p:nvPr/>
        </p:nvSpPr>
        <p:spPr>
          <a:xfrm>
            <a:off x="594007" y="845820"/>
            <a:ext cx="11140163" cy="3208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</a:rPr>
              <a:t>The links below take you to the starting slide of each learning outcome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7BAE3D-75EB-48DC-9322-F1A247F8A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1457195"/>
              </p:ext>
            </p:extLst>
          </p:nvPr>
        </p:nvGraphicFramePr>
        <p:xfrm>
          <a:off x="594008" y="1535029"/>
          <a:ext cx="10712127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9630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9782497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3" action="ppaction://hlinksldjump"/>
                        </a:rPr>
                        <a:t>Pupils explain the horizontal relationship between numerators and denominators across equivalent fractions (1/5, 1/3 and equivalent)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4" action="ppaction://hlinksldjump"/>
                        </a:rPr>
                        <a:t>Pupils explain the relationship within families of equivalent fractions 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66048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5" action="ppaction://hlinksldjump"/>
                        </a:rPr>
                        <a:t>Pupils use their knowledge of equivalent fractions to solve problems 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6485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9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6" action="ppaction://hlinksldjump"/>
                        </a:rPr>
                        <a:t>Pupils explain and represent how to divide 1 into different amounts of equal parts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461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7" action="ppaction://hlinksldjump"/>
                        </a:rPr>
                        <a:t>Pupils identify and describe patterns within the number system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7959847"/>
                  </a:ext>
                </a:extLst>
              </a:tr>
            </a:tbl>
          </a:graphicData>
        </a:graphic>
      </p:graphicFrame>
      <p:sp>
        <p:nvSpPr>
          <p:cNvPr id="7" name="Action Button: Return 6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2570C625-E476-4A8C-BF3D-99D1E479925B}"/>
              </a:ext>
            </a:extLst>
          </p:cNvPr>
          <p:cNvSpPr/>
          <p:nvPr/>
        </p:nvSpPr>
        <p:spPr>
          <a:xfrm>
            <a:off x="640117" y="553729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EE4455-BFAA-47B1-A1C6-8DC3C9CE865C}"/>
              </a:ext>
            </a:extLst>
          </p:cNvPr>
          <p:cNvSpPr txBox="1"/>
          <p:nvPr/>
        </p:nvSpPr>
        <p:spPr>
          <a:xfrm>
            <a:off x="1159279" y="5483853"/>
            <a:ext cx="10352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ck the arrow button to return to this Contents slide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B238C35-3C03-4D16-99F1-BBF34DEA372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bg1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792075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14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8911567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4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multiply a whole number by a proper fraction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0361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14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348482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: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-39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176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">
            <a:extLst>
              <a:ext uri="{FF2B5EF4-FFF2-40B4-BE49-F238E27FC236}">
                <a16:creationId xmlns:a16="http://schemas.microsoft.com/office/drawing/2014/main" id="{313F6D48-FB31-4276-8270-C821B57C36F9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44879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4: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BDDC4ED-C2EC-4D56-8603-D3C36A1BB8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317201"/>
            <a:ext cx="7907446" cy="1755068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14950" y="3149600"/>
            <a:ext cx="1562100" cy="5588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16085" y="3778250"/>
            <a:ext cx="14859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60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">
            <a:extLst>
              <a:ext uri="{FF2B5EF4-FFF2-40B4-BE49-F238E27FC236}">
                <a16:creationId xmlns:a16="http://schemas.microsoft.com/office/drawing/2014/main" id="{55A08A67-84E4-494D-867F-51A7E80BC6F0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6076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4:6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51EF2CF-EF58-4505-BCFD-7DC988358F1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3106" y="2071833"/>
            <a:ext cx="7907446" cy="77138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E914F19-4134-4440-BFF8-ED05F3135ED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3106" y="2089138"/>
            <a:ext cx="7907446" cy="771381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08600" y="4051300"/>
            <a:ext cx="1574800" cy="558800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317672" y="4686300"/>
            <a:ext cx="1498600" cy="55880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5D14856-8CE6-4AD0-A086-7F14A29FEA78}"/>
              </a:ext>
            </a:extLst>
          </p:cNvPr>
          <p:cNvSpPr/>
          <p:nvPr/>
        </p:nvSpPr>
        <p:spPr>
          <a:xfrm>
            <a:off x="7222333" y="990600"/>
            <a:ext cx="3149600" cy="1993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8367E10-BD4E-4C68-B693-22075722BDA2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3106" y="1324759"/>
            <a:ext cx="7907446" cy="771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888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7037E-7 L 1.66667E-6 0.107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5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15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823893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5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explain when a calculation represents scaling down and when it represents repeated addition 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1341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1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3296772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:7-4: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9 - 4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6989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144AF1F8-A3DC-4768-8BAA-849952D6519F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6076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4:7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27700" y="784223"/>
            <a:ext cx="736600" cy="5588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92826B2-5F28-4B71-9248-D20EADA288C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05069" y="1606551"/>
            <a:ext cx="6581865" cy="4544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204412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16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0902067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6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find the whole when the size of a unit fraction is known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925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16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2613172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:1-5:2 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-4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502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964C450D-7E76-41DE-B1CF-6CD5E8A201A9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44879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7B0C19A-7C33-477F-89A1-4A2532A186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054841"/>
            <a:ext cx="7907446" cy="2748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4234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BEBBBA-AD76-4C47-8E44-81D4F8483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A4191577-7FB3-44A1-AC26-B90834750BC8}"/>
              </a:ext>
            </a:extLst>
          </p:cNvPr>
          <p:cNvSpPr txBox="1">
            <a:spLocks/>
          </p:cNvSpPr>
          <p:nvPr/>
        </p:nvSpPr>
        <p:spPr>
          <a:xfrm>
            <a:off x="594007" y="845820"/>
            <a:ext cx="11140163" cy="3208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</a:rPr>
              <a:t>The links below take you to the starting slide of each learning outcome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7BAE3D-75EB-48DC-9322-F1A247F8A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9673265"/>
              </p:ext>
            </p:extLst>
          </p:nvPr>
        </p:nvGraphicFramePr>
        <p:xfrm>
          <a:off x="594008" y="1535029"/>
          <a:ext cx="10712127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9630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9782497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3" action="ppaction://hlinksldjump"/>
                        </a:rPr>
                        <a:t>Pupils use their knowledge of common equivalents to compare fractions with decimals 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4" action="ppaction://hlinksldjump"/>
                        </a:rPr>
                        <a:t>Pupils practise recalling common fraction-decimal equivalents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66048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5" action="ppaction://hlinksldjump"/>
                        </a:rPr>
                        <a:t>Pupils use their knowledge of common fraction-decimal equivalents to solve conversion problems in a range of contexts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6485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6" action="ppaction://hlinksldjump"/>
                        </a:rPr>
                        <a:t>Pupils use their knowledge of common equivalents to compare fractions with decimals beyond one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461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20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7" action="ppaction://hlinksldjump"/>
                        </a:rPr>
                        <a:t>Pupils use their knowledge of simplifying calculations by substitution to solve problems in a range of contexts</a:t>
                      </a:r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7959847"/>
                  </a:ext>
                </a:extLst>
              </a:tr>
            </a:tbl>
          </a:graphicData>
        </a:graphic>
      </p:graphicFrame>
      <p:sp>
        <p:nvSpPr>
          <p:cNvPr id="7" name="Action Button: Return 6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2570C625-E476-4A8C-BF3D-99D1E479925B}"/>
              </a:ext>
            </a:extLst>
          </p:cNvPr>
          <p:cNvSpPr/>
          <p:nvPr/>
        </p:nvSpPr>
        <p:spPr>
          <a:xfrm>
            <a:off x="594007" y="5692648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EE4455-BFAA-47B1-A1C6-8DC3C9CE865C}"/>
              </a:ext>
            </a:extLst>
          </p:cNvPr>
          <p:cNvSpPr txBox="1"/>
          <p:nvPr/>
        </p:nvSpPr>
        <p:spPr>
          <a:xfrm>
            <a:off x="1382041" y="5590983"/>
            <a:ext cx="10352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ck the arrow button to return to this Contents slide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B238C35-3C03-4D16-99F1-BBF34DEA372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bg1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4173818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266766A-AC35-460E-B03B-3549DA46AB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933" y="1029381"/>
            <a:ext cx="6842134" cy="5031465"/>
          </a:xfrm>
          <a:prstGeom prst="rect">
            <a:avLst/>
          </a:prstGeom>
        </p:spPr>
      </p:pic>
      <p:sp>
        <p:nvSpPr>
          <p:cNvPr id="8" name="Text Placeholder 1">
            <a:extLst>
              <a:ext uri="{FF2B5EF4-FFF2-40B4-BE49-F238E27FC236}">
                <a16:creationId xmlns:a16="http://schemas.microsoft.com/office/drawing/2014/main" id="{9323AB32-8B69-4665-A5D9-262F9135EB3F}"/>
              </a:ext>
            </a:extLst>
          </p:cNvPr>
          <p:cNvSpPr txBox="1">
            <a:spLocks/>
          </p:cNvSpPr>
          <p:nvPr/>
        </p:nvSpPr>
        <p:spPr>
          <a:xfrm>
            <a:off x="1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430138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1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B91A106-2A25-4347-BD15-B0D4EED5EC3F}"/>
              </a:ext>
            </a:extLst>
          </p:cNvPr>
          <p:cNvGrpSpPr>
            <a:grpSpLocks noChangeAspect="1"/>
          </p:cNvGrpSpPr>
          <p:nvPr/>
        </p:nvGrpSpPr>
        <p:grpSpPr>
          <a:xfrm>
            <a:off x="7765143" y="1999342"/>
            <a:ext cx="1300245" cy="815970"/>
            <a:chOff x="5921827" y="1868714"/>
            <a:chExt cx="2337603" cy="146696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E8549D2C-EA64-48C8-9A21-C9590AAA44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921827" y="1872343"/>
              <a:ext cx="769257" cy="740229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180704C3-A487-4D51-8A4A-CD12B72785F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921827" y="2576286"/>
              <a:ext cx="769257" cy="740229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9925B9B7-71F8-4827-9905-9B2058F0A2C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691084" y="1872343"/>
              <a:ext cx="769257" cy="740229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73FD6F9B-0BFD-45C5-AE9B-258C78B3AE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460341" y="1868714"/>
              <a:ext cx="769257" cy="740229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EE3489F5-10A1-4B5B-A065-003269BAFB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691084" y="2595449"/>
              <a:ext cx="769257" cy="74023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5A390A05-CC56-437F-B1D2-52FB4A4742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490173" y="2576285"/>
              <a:ext cx="769257" cy="740229"/>
            </a:xfrm>
            <a:prstGeom prst="rect">
              <a:avLst/>
            </a:prstGeom>
          </p:spPr>
        </p:pic>
      </p:grpSp>
      <p:pic>
        <p:nvPicPr>
          <p:cNvPr id="19" name="Image 1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49528" y="2078712"/>
            <a:ext cx="217080" cy="662904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960868" y="3103380"/>
            <a:ext cx="205740" cy="651240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457950" y="4356100"/>
            <a:ext cx="171396" cy="251424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395094" y="5384984"/>
            <a:ext cx="297108" cy="251424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85DAA61D-5E48-4AF0-A8CF-2516B420DE64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43206" y="2060660"/>
            <a:ext cx="756702" cy="72818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CD554259-65BF-42D1-A64E-62F875E539B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30315" y="3320082"/>
            <a:ext cx="182484" cy="32562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81D629E1-D4ED-487B-9D97-D77FA2CBEFE1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13951" y="3320083"/>
            <a:ext cx="1189975" cy="297899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516FE6F7-52E8-4556-AB1B-AAF94502C1BE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11500" y="4176938"/>
            <a:ext cx="850262" cy="750670"/>
          </a:xfrm>
          <a:prstGeom prst="rect">
            <a:avLst/>
          </a:prstGeom>
        </p:spPr>
      </p:pic>
      <p:grpSp>
        <p:nvGrpSpPr>
          <p:cNvPr id="61" name="Group 60">
            <a:extLst>
              <a:ext uri="{FF2B5EF4-FFF2-40B4-BE49-F238E27FC236}">
                <a16:creationId xmlns:a16="http://schemas.microsoft.com/office/drawing/2014/main" id="{ADD8CF42-6595-4F16-AFC9-2BC3E3FC20C0}"/>
              </a:ext>
            </a:extLst>
          </p:cNvPr>
          <p:cNvGrpSpPr>
            <a:grpSpLocks noChangeAspect="1"/>
          </p:cNvGrpSpPr>
          <p:nvPr/>
        </p:nvGrpSpPr>
        <p:grpSpPr>
          <a:xfrm>
            <a:off x="7553919" y="4133410"/>
            <a:ext cx="1745982" cy="750816"/>
            <a:chOff x="5814019" y="3980765"/>
            <a:chExt cx="3462099" cy="1488789"/>
          </a:xfrm>
        </p:grpSpPr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26B19A04-7EA8-4438-8386-09424988ADE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814019" y="4017361"/>
              <a:ext cx="850262" cy="750670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CA27DFB9-C7C7-46FC-A985-4576DB02562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674532" y="3980765"/>
              <a:ext cx="850262" cy="750670"/>
            </a:xfrm>
            <a:prstGeom prst="rect">
              <a:avLst/>
            </a:prstGeom>
          </p:spPr>
        </p:pic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49417829-3351-4F7E-AFF1-66E5FDD7584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524794" y="3980765"/>
              <a:ext cx="850262" cy="750670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781E29BE-5E58-4B81-A239-01A3B43C38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8375056" y="3980765"/>
              <a:ext cx="850262" cy="750670"/>
            </a:xfrm>
            <a:prstGeom prst="rect">
              <a:avLst/>
            </a:prstGeom>
          </p:spPr>
        </p:pic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44518E3C-A964-490D-ABA9-4137D9E3667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864819" y="4718884"/>
              <a:ext cx="850262" cy="750670"/>
            </a:xfrm>
            <a:prstGeom prst="rect">
              <a:avLst/>
            </a:prstGeom>
          </p:spPr>
        </p:pic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430FD7F1-B871-4EF9-AF82-55D999FB50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725332" y="4682288"/>
              <a:ext cx="850262" cy="750670"/>
            </a:xfrm>
            <a:prstGeom prst="rect">
              <a:avLst/>
            </a:prstGeom>
          </p:spPr>
        </p:pic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3E81D96D-1918-490F-8BA7-0196DA3749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575594" y="4682288"/>
              <a:ext cx="850262" cy="750670"/>
            </a:xfrm>
            <a:prstGeom prst="rect">
              <a:avLst/>
            </a:prstGeom>
          </p:spPr>
        </p:pic>
        <p:pic>
          <p:nvPicPr>
            <p:cNvPr id="56" name="Picture 55">
              <a:extLst>
                <a:ext uri="{FF2B5EF4-FFF2-40B4-BE49-F238E27FC236}">
                  <a16:creationId xmlns:a16="http://schemas.microsoft.com/office/drawing/2014/main" id="{EAD61517-2525-48C8-9F0F-C1E3CC89426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8425856" y="4682288"/>
              <a:ext cx="850262" cy="750670"/>
            </a:xfrm>
            <a:prstGeom prst="rect">
              <a:avLst/>
            </a:prstGeom>
          </p:spPr>
        </p:pic>
      </p:grpSp>
      <p:pic>
        <p:nvPicPr>
          <p:cNvPr id="62" name="Picture 61">
            <a:extLst>
              <a:ext uri="{FF2B5EF4-FFF2-40B4-BE49-F238E27FC236}">
                <a16:creationId xmlns:a16="http://schemas.microsoft.com/office/drawing/2014/main" id="{7F728960-CD7C-4C71-A8C2-AFAE99F7E7B2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13950" y="5117958"/>
            <a:ext cx="1057152" cy="841287"/>
          </a:xfrm>
          <a:prstGeom prst="rect">
            <a:avLst/>
          </a:prstGeom>
        </p:spPr>
      </p:pic>
      <p:sp>
        <p:nvSpPr>
          <p:cNvPr id="67" name="Diamond 66">
            <a:extLst>
              <a:ext uri="{FF2B5EF4-FFF2-40B4-BE49-F238E27FC236}">
                <a16:creationId xmlns:a16="http://schemas.microsoft.com/office/drawing/2014/main" id="{B3543628-38EA-4CA0-8316-7B7E6A34A098}"/>
              </a:ext>
            </a:extLst>
          </p:cNvPr>
          <p:cNvSpPr/>
          <p:nvPr/>
        </p:nvSpPr>
        <p:spPr>
          <a:xfrm>
            <a:off x="3457360" y="5352892"/>
            <a:ext cx="128395" cy="371417"/>
          </a:xfrm>
          <a:prstGeom prst="diamond">
            <a:avLst/>
          </a:prstGeom>
          <a:solidFill>
            <a:srgbClr val="36A9E1"/>
          </a:solidFill>
          <a:ln>
            <a:solidFill>
              <a:srgbClr val="212C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CAB23E7-02DA-4763-894A-51A2D3FA2406}"/>
              </a:ext>
            </a:extLst>
          </p:cNvPr>
          <p:cNvSpPr/>
          <p:nvPr/>
        </p:nvSpPr>
        <p:spPr>
          <a:xfrm>
            <a:off x="4818743" y="4133410"/>
            <a:ext cx="428798" cy="7323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B5E0960-DB47-4891-BD79-C04F86BD6441}"/>
              </a:ext>
            </a:extLst>
          </p:cNvPr>
          <p:cNvSpPr/>
          <p:nvPr/>
        </p:nvSpPr>
        <p:spPr>
          <a:xfrm>
            <a:off x="4844548" y="5170570"/>
            <a:ext cx="428798" cy="7323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FEA15853-102F-4688-83BB-60DED9F651F7}"/>
              </a:ext>
            </a:extLst>
          </p:cNvPr>
          <p:cNvSpPr/>
          <p:nvPr/>
        </p:nvSpPr>
        <p:spPr>
          <a:xfrm>
            <a:off x="6332851" y="2026734"/>
            <a:ext cx="428798" cy="7323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19FFCD5-0A49-43A3-A1D1-00A56846AA03}"/>
              </a:ext>
            </a:extLst>
          </p:cNvPr>
          <p:cNvSpPr/>
          <p:nvPr/>
        </p:nvSpPr>
        <p:spPr>
          <a:xfrm>
            <a:off x="6358656" y="3063894"/>
            <a:ext cx="428798" cy="7323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115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3" grpId="0" animBg="1"/>
      <p:bldP spid="32" grpId="0" animBg="1"/>
      <p:bldP spid="34" grpId="0" animBg="1"/>
      <p:bldP spid="37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Placeholder 1">
            <a:extLst>
              <a:ext uri="{FF2B5EF4-FFF2-40B4-BE49-F238E27FC236}">
                <a16:creationId xmlns:a16="http://schemas.microsoft.com/office/drawing/2014/main" id="{5B86DAC5-2FDC-4CC6-B09A-4E888599DFE0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44879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2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62225" y="1219712"/>
            <a:ext cx="5601126" cy="46066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5369715-ECE0-4369-8F42-C94589EDE76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0067" y="2121365"/>
            <a:ext cx="1348740" cy="40883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C9E0F0F-73A9-455F-95C0-E4E8D5E398C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0067" y="2763349"/>
            <a:ext cx="1348740" cy="47551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79B3B18-5511-47BC-9DFC-4633DF1FE95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0858" y="2121625"/>
            <a:ext cx="1089843" cy="40883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F4C6DAA-91D8-4D57-AD8D-EB5D5A72A98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30701" y="2121929"/>
            <a:ext cx="1089843" cy="40883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92C5250-9865-440E-AA5E-4C1BC1825D7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20544" y="2121624"/>
            <a:ext cx="1246957" cy="40883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18721B5-D5A9-4335-86D2-C1852A9B5D6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36117" y="2763348"/>
            <a:ext cx="1107284" cy="47551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C0EF1AE-DBAE-4198-A856-D39FDE01CD8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30700" y="2763043"/>
            <a:ext cx="1107284" cy="47551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B0222D3-BA95-498F-8173-E9726CC88EC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20543" y="2763043"/>
            <a:ext cx="1107284" cy="47551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5E8F14D6-6C03-4D85-849D-A5C99AD1A9F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15126" y="2762738"/>
            <a:ext cx="1107284" cy="47551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1CC1C538-9A74-444C-9A10-6FDC85AB3B7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09709" y="2763043"/>
            <a:ext cx="1107284" cy="47551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638E1355-776D-4DF7-9873-D8253D6B0A4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9396"/>
          <a:stretch/>
        </p:blipFill>
        <p:spPr>
          <a:xfrm>
            <a:off x="8704292" y="2762738"/>
            <a:ext cx="1487641" cy="63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70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1">
            <a:extLst>
              <a:ext uri="{FF2B5EF4-FFF2-40B4-BE49-F238E27FC236}">
                <a16:creationId xmlns:a16="http://schemas.microsoft.com/office/drawing/2014/main" id="{AD203D7A-CDFA-438B-A581-16F266DC7D22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44879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2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8200" y="987425"/>
            <a:ext cx="9620249" cy="558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5783168-A3AD-4561-87CA-12509D05608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626" y="3006629"/>
            <a:ext cx="876495" cy="87649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E976FBF-B0D8-439A-B9CF-4A7B4387B9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4165" y="3006629"/>
            <a:ext cx="876495" cy="87649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09292071-B740-4784-B180-77624ABC52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6198" y="3006629"/>
            <a:ext cx="876495" cy="87649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1626F8AE-39A1-496D-A66B-8F97EC0AF8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1737" y="3006629"/>
            <a:ext cx="876495" cy="87649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4B3808ED-E05A-4894-847B-14992F6DA7D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3771" y="3006629"/>
            <a:ext cx="876495" cy="876495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3BA8B13F-DB63-438D-B750-8FAC222798F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9310" y="3006629"/>
            <a:ext cx="876495" cy="876495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125F6F62-31C8-4EF3-A470-B6EAA36264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1344" y="3006629"/>
            <a:ext cx="876495" cy="87649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366270E3-B077-40D0-894E-2333065E8F7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6882" y="3006629"/>
            <a:ext cx="876495" cy="876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017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">
            <a:extLst>
              <a:ext uri="{FF2B5EF4-FFF2-40B4-BE49-F238E27FC236}">
                <a16:creationId xmlns:a16="http://schemas.microsoft.com/office/drawing/2014/main" id="{C53A2A7E-C03A-4286-BEA9-100ED23410C0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60766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2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19350" y="987425"/>
            <a:ext cx="7353300" cy="558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5E33E69-D879-4B93-984F-CB566AF1D93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903446"/>
            <a:ext cx="7907446" cy="10511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80D876A-E010-45B0-A948-50F69B9E7F1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73350" y="4260666"/>
            <a:ext cx="1456842" cy="105111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94F14D6-9EFB-45EB-BD32-A775E4BE8E5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44245" y="4986503"/>
            <a:ext cx="1456842" cy="1051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428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2.22222E-6 L 0.23997 -0.3141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40" y="-1564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2.22222E-6 L -0.1789 -0.1879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490" y="-9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998 -0.31412 L 0.16302 -0.19792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6065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047 -0.18796 L -0.10403 -0.3037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15" y="-57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172 -0.19792 L 0.23906 -0.31088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-56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</a:t>
            </a:r>
            <a:r>
              <a:rPr lang="en-GB" sz="2400" b="1" dirty="0"/>
              <a:t>5</a:t>
            </a:r>
            <a:r>
              <a:rPr lang="en-GB" sz="2400" b="1" i="0" u="none" strike="noStrike" dirty="0">
                <a:effectLst/>
              </a:rPr>
              <a:t>, Unit 8, Learning Outcome 17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1374873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7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find a unit fraction when the size of a non-unit fraction is known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462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5, Unit 8, Learning Outcome 17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able  Description automatically generated">
            <a:extLst>
              <a:ext uri="{FF2B5EF4-FFF2-40B4-BE49-F238E27FC236}">
                <a16:creationId xmlns:a16="http://schemas.microsoft.com/office/drawing/2014/main" id="{3319F128-2653-4E2B-AB3F-6D9794A2621F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6 Multiplying whole numbers and fractions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3574800"/>
              </p:ext>
            </p:extLst>
          </p:nvPr>
        </p:nvGraphicFramePr>
        <p:xfrm>
          <a:off x="4514850" y="4258491"/>
          <a:ext cx="6886575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:3-5: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-4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9788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1">
            <a:extLst>
              <a:ext uri="{FF2B5EF4-FFF2-40B4-BE49-F238E27FC236}">
                <a16:creationId xmlns:a16="http://schemas.microsoft.com/office/drawing/2014/main" id="{53EFCD28-57B6-4455-B21E-B7C1D8719BE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72871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3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86250" y="987425"/>
            <a:ext cx="3619500" cy="558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C790FF0-F2FD-4CC2-9B32-A0BEE9C83C5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946839"/>
            <a:ext cx="7907446" cy="964322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14950" y="3025775"/>
            <a:ext cx="190500" cy="5588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011863" y="3041651"/>
            <a:ext cx="180975" cy="542925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683375" y="3025775"/>
            <a:ext cx="203200" cy="5588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E00A4462-2AE1-48A0-A665-1D2F88344A6E}"/>
              </a:ext>
            </a:extLst>
          </p:cNvPr>
          <p:cNvSpPr/>
          <p:nvPr/>
        </p:nvSpPr>
        <p:spPr>
          <a:xfrm>
            <a:off x="5765800" y="2171700"/>
            <a:ext cx="2044700" cy="2489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7202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89EA1CE5-F3EA-4AAF-8C31-F13CC1D484C8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616750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3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0BE257-A3BC-4867-BEA3-1776E446AA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339317"/>
            <a:ext cx="7907446" cy="2179369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73550" y="987425"/>
            <a:ext cx="3644900" cy="5588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DD5232D-7768-4FA6-9E37-D0A33D330B1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/>
          <a:stretch/>
        </p:blipFill>
        <p:spPr>
          <a:xfrm>
            <a:off x="2142277" y="3079869"/>
            <a:ext cx="7907446" cy="1400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2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1">
            <a:extLst>
              <a:ext uri="{FF2B5EF4-FFF2-40B4-BE49-F238E27FC236}">
                <a16:creationId xmlns:a16="http://schemas.microsoft.com/office/drawing/2014/main" id="{20E30D2C-22DD-44B5-B8E0-E092CB74FC8E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69139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3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81450" y="987425"/>
            <a:ext cx="4229100" cy="558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EF2FE34-B95C-41FA-B93C-2712A6C18F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879338"/>
            <a:ext cx="7907446" cy="1099327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2F7CBF1-7EB4-42E9-9E6C-7A598ACAF37E}"/>
              </a:ext>
            </a:extLst>
          </p:cNvPr>
          <p:cNvSpPr/>
          <p:nvPr/>
        </p:nvSpPr>
        <p:spPr>
          <a:xfrm>
            <a:off x="3848101" y="2514600"/>
            <a:ext cx="6201623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176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EA6648C5-7EA8-485F-B0A0-CBF65F798723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sz="2400" dirty="0"/>
              <a:t>3.6 Multiplying whole numbers and fractions</a:t>
            </a:r>
            <a:endParaRPr lang="en-US" sz="2400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69139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 err="1">
                <a:solidFill>
                  <a:srgbClr val="3875A1"/>
                </a:solidFill>
              </a:rPr>
              <a:t>tep</a:t>
            </a:r>
            <a:r>
              <a:rPr lang="en-US" dirty="0">
                <a:solidFill>
                  <a:srgbClr val="3875A1"/>
                </a:solidFill>
              </a:rPr>
              <a:t> 5:4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02050" y="987425"/>
            <a:ext cx="4787900" cy="558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CCCC8F3-2FBD-49E7-852B-F2D4794D6E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3216849"/>
            <a:ext cx="7907446" cy="424302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51D055C-96F6-42E1-B29F-FC15F0D040C9}"/>
              </a:ext>
            </a:extLst>
          </p:cNvPr>
          <p:cNvSpPr/>
          <p:nvPr/>
        </p:nvSpPr>
        <p:spPr>
          <a:xfrm>
            <a:off x="5327812" y="2725451"/>
            <a:ext cx="2958938" cy="915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8602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|1.3|1.1|2.2|2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|1.8|2.6|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1|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1.5|2.6|1.6|1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4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2.2|2.2|1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2.2|2.2|1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|1.8|2.6|2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|1.8|2.6|2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|1.8|2.6|2.2"/>
</p:tagLst>
</file>

<file path=ppt/theme/theme1.xml><?xml version="1.0" encoding="utf-8"?>
<a:theme xmlns:a="http://schemas.openxmlformats.org/drawingml/2006/main" name="Custom Design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New materials template" id="{9D982857-CF2B-43AA-8EDC-B9C712029F63}" vid="{D9E6F676-3E42-4DD9-87CD-93A784DD82C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6C4E9411A2B847AB3A2FDDFBD5392E" ma:contentTypeVersion="12" ma:contentTypeDescription="Create a new document." ma:contentTypeScope="" ma:versionID="434d7b626fa96a0718c1193846830b32">
  <xsd:schema xmlns:xsd="http://www.w3.org/2001/XMLSchema" xmlns:xs="http://www.w3.org/2001/XMLSchema" xmlns:p="http://schemas.microsoft.com/office/2006/metadata/properties" xmlns:ns2="dc9bd944-225f-43f1-96dc-d5ee43d55d1c" xmlns:ns3="6e8f39c4-649a-4727-b531-9584b06a2d5b" targetNamespace="http://schemas.microsoft.com/office/2006/metadata/properties" ma:root="true" ma:fieldsID="3b76194d8edd212a55ab64e907a72791" ns2:_="" ns3:_="">
    <xsd:import namespace="dc9bd944-225f-43f1-96dc-d5ee43d55d1c"/>
    <xsd:import namespace="6e8f39c4-649a-4727-b531-9584b06a2d5b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c9bd944-225f-43f1-96dc-d5ee43d55d1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e8f39c4-649a-4727-b531-9584b06a2d5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82AB53F-2365-4221-B52E-1FAB7194DEC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062668C2-08C9-4D64-8C9D-DFC75F1E31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c9bd944-225f-43f1-96dc-d5ee43d55d1c"/>
    <ds:schemaRef ds:uri="6e8f39c4-649a-4727-b531-9584b06a2d5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52F4355-41EF-4DA9-B998-C6511E367AD2}">
  <ds:schemaRefs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purl.org/dc/dcmitype/"/>
    <ds:schemaRef ds:uri="http://schemas.microsoft.com/office/2006/documentManagement/types"/>
    <ds:schemaRef ds:uri="http://schemas.microsoft.com/office/infopath/2007/PartnerControls"/>
    <ds:schemaRef ds:uri="dc9bd944-225f-43f1-96dc-d5ee43d55d1c"/>
    <ds:schemaRef ds:uri="6e8f39c4-649a-4727-b531-9584b06a2d5b"/>
    <ds:schemaRef ds:uri="http://www.w3.org/XML/1998/namespace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ew materials template</Template>
  <TotalTime>5439</TotalTime>
  <Words>11158</Words>
  <Application>Microsoft Office PowerPoint</Application>
  <PresentationFormat>Widescreen</PresentationFormat>
  <Paragraphs>2114</Paragraphs>
  <Slides>261</Slides>
  <Notes>25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1</vt:i4>
      </vt:variant>
    </vt:vector>
  </HeadingPairs>
  <TitlesOfParts>
    <vt:vector size="268" baseType="lpstr">
      <vt:lpstr>Arial</vt:lpstr>
      <vt:lpstr>Calibri</vt:lpstr>
      <vt:lpstr>Calibri Light</vt:lpstr>
      <vt:lpstr>Cambria Math</vt:lpstr>
      <vt:lpstr>Myriad Pro</vt:lpstr>
      <vt:lpstr>Custom Design</vt:lpstr>
      <vt:lpstr>Equation</vt:lpstr>
      <vt:lpstr>PowerPoint Presentation</vt:lpstr>
      <vt:lpstr>PowerPoint Presentation</vt:lpstr>
      <vt:lpstr>Contents</vt:lpstr>
      <vt:lpstr>Contents</vt:lpstr>
      <vt:lpstr>Contents</vt:lpstr>
      <vt:lpstr>Contents</vt:lpstr>
      <vt:lpstr>Contents</vt:lpstr>
      <vt:lpstr>Contents</vt:lpstr>
      <vt:lpstr>Contents</vt:lpstr>
      <vt:lpstr>PowerPoint Presentation</vt:lpstr>
      <vt:lpstr>Year 5, Unit 8, Learning Outcome 1</vt:lpstr>
      <vt:lpstr>PowerPoint Presentation</vt:lpstr>
      <vt:lpstr>PowerPoint Presentation</vt:lpstr>
      <vt:lpstr>PowerPoint Presentation</vt:lpstr>
      <vt:lpstr>PowerPoint Presentation</vt:lpstr>
      <vt:lpstr>Year 5, Unit 8, Learning Outcome 2</vt:lpstr>
      <vt:lpstr>PowerPoint Presentation</vt:lpstr>
      <vt:lpstr>PowerPoint Presentation</vt:lpstr>
      <vt:lpstr>PowerPoint Presentation</vt:lpstr>
      <vt:lpstr>Year 5, Unit 8, Learning Outcome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5, Unit 8, Learning Outcome 4</vt:lpstr>
      <vt:lpstr>PowerPoint Presentation</vt:lpstr>
      <vt:lpstr>PowerPoint Presentation</vt:lpstr>
      <vt:lpstr>PowerPoint Presentation</vt:lpstr>
      <vt:lpstr>Year 5, Unit 8, Learning Outcome 5</vt:lpstr>
      <vt:lpstr>PowerPoint Presentation</vt:lpstr>
      <vt:lpstr>PowerPoint Presentation</vt:lpstr>
      <vt:lpstr>Year 5, Unit 8, Learning Outcome 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5, Unit 8, Learning Outcome 7</vt:lpstr>
      <vt:lpstr>PowerPoint Presentation</vt:lpstr>
      <vt:lpstr>Year 5, Unit 8, Learning Outcome 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F-1 Find non-unit fractions of quantities</vt:lpstr>
      <vt:lpstr>5F-1 Find non-unit fractions of quantities</vt:lpstr>
      <vt:lpstr>5F-1 Find non-unit fractions of quantities</vt:lpstr>
      <vt:lpstr>5F-1 Find non-unit fractions of quantities</vt:lpstr>
      <vt:lpstr>5F-1 Find non-unit fractions of quantities</vt:lpstr>
      <vt:lpstr>PowerPoint Presentation</vt:lpstr>
      <vt:lpstr>Year 5, Unit 8, Learning Outcome 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5, Unit 8, Learning Outcome 10</vt:lpstr>
      <vt:lpstr>PowerPoint Presentation</vt:lpstr>
      <vt:lpstr>PowerPoint Presentation</vt:lpstr>
      <vt:lpstr>Year 5, Unit 8, Learning Outcome 11</vt:lpstr>
      <vt:lpstr>PowerPoint Presentation</vt:lpstr>
      <vt:lpstr>PowerPoint Presentation</vt:lpstr>
      <vt:lpstr>PowerPoint Presentation</vt:lpstr>
      <vt:lpstr>PowerPoint Presentation</vt:lpstr>
      <vt:lpstr>Year 5, Unit 8, Learning Outcome 12</vt:lpstr>
      <vt:lpstr>PowerPoint Presentation</vt:lpstr>
      <vt:lpstr>PowerPoint Presentation</vt:lpstr>
      <vt:lpstr>PowerPoint Presentation</vt:lpstr>
      <vt:lpstr>PowerPoint Presentation</vt:lpstr>
      <vt:lpstr>Year 5, Unit 8, Learning Outcome 13</vt:lpstr>
      <vt:lpstr>PowerPoint Presentation</vt:lpstr>
      <vt:lpstr>PowerPoint Presentation</vt:lpstr>
      <vt:lpstr>Year 5, Unit 8, Learning Outcome 14</vt:lpstr>
      <vt:lpstr>PowerPoint Presentation</vt:lpstr>
      <vt:lpstr>PowerPoint Presentation</vt:lpstr>
      <vt:lpstr>PowerPoint Presentation</vt:lpstr>
      <vt:lpstr>Year 5, Unit 8, Learning Outcome 15</vt:lpstr>
      <vt:lpstr>PowerPoint Presentation</vt:lpstr>
      <vt:lpstr>PowerPoint Presentation</vt:lpstr>
      <vt:lpstr>Year 5, Unit 8, Learning Outcome 1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5, Unit 8, Learning Outcome 1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5, Unit 8, Learning Outcome 1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5, Unit 8, Learning Outcome 19</vt:lpstr>
      <vt:lpstr>PowerPoint Presentation</vt:lpstr>
      <vt:lpstr>PowerPoint Presentation</vt:lpstr>
      <vt:lpstr>PowerPoint Presentation</vt:lpstr>
      <vt:lpstr>PowerPoint Presentation</vt:lpstr>
      <vt:lpstr>Year 5, Unit 8, Learning Outcome 2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F-2 Find equivalent fractions</vt:lpstr>
      <vt:lpstr>5F-2 Find equivalent fractions</vt:lpstr>
      <vt:lpstr>5F-2 Find equivalent fractions</vt:lpstr>
      <vt:lpstr>PowerPoint Presentation</vt:lpstr>
      <vt:lpstr>Year 5, Unit 8, Learning Outcome 21</vt:lpstr>
      <vt:lpstr>PowerPoint Presentation</vt:lpstr>
      <vt:lpstr>PowerPoint Presentation</vt:lpstr>
      <vt:lpstr>PowerPoint Presentation</vt:lpstr>
      <vt:lpstr>PowerPoint Presentation</vt:lpstr>
      <vt:lpstr>5F-2 Find equivalent fractions</vt:lpstr>
      <vt:lpstr>5F-2 Find equivalent fractions</vt:lpstr>
      <vt:lpstr>5F-2 Find equivalent fractions</vt:lpstr>
      <vt:lpstr>5F-2 Find equivalent fractions</vt:lpstr>
      <vt:lpstr>PowerPoint Presentation</vt:lpstr>
      <vt:lpstr>Year 5, Unit 8, Learning Outcome 22</vt:lpstr>
      <vt:lpstr>PowerPoint Presentation</vt:lpstr>
      <vt:lpstr>PowerPoint Presentation</vt:lpstr>
      <vt:lpstr>PowerPoint Presentation</vt:lpstr>
      <vt:lpstr>5F-2 Find equivalent fractions</vt:lpstr>
      <vt:lpstr>PowerPoint Presentation</vt:lpstr>
      <vt:lpstr>Year 5, Unit 8, Learning Outcome 23</vt:lpstr>
      <vt:lpstr>PowerPoint Presentation</vt:lpstr>
      <vt:lpstr>PowerPoint Presentation</vt:lpstr>
      <vt:lpstr>Year 5, Unit 8, Learning Outcome 2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5, Unit 8, Learning Outcome 25</vt:lpstr>
      <vt:lpstr>PowerPoint Presentation</vt:lpstr>
      <vt:lpstr>PowerPoint Presentation</vt:lpstr>
      <vt:lpstr>PowerPoint Presentation</vt:lpstr>
      <vt:lpstr>PowerPoint Presentation</vt:lpstr>
      <vt:lpstr>Year 5, Unit 8, Learning Outcome 26</vt:lpstr>
      <vt:lpstr>PowerPoint Presentation</vt:lpstr>
      <vt:lpstr>PowerPoint Presentation</vt:lpstr>
      <vt:lpstr>PowerPoint Presentation</vt:lpstr>
      <vt:lpstr>PowerPoint Presentation</vt:lpstr>
      <vt:lpstr>Year 5, Unit 8, Learning Outcome 2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F-2 Find equivalent fractions</vt:lpstr>
      <vt:lpstr>5F-2 Find equivalent fractions</vt:lpstr>
      <vt:lpstr>PowerPoint Presentation</vt:lpstr>
      <vt:lpstr>Year 5, Unit 8, Learning Outcome 28</vt:lpstr>
      <vt:lpstr>PowerPoint Presentation</vt:lpstr>
      <vt:lpstr>PowerPoint Presentation</vt:lpstr>
      <vt:lpstr>PowerPoint Presentation</vt:lpstr>
      <vt:lpstr>5F-2 Find equivalent fractions</vt:lpstr>
      <vt:lpstr>5F-2 Find equivalent fractions</vt:lpstr>
      <vt:lpstr>PowerPoint Presentation</vt:lpstr>
      <vt:lpstr>Year 5, Unit 8, Learning Outcome 2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F-3 Recall decimal equivalents for common fractions</vt:lpstr>
      <vt:lpstr>5F-3 Recall decimal equivalents for common fractions</vt:lpstr>
      <vt:lpstr>5F-3 Recall decimal equivalents for common fractions</vt:lpstr>
      <vt:lpstr>5F-3 Recall decimal equivalents for common fractions</vt:lpstr>
      <vt:lpstr>5F-3 Recall decimal equivalents for common fractions</vt:lpstr>
      <vt:lpstr>5F-3 Recall decimal equivalents for common fractions</vt:lpstr>
      <vt:lpstr>5F-3 Recall decimal equivalents for common fractions</vt:lpstr>
      <vt:lpstr>5F-3 Recall decimal equivalents for common fractions</vt:lpstr>
      <vt:lpstr>5F-3 Recall decimal equivalents for common fractions</vt:lpstr>
      <vt:lpstr>PowerPoint Presentation</vt:lpstr>
      <vt:lpstr>Year 5, Unit 8, Learning Outcome 3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F-3 Recall decimal equivalents for common fractions</vt:lpstr>
      <vt:lpstr>5F-3 Recall decimal equivalents for common fractions</vt:lpstr>
      <vt:lpstr>5F-3 Recall decimal equivalents for common fractions</vt:lpstr>
      <vt:lpstr>5F-3 Recall decimal equivalents for common fractions</vt:lpstr>
      <vt:lpstr>5F-3 Recall decimal equivalents for common fractions</vt:lpstr>
      <vt:lpstr>5F-3 Recall decimal equivalents for common fractions</vt:lpstr>
      <vt:lpstr>5F-3 Recall decimal equivalents for common fractions</vt:lpstr>
      <vt:lpstr>5F-3 Recall decimal equivalents for common fractions</vt:lpstr>
      <vt:lpstr>PowerPoint Presentation</vt:lpstr>
      <vt:lpstr>Year 5, Unit 8, Learning Outcome 31</vt:lpstr>
      <vt:lpstr>PowerPoint Presentation</vt:lpstr>
      <vt:lpstr>PowerPoint Presentation</vt:lpstr>
      <vt:lpstr>PowerPoint Presentation</vt:lpstr>
      <vt:lpstr>Year 5, Unit 8, Learning Outcome 32</vt:lpstr>
      <vt:lpstr>PowerPoint Presentation</vt:lpstr>
      <vt:lpstr>Year 5, Unit 8, Learning Outcome 33</vt:lpstr>
      <vt:lpstr>PowerPoint Presentation</vt:lpstr>
      <vt:lpstr>PowerPoint Presentation</vt:lpstr>
      <vt:lpstr>PowerPoint Presentation</vt:lpstr>
      <vt:lpstr>PowerPoint Presentation</vt:lpstr>
      <vt:lpstr>5F-3 Recall decimal equivalents for common fractions</vt:lpstr>
      <vt:lpstr>5F-3 Recall decimal equivalents for common fractions</vt:lpstr>
      <vt:lpstr>5F-3 Recall decimal equivalents for common fractions</vt:lpstr>
      <vt:lpstr>5F-3 Recall decimal equivalents for common fractions</vt:lpstr>
      <vt:lpstr>5F-3 Recall decimal equivalents for common fractions</vt:lpstr>
      <vt:lpstr>PowerPoint Presentation</vt:lpstr>
      <vt:lpstr>Year 5, Unit 8, Learning Outcome 3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F-3 Recall decimal equivalents for common fractions</vt:lpstr>
      <vt:lpstr>5F-3 Recall decimal equivalents for common fractions</vt:lpstr>
      <vt:lpstr>PowerPoint Presentation</vt:lpstr>
      <vt:lpstr>Year 5, Unit 8, Learning Outcome 35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nna Cole</dc:creator>
  <cp:lastModifiedBy>Andrew Young</cp:lastModifiedBy>
  <cp:revision>108</cp:revision>
  <dcterms:created xsi:type="dcterms:W3CDTF">2021-05-07T12:27:15Z</dcterms:created>
  <dcterms:modified xsi:type="dcterms:W3CDTF">2021-12-08T15:12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66C4E9411A2B847AB3A2FDDFBD5392E</vt:lpwstr>
  </property>
</Properties>
</file>